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4.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5.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6.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7.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5" r:id="rId2"/>
    <p:sldMasterId id="2147483699" r:id="rId3"/>
    <p:sldMasterId id="2147483687" r:id="rId4"/>
    <p:sldMasterId id="2147483711" r:id="rId5"/>
    <p:sldMasterId id="2147483722" r:id="rId6"/>
    <p:sldMasterId id="2147483733" r:id="rId7"/>
    <p:sldMasterId id="2147483744" r:id="rId8"/>
  </p:sldMasterIdLst>
  <p:notesMasterIdLst>
    <p:notesMasterId r:id="rId72"/>
  </p:notesMasterIdLst>
  <p:sldIdLst>
    <p:sldId id="323" r:id="rId9"/>
    <p:sldId id="345" r:id="rId10"/>
    <p:sldId id="331" r:id="rId11"/>
    <p:sldId id="334" r:id="rId12"/>
    <p:sldId id="346" r:id="rId13"/>
    <p:sldId id="343" r:id="rId14"/>
    <p:sldId id="344" r:id="rId15"/>
    <p:sldId id="347" r:id="rId16"/>
    <p:sldId id="348" r:id="rId17"/>
    <p:sldId id="341" r:id="rId18"/>
    <p:sldId id="342" r:id="rId19"/>
    <p:sldId id="349" r:id="rId20"/>
    <p:sldId id="361" r:id="rId21"/>
    <p:sldId id="374" r:id="rId22"/>
    <p:sldId id="376" r:id="rId23"/>
    <p:sldId id="378" r:id="rId24"/>
    <p:sldId id="377" r:id="rId25"/>
    <p:sldId id="350" r:id="rId26"/>
    <p:sldId id="351" r:id="rId27"/>
    <p:sldId id="352" r:id="rId28"/>
    <p:sldId id="353" r:id="rId29"/>
    <p:sldId id="355" r:id="rId30"/>
    <p:sldId id="354" r:id="rId31"/>
    <p:sldId id="356" r:id="rId32"/>
    <p:sldId id="357" r:id="rId33"/>
    <p:sldId id="358" r:id="rId34"/>
    <p:sldId id="359" r:id="rId35"/>
    <p:sldId id="360" r:id="rId36"/>
    <p:sldId id="339" r:id="rId37"/>
    <p:sldId id="340" r:id="rId38"/>
    <p:sldId id="380" r:id="rId39"/>
    <p:sldId id="406" r:id="rId40"/>
    <p:sldId id="381" r:id="rId41"/>
    <p:sldId id="382" r:id="rId42"/>
    <p:sldId id="383" r:id="rId43"/>
    <p:sldId id="408" r:id="rId44"/>
    <p:sldId id="407" r:id="rId45"/>
    <p:sldId id="384" r:id="rId46"/>
    <p:sldId id="403" r:id="rId47"/>
    <p:sldId id="385" r:id="rId48"/>
    <p:sldId id="386" r:id="rId49"/>
    <p:sldId id="387" r:id="rId50"/>
    <p:sldId id="337" r:id="rId51"/>
    <p:sldId id="338" r:id="rId52"/>
    <p:sldId id="388" r:id="rId53"/>
    <p:sldId id="389" r:id="rId54"/>
    <p:sldId id="390" r:id="rId55"/>
    <p:sldId id="391" r:id="rId56"/>
    <p:sldId id="404" r:id="rId57"/>
    <p:sldId id="405" r:id="rId58"/>
    <p:sldId id="394" r:id="rId59"/>
    <p:sldId id="335" r:id="rId60"/>
    <p:sldId id="333" r:id="rId61"/>
    <p:sldId id="395" r:id="rId62"/>
    <p:sldId id="396" r:id="rId63"/>
    <p:sldId id="397" r:id="rId64"/>
    <p:sldId id="398" r:id="rId65"/>
    <p:sldId id="399" r:id="rId66"/>
    <p:sldId id="400" r:id="rId67"/>
    <p:sldId id="401" r:id="rId68"/>
    <p:sldId id="402" r:id="rId69"/>
    <p:sldId id="336" r:id="rId70"/>
    <p:sldId id="322" r:id="rId7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1C6AB2"/>
    <a:srgbClr val="1C21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4" d="100"/>
          <a:sy n="124" d="100"/>
        </p:scale>
        <p:origin x="-1254" y="-9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slide" Target="slides/slide55.xml"/><Relationship Id="rId68" Type="http://schemas.openxmlformats.org/officeDocument/2006/relationships/slide" Target="slides/slide60.xml"/><Relationship Id="rId76"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3.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74"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61" Type="http://schemas.openxmlformats.org/officeDocument/2006/relationships/slide" Target="slides/slide53.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FC4EEA1-CCCB-4BF1-910D-3A507ADAEC6E}"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86833BCC-35EB-421B-84CE-230B8C33629A}">
      <dgm:prSet phldrT="[文本]" custT="1"/>
      <dgm:spPr/>
      <dgm:t>
        <a:bodyPr/>
        <a:lstStyle/>
        <a:p>
          <a:r>
            <a:rPr lang="zh-CN" altLang="en-US" sz="2400" b="1" dirty="0" smtClean="0">
              <a:solidFill>
                <a:srgbClr val="000066"/>
              </a:solidFill>
              <a:latin typeface="微软雅黑" panose="020B0503020204020204" pitchFamily="34" charset="-122"/>
              <a:ea typeface="微软雅黑" panose="020B0503020204020204" pitchFamily="34" charset="-122"/>
            </a:rPr>
            <a:t>经典定义</a:t>
          </a:r>
          <a:endParaRPr lang="zh-CN" altLang="en-US" sz="2400" b="1" dirty="0">
            <a:solidFill>
              <a:srgbClr val="000066"/>
            </a:solidFill>
            <a:latin typeface="微软雅黑" panose="020B0503020204020204" pitchFamily="34" charset="-122"/>
            <a:ea typeface="微软雅黑" panose="020B0503020204020204" pitchFamily="34" charset="-122"/>
          </a:endParaRPr>
        </a:p>
      </dgm:t>
    </dgm:pt>
    <dgm:pt modelId="{A72AAE78-1B4C-4125-9DCB-DDA62B6C8A29}" type="parTrans" cxnId="{03F2F678-8C25-478B-9F0C-328DC997DD26}">
      <dgm:prSet/>
      <dgm:spPr/>
      <dgm:t>
        <a:bodyPr/>
        <a:lstStyle/>
        <a:p>
          <a:endParaRPr lang="zh-CN" altLang="en-US">
            <a:latin typeface="微软雅黑" panose="020B0503020204020204" pitchFamily="34" charset="-122"/>
            <a:ea typeface="微软雅黑" panose="020B0503020204020204" pitchFamily="34" charset="-122"/>
          </a:endParaRPr>
        </a:p>
      </dgm:t>
    </dgm:pt>
    <dgm:pt modelId="{C5B37AF2-12CB-403F-91EE-82B3587B72C4}" type="sibTrans" cxnId="{03F2F678-8C25-478B-9F0C-328DC997DD26}">
      <dgm:prSet/>
      <dgm:spPr/>
      <dgm:t>
        <a:bodyPr/>
        <a:lstStyle/>
        <a:p>
          <a:endParaRPr lang="zh-CN" altLang="en-US">
            <a:latin typeface="微软雅黑" panose="020B0503020204020204" pitchFamily="34" charset="-122"/>
            <a:ea typeface="微软雅黑" panose="020B0503020204020204" pitchFamily="34" charset="-122"/>
          </a:endParaRPr>
        </a:p>
      </dgm:t>
    </dgm:pt>
    <dgm:pt modelId="{D3C15B21-9988-4232-A86B-AF551007CB1F}">
      <dgm:prSet phldrT="[文本]" custT="1"/>
      <dgm:spPr/>
      <dgm:t>
        <a:bodyPr/>
        <a:lstStyle/>
        <a:p>
          <a:pPr algn="just"/>
          <a:r>
            <a:rPr lang="zh-CN" altLang="en-US" sz="2000" dirty="0" smtClean="0">
              <a:latin typeface="微软雅黑" panose="020B0503020204020204" pitchFamily="34" charset="-122"/>
              <a:ea typeface="微软雅黑" panose="020B0503020204020204" pitchFamily="34" charset="-122"/>
            </a:rPr>
            <a:t>如果一个程序的代码块仅仅通过</a:t>
          </a:r>
          <a:r>
            <a:rPr lang="zh-CN" altLang="en-US" sz="2000" b="1" dirty="0" smtClean="0">
              <a:solidFill>
                <a:srgbClr val="C00000"/>
              </a:solidFill>
              <a:latin typeface="微软雅黑" panose="020B0503020204020204" pitchFamily="34" charset="-122"/>
              <a:ea typeface="微软雅黑" panose="020B0503020204020204" pitchFamily="34" charset="-122"/>
            </a:rPr>
            <a:t>顺序、选择</a:t>
          </a:r>
          <a:r>
            <a:rPr lang="zh-CN" altLang="en-US" sz="2000" dirty="0" smtClean="0">
              <a:latin typeface="微软雅黑" panose="020B0503020204020204" pitchFamily="34" charset="-122"/>
              <a:ea typeface="微软雅黑" panose="020B0503020204020204" pitchFamily="34" charset="-122"/>
            </a:rPr>
            <a:t>和</a:t>
          </a:r>
          <a:r>
            <a:rPr lang="zh-CN" altLang="en-US" sz="2000" b="1" dirty="0" smtClean="0">
              <a:solidFill>
                <a:srgbClr val="C00000"/>
              </a:solidFill>
              <a:latin typeface="微软雅黑" panose="020B0503020204020204" pitchFamily="34" charset="-122"/>
              <a:ea typeface="微软雅黑" panose="020B0503020204020204" pitchFamily="34" charset="-122"/>
            </a:rPr>
            <a:t>循环</a:t>
          </a:r>
          <a:r>
            <a:rPr lang="zh-CN" altLang="en-US" sz="2000" dirty="0" smtClean="0">
              <a:latin typeface="微软雅黑" panose="020B0503020204020204" pitchFamily="34" charset="-122"/>
              <a:ea typeface="微软雅黑" panose="020B0503020204020204" pitchFamily="34" charset="-122"/>
            </a:rPr>
            <a:t>这三种基本控制结构进行连接，并且每个代码块只有</a:t>
          </a:r>
          <a:r>
            <a:rPr lang="zh-CN" altLang="en-US" sz="2000" b="1" dirty="0" smtClean="0">
              <a:solidFill>
                <a:srgbClr val="C00000"/>
              </a:solidFill>
              <a:latin typeface="微软雅黑" panose="020B0503020204020204" pitchFamily="34" charset="-122"/>
              <a:ea typeface="微软雅黑" panose="020B0503020204020204" pitchFamily="34" charset="-122"/>
            </a:rPr>
            <a:t>一个入口</a:t>
          </a:r>
          <a:r>
            <a:rPr lang="zh-CN" altLang="en-US" sz="2000" b="0" dirty="0" smtClean="0">
              <a:solidFill>
                <a:schemeClr val="tx1"/>
              </a:solidFill>
              <a:latin typeface="微软雅黑" panose="020B0503020204020204" pitchFamily="34" charset="-122"/>
              <a:ea typeface="微软雅黑" panose="020B0503020204020204" pitchFamily="34" charset="-122"/>
            </a:rPr>
            <a:t>和</a:t>
          </a:r>
          <a:r>
            <a:rPr lang="zh-CN" altLang="en-US" sz="2000" b="1" dirty="0" smtClean="0">
              <a:solidFill>
                <a:srgbClr val="C00000"/>
              </a:solidFill>
              <a:latin typeface="微软雅黑" panose="020B0503020204020204" pitchFamily="34" charset="-122"/>
              <a:ea typeface="微软雅黑" panose="020B0503020204020204" pitchFamily="34" charset="-122"/>
            </a:rPr>
            <a:t>一个出口</a:t>
          </a:r>
          <a:r>
            <a:rPr lang="zh-CN" altLang="en-US" sz="2000" dirty="0" smtClean="0">
              <a:latin typeface="微软雅黑" panose="020B0503020204020204" pitchFamily="34" charset="-122"/>
              <a:ea typeface="微软雅黑" panose="020B0503020204020204" pitchFamily="34" charset="-122"/>
            </a:rPr>
            <a:t>，则称这个程序是结构化的。</a:t>
          </a:r>
          <a:endParaRPr lang="zh-CN" altLang="en-US" sz="2000" dirty="0">
            <a:latin typeface="微软雅黑" panose="020B0503020204020204" pitchFamily="34" charset="-122"/>
            <a:ea typeface="微软雅黑" panose="020B0503020204020204" pitchFamily="34" charset="-122"/>
          </a:endParaRPr>
        </a:p>
      </dgm:t>
    </dgm:pt>
    <dgm:pt modelId="{9EA6E609-7136-4DFB-A82F-DDA96CF73DB2}" type="parTrans" cxnId="{75F54FB0-B11C-4E77-873A-23FC2C025498}">
      <dgm:prSet/>
      <dgm:spPr/>
      <dgm:t>
        <a:bodyPr/>
        <a:lstStyle/>
        <a:p>
          <a:endParaRPr lang="zh-CN" altLang="en-US">
            <a:latin typeface="微软雅黑" panose="020B0503020204020204" pitchFamily="34" charset="-122"/>
            <a:ea typeface="微软雅黑" panose="020B0503020204020204" pitchFamily="34" charset="-122"/>
          </a:endParaRPr>
        </a:p>
      </dgm:t>
    </dgm:pt>
    <dgm:pt modelId="{471B7E64-56F4-412D-B9F9-E27281FFE702}" type="sibTrans" cxnId="{75F54FB0-B11C-4E77-873A-23FC2C025498}">
      <dgm:prSet/>
      <dgm:spPr/>
      <dgm:t>
        <a:bodyPr/>
        <a:lstStyle/>
        <a:p>
          <a:endParaRPr lang="zh-CN" altLang="en-US">
            <a:latin typeface="微软雅黑" panose="020B0503020204020204" pitchFamily="34" charset="-122"/>
            <a:ea typeface="微软雅黑" panose="020B0503020204020204" pitchFamily="34" charset="-122"/>
          </a:endParaRPr>
        </a:p>
      </dgm:t>
    </dgm:pt>
    <dgm:pt modelId="{6E5A061E-AD41-4FC3-8966-4BEDCA7E761D}">
      <dgm:prSet phldrT="[文本]" custT="1"/>
      <dgm:spPr/>
      <dgm:t>
        <a:bodyPr/>
        <a:lstStyle/>
        <a:p>
          <a:r>
            <a:rPr lang="zh-CN" altLang="en-US" sz="2400" b="1" dirty="0" smtClean="0">
              <a:solidFill>
                <a:srgbClr val="000066"/>
              </a:solidFill>
              <a:latin typeface="微软雅黑" panose="020B0503020204020204" pitchFamily="34" charset="-122"/>
              <a:ea typeface="微软雅黑" panose="020B0503020204020204" pitchFamily="34" charset="-122"/>
            </a:rPr>
            <a:t>扩展的结构化程序设计</a:t>
          </a:r>
          <a:endParaRPr lang="zh-CN" altLang="en-US" sz="2400" b="1" dirty="0">
            <a:solidFill>
              <a:srgbClr val="000066"/>
            </a:solidFill>
            <a:latin typeface="微软雅黑" panose="020B0503020204020204" pitchFamily="34" charset="-122"/>
            <a:ea typeface="微软雅黑" panose="020B0503020204020204" pitchFamily="34" charset="-122"/>
          </a:endParaRPr>
        </a:p>
      </dgm:t>
    </dgm:pt>
    <dgm:pt modelId="{DF59B27C-7E73-4AF4-A01C-FF2827E27CB6}" type="parTrans" cxnId="{84D41959-0FD7-4D48-9901-F0DF2177DAA3}">
      <dgm:prSet/>
      <dgm:spPr/>
      <dgm:t>
        <a:bodyPr/>
        <a:lstStyle/>
        <a:p>
          <a:endParaRPr lang="zh-CN" altLang="en-US">
            <a:latin typeface="微软雅黑" panose="020B0503020204020204" pitchFamily="34" charset="-122"/>
            <a:ea typeface="微软雅黑" panose="020B0503020204020204" pitchFamily="34" charset="-122"/>
          </a:endParaRPr>
        </a:p>
      </dgm:t>
    </dgm:pt>
    <dgm:pt modelId="{74774F5C-963E-492A-8F7D-A290506F63AE}" type="sibTrans" cxnId="{84D41959-0FD7-4D48-9901-F0DF2177DAA3}">
      <dgm:prSet/>
      <dgm:spPr/>
      <dgm:t>
        <a:bodyPr/>
        <a:lstStyle/>
        <a:p>
          <a:endParaRPr lang="zh-CN" altLang="en-US">
            <a:latin typeface="微软雅黑" panose="020B0503020204020204" pitchFamily="34" charset="-122"/>
            <a:ea typeface="微软雅黑" panose="020B0503020204020204" pitchFamily="34" charset="-122"/>
          </a:endParaRPr>
        </a:p>
      </dgm:t>
    </dgm:pt>
    <dgm:pt modelId="{C4E0BC3C-77F7-478F-9DDB-39FBD2185AD2}">
      <dgm:prSet phldrT="[文本]" custT="1"/>
      <dgm:spPr/>
      <dgm:t>
        <a:bodyPr/>
        <a:lstStyle/>
        <a:p>
          <a:pPr algn="just"/>
          <a:r>
            <a:rPr lang="zh-CN" altLang="en-US" sz="2000" dirty="0" smtClean="0">
              <a:latin typeface="微软雅黑" panose="020B0503020204020204" pitchFamily="34" charset="-122"/>
              <a:ea typeface="微软雅黑" panose="020B0503020204020204" pitchFamily="34" charset="-122"/>
            </a:rPr>
            <a:t>在经典定义的基础上，允许使用</a:t>
          </a:r>
          <a:r>
            <a:rPr lang="zh-CN" altLang="en-US" sz="2000" b="1" dirty="0" smtClean="0">
              <a:solidFill>
                <a:srgbClr val="C00000"/>
              </a:solidFill>
              <a:latin typeface="微软雅黑" panose="020B0503020204020204" pitchFamily="34" charset="-122"/>
              <a:ea typeface="微软雅黑" panose="020B0503020204020204" pitchFamily="34" charset="-122"/>
            </a:rPr>
            <a:t>多分支结构</a:t>
          </a:r>
          <a:r>
            <a:rPr lang="zh-CN" altLang="en-US" sz="2000" dirty="0" smtClean="0">
              <a:latin typeface="微软雅黑" panose="020B0503020204020204" pitchFamily="34" charset="-122"/>
              <a:ea typeface="微软雅黑" panose="020B0503020204020204" pitchFamily="34" charset="-122"/>
            </a:rPr>
            <a:t>和</a:t>
          </a:r>
          <a:r>
            <a:rPr lang="zh-CN" altLang="en-US" sz="2000" b="1" dirty="0" smtClean="0">
              <a:solidFill>
                <a:srgbClr val="C00000"/>
              </a:solidFill>
              <a:latin typeface="微软雅黑" panose="020B0503020204020204" pitchFamily="34" charset="-122"/>
              <a:ea typeface="微软雅黑" panose="020B0503020204020204" pitchFamily="34" charset="-122"/>
            </a:rPr>
            <a:t>直到型循环结构</a:t>
          </a:r>
          <a:r>
            <a:rPr lang="zh-CN" altLang="en-US" sz="2000" dirty="0" smtClean="0">
              <a:latin typeface="微软雅黑" panose="020B0503020204020204" pitchFamily="34" charset="-122"/>
              <a:ea typeface="微软雅黑" panose="020B0503020204020204" pitchFamily="34" charset="-122"/>
            </a:rPr>
            <a:t>（</a:t>
          </a:r>
          <a:r>
            <a:rPr lang="en-US" altLang="en-US" sz="2000" dirty="0" smtClean="0">
              <a:latin typeface="微软雅黑" panose="020B0503020204020204" pitchFamily="34" charset="-122"/>
              <a:ea typeface="微软雅黑" panose="020B0503020204020204" pitchFamily="34" charset="-122"/>
            </a:rPr>
            <a:t>C++</a:t>
          </a:r>
          <a:r>
            <a:rPr lang="zh-CN" altLang="en-US" sz="2000" dirty="0" smtClean="0">
              <a:latin typeface="微软雅黑" panose="020B0503020204020204" pitchFamily="34" charset="-122"/>
              <a:ea typeface="微软雅黑" panose="020B0503020204020204" pitchFamily="34" charset="-122"/>
            </a:rPr>
            <a:t>中的</a:t>
          </a:r>
          <a:r>
            <a:rPr lang="en-US" altLang="en-US" sz="2000" dirty="0" smtClean="0">
              <a:latin typeface="微软雅黑" panose="020B0503020204020204" pitchFamily="34" charset="-122"/>
              <a:ea typeface="微软雅黑" panose="020B0503020204020204" pitchFamily="34" charset="-122"/>
            </a:rPr>
            <a:t>switch</a:t>
          </a:r>
          <a:r>
            <a:rPr lang="zh-CN" altLang="en-US"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dgm:t>
    </dgm:pt>
    <dgm:pt modelId="{AA7E1E7D-ABD7-40C2-AEC8-819A143124E2}" type="parTrans" cxnId="{BBB77ECF-51C1-4EEF-B112-0BC1564EC29C}">
      <dgm:prSet/>
      <dgm:spPr/>
      <dgm:t>
        <a:bodyPr/>
        <a:lstStyle/>
        <a:p>
          <a:endParaRPr lang="zh-CN" altLang="en-US">
            <a:latin typeface="微软雅黑" panose="020B0503020204020204" pitchFamily="34" charset="-122"/>
            <a:ea typeface="微软雅黑" panose="020B0503020204020204" pitchFamily="34" charset="-122"/>
          </a:endParaRPr>
        </a:p>
      </dgm:t>
    </dgm:pt>
    <dgm:pt modelId="{D1F4DB5A-F0FB-43B3-9E13-02CB9FB3E716}" type="sibTrans" cxnId="{BBB77ECF-51C1-4EEF-B112-0BC1564EC29C}">
      <dgm:prSet/>
      <dgm:spPr/>
      <dgm:t>
        <a:bodyPr/>
        <a:lstStyle/>
        <a:p>
          <a:endParaRPr lang="zh-CN" altLang="en-US">
            <a:latin typeface="微软雅黑" panose="020B0503020204020204" pitchFamily="34" charset="-122"/>
            <a:ea typeface="微软雅黑" panose="020B0503020204020204" pitchFamily="34" charset="-122"/>
          </a:endParaRPr>
        </a:p>
      </dgm:t>
    </dgm:pt>
    <dgm:pt modelId="{65A9CF75-D766-44D8-BD9D-554B0FD494BE}">
      <dgm:prSet phldrT="[文本]" custT="1"/>
      <dgm:spPr/>
      <dgm:t>
        <a:bodyPr/>
        <a:lstStyle/>
        <a:p>
          <a:pPr algn="just"/>
          <a:r>
            <a:rPr lang="zh-CN" altLang="en-US" sz="2000" dirty="0" smtClean="0">
              <a:latin typeface="微软雅黑" panose="020B0503020204020204" pitchFamily="34" charset="-122"/>
              <a:ea typeface="微软雅黑" panose="020B0503020204020204" pitchFamily="34" charset="-122"/>
            </a:rPr>
            <a:t>在上述定义基础上，允许使用</a:t>
          </a:r>
          <a:r>
            <a:rPr lang="zh-CN" altLang="en-US" sz="2000" b="1" dirty="0" smtClean="0">
              <a:solidFill>
                <a:srgbClr val="C00000"/>
              </a:solidFill>
              <a:latin typeface="微软雅黑" panose="020B0503020204020204" pitchFamily="34" charset="-122"/>
              <a:ea typeface="微软雅黑" panose="020B0503020204020204" pitchFamily="34" charset="-122"/>
            </a:rPr>
            <a:t>定向转移控制结构</a:t>
          </a:r>
          <a:r>
            <a:rPr lang="zh-CN" altLang="en-US" sz="2000" dirty="0" smtClean="0">
              <a:latin typeface="微软雅黑" panose="020B0503020204020204" pitchFamily="34" charset="-122"/>
              <a:ea typeface="微软雅黑" panose="020B0503020204020204" pitchFamily="34" charset="-122"/>
            </a:rPr>
            <a:t>（</a:t>
          </a:r>
          <a:r>
            <a:rPr lang="en-US" altLang="en-US" sz="2000" dirty="0" smtClean="0">
              <a:latin typeface="微软雅黑" panose="020B0503020204020204" pitchFamily="34" charset="-122"/>
              <a:ea typeface="微软雅黑" panose="020B0503020204020204" pitchFamily="34" charset="-122"/>
            </a:rPr>
            <a:t>C++</a:t>
          </a:r>
          <a:r>
            <a:rPr lang="zh-CN" altLang="en-US" sz="2000" dirty="0" smtClean="0">
              <a:latin typeface="微软雅黑" panose="020B0503020204020204" pitchFamily="34" charset="-122"/>
              <a:ea typeface="微软雅黑" panose="020B0503020204020204" pitchFamily="34" charset="-122"/>
            </a:rPr>
            <a:t>中的</a:t>
          </a:r>
          <a:r>
            <a:rPr lang="en-US" altLang="en-US" sz="2000" dirty="0" smtClean="0">
              <a:latin typeface="微软雅黑" panose="020B0503020204020204" pitchFamily="34" charset="-122"/>
              <a:ea typeface="微软雅黑" panose="020B0503020204020204" pitchFamily="34" charset="-122"/>
            </a:rPr>
            <a:t>break</a:t>
          </a:r>
          <a:r>
            <a:rPr lang="zh-CN" altLang="en-US" sz="2000" dirty="0" smtClean="0">
              <a:latin typeface="微软雅黑" panose="020B0503020204020204" pitchFamily="34" charset="-122"/>
              <a:ea typeface="微软雅黑" panose="020B0503020204020204" pitchFamily="34" charset="-122"/>
            </a:rPr>
            <a:t>和</a:t>
          </a:r>
          <a:r>
            <a:rPr lang="en-US" altLang="en-US" sz="2000" dirty="0" smtClean="0">
              <a:latin typeface="微软雅黑" panose="020B0503020204020204" pitchFamily="34" charset="-122"/>
              <a:ea typeface="微软雅黑" panose="020B0503020204020204" pitchFamily="34" charset="-122"/>
            </a:rPr>
            <a:t>continue</a:t>
          </a:r>
          <a:r>
            <a:rPr lang="zh-CN" altLang="en-US"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dgm:t>
    </dgm:pt>
    <dgm:pt modelId="{CC02EC55-31A0-457B-AC69-ECD275B26DD4}" type="parTrans" cxnId="{BA0C0E2C-7535-4188-8453-9BAA70469EB5}">
      <dgm:prSet/>
      <dgm:spPr/>
      <dgm:t>
        <a:bodyPr/>
        <a:lstStyle/>
        <a:p>
          <a:endParaRPr lang="zh-CN" altLang="en-US">
            <a:latin typeface="微软雅黑" panose="020B0503020204020204" pitchFamily="34" charset="-122"/>
            <a:ea typeface="微软雅黑" panose="020B0503020204020204" pitchFamily="34" charset="-122"/>
          </a:endParaRPr>
        </a:p>
      </dgm:t>
    </dgm:pt>
    <dgm:pt modelId="{FB4278DE-EDAF-4BAC-B6EE-74CC3501C12F}" type="sibTrans" cxnId="{BA0C0E2C-7535-4188-8453-9BAA70469EB5}">
      <dgm:prSet/>
      <dgm:spPr/>
      <dgm:t>
        <a:bodyPr/>
        <a:lstStyle/>
        <a:p>
          <a:endParaRPr lang="zh-CN" altLang="en-US">
            <a:latin typeface="微软雅黑" panose="020B0503020204020204" pitchFamily="34" charset="-122"/>
            <a:ea typeface="微软雅黑" panose="020B0503020204020204" pitchFamily="34" charset="-122"/>
          </a:endParaRPr>
        </a:p>
      </dgm:t>
    </dgm:pt>
    <dgm:pt modelId="{177253D3-B793-4124-BEE4-F3903943D43C}">
      <dgm:prSet phldrT="[文本]" custT="1"/>
      <dgm:spPr/>
      <dgm:t>
        <a:bodyPr/>
        <a:lstStyle/>
        <a:p>
          <a:r>
            <a:rPr lang="zh-CN" altLang="en-US" sz="2400" b="1" dirty="0" smtClean="0">
              <a:solidFill>
                <a:srgbClr val="000066"/>
              </a:solidFill>
              <a:latin typeface="微软雅黑" panose="020B0503020204020204" pitchFamily="34" charset="-122"/>
              <a:ea typeface="微软雅黑" panose="020B0503020204020204" pitchFamily="34" charset="-122"/>
            </a:rPr>
            <a:t>修正的结构化程序设计</a:t>
          </a:r>
          <a:endParaRPr lang="zh-CN" altLang="en-US" sz="2400" b="1" dirty="0">
            <a:solidFill>
              <a:srgbClr val="000066"/>
            </a:solidFill>
            <a:latin typeface="微软雅黑" panose="020B0503020204020204" pitchFamily="34" charset="-122"/>
            <a:ea typeface="微软雅黑" panose="020B0503020204020204" pitchFamily="34" charset="-122"/>
          </a:endParaRPr>
        </a:p>
      </dgm:t>
    </dgm:pt>
    <dgm:pt modelId="{708F715A-1491-4BBE-8F59-14FDACB6D6BD}" type="parTrans" cxnId="{CB7B121A-CCD9-4E99-88A4-4B8C8AEC1157}">
      <dgm:prSet/>
      <dgm:spPr/>
      <dgm:t>
        <a:bodyPr/>
        <a:lstStyle/>
        <a:p>
          <a:endParaRPr lang="zh-CN" altLang="en-US">
            <a:latin typeface="微软雅黑" panose="020B0503020204020204" pitchFamily="34" charset="-122"/>
            <a:ea typeface="微软雅黑" panose="020B0503020204020204" pitchFamily="34" charset="-122"/>
          </a:endParaRPr>
        </a:p>
      </dgm:t>
    </dgm:pt>
    <dgm:pt modelId="{5FFF8AA3-2310-4795-AD6E-7C6E313CB599}" type="sibTrans" cxnId="{CB7B121A-CCD9-4E99-88A4-4B8C8AEC1157}">
      <dgm:prSet/>
      <dgm:spPr/>
      <dgm:t>
        <a:bodyPr/>
        <a:lstStyle/>
        <a:p>
          <a:endParaRPr lang="zh-CN" altLang="en-US">
            <a:latin typeface="微软雅黑" panose="020B0503020204020204" pitchFamily="34" charset="-122"/>
            <a:ea typeface="微软雅黑" panose="020B0503020204020204" pitchFamily="34" charset="-122"/>
          </a:endParaRPr>
        </a:p>
      </dgm:t>
    </dgm:pt>
    <dgm:pt modelId="{D9AAE559-1A77-4AA4-9B28-B8AA30198E2C}" type="pres">
      <dgm:prSet presAssocID="{AFC4EEA1-CCCB-4BF1-910D-3A507ADAEC6E}" presName="vert0" presStyleCnt="0">
        <dgm:presLayoutVars>
          <dgm:dir/>
          <dgm:animOne val="branch"/>
          <dgm:animLvl val="lvl"/>
        </dgm:presLayoutVars>
      </dgm:prSet>
      <dgm:spPr/>
      <dgm:t>
        <a:bodyPr/>
        <a:lstStyle/>
        <a:p>
          <a:endParaRPr lang="zh-CN" altLang="en-US"/>
        </a:p>
      </dgm:t>
    </dgm:pt>
    <dgm:pt modelId="{0E51F04D-F8AF-4A1B-AE9E-7F3708BACCDE}" type="pres">
      <dgm:prSet presAssocID="{86833BCC-35EB-421B-84CE-230B8C33629A}" presName="thickLine" presStyleLbl="alignNode1" presStyleIdx="0" presStyleCnt="3"/>
      <dgm:spPr/>
    </dgm:pt>
    <dgm:pt modelId="{B1538F8D-97E9-4046-8493-437268F010F9}" type="pres">
      <dgm:prSet presAssocID="{86833BCC-35EB-421B-84CE-230B8C33629A}" presName="horz1" presStyleCnt="0"/>
      <dgm:spPr/>
    </dgm:pt>
    <dgm:pt modelId="{E54626C2-837F-4D2C-BC4A-D1162090FBD3}" type="pres">
      <dgm:prSet presAssocID="{86833BCC-35EB-421B-84CE-230B8C33629A}" presName="tx1" presStyleLbl="revTx" presStyleIdx="0" presStyleCnt="6" custScaleY="88507"/>
      <dgm:spPr/>
      <dgm:t>
        <a:bodyPr/>
        <a:lstStyle/>
        <a:p>
          <a:endParaRPr lang="zh-CN" altLang="en-US"/>
        </a:p>
      </dgm:t>
    </dgm:pt>
    <dgm:pt modelId="{A0376DA7-0138-4FE0-870E-E27F536EE24E}" type="pres">
      <dgm:prSet presAssocID="{86833BCC-35EB-421B-84CE-230B8C33629A}" presName="vert1" presStyleCnt="0"/>
      <dgm:spPr/>
    </dgm:pt>
    <dgm:pt modelId="{07532D65-02DB-4778-A00A-B9603DDAB083}" type="pres">
      <dgm:prSet presAssocID="{D3C15B21-9988-4232-A86B-AF551007CB1F}" presName="vertSpace2a" presStyleCnt="0"/>
      <dgm:spPr/>
    </dgm:pt>
    <dgm:pt modelId="{A9FFFF9B-E044-4016-AA3A-8B15D6F2BA9F}" type="pres">
      <dgm:prSet presAssocID="{D3C15B21-9988-4232-A86B-AF551007CB1F}" presName="horz2" presStyleCnt="0"/>
      <dgm:spPr/>
    </dgm:pt>
    <dgm:pt modelId="{847AE0B7-1B72-472A-89E4-77F323257E76}" type="pres">
      <dgm:prSet presAssocID="{D3C15B21-9988-4232-A86B-AF551007CB1F}" presName="horzSpace2" presStyleCnt="0"/>
      <dgm:spPr/>
    </dgm:pt>
    <dgm:pt modelId="{AF1F9B47-B4F4-426E-A4ED-26203C2BA17E}" type="pres">
      <dgm:prSet presAssocID="{D3C15B21-9988-4232-A86B-AF551007CB1F}" presName="tx2" presStyleLbl="revTx" presStyleIdx="1" presStyleCnt="6" custScaleY="105885"/>
      <dgm:spPr/>
      <dgm:t>
        <a:bodyPr/>
        <a:lstStyle/>
        <a:p>
          <a:endParaRPr lang="zh-CN" altLang="en-US"/>
        </a:p>
      </dgm:t>
    </dgm:pt>
    <dgm:pt modelId="{17AC7B57-26A9-4451-B371-B548835F33DB}" type="pres">
      <dgm:prSet presAssocID="{D3C15B21-9988-4232-A86B-AF551007CB1F}" presName="vert2" presStyleCnt="0"/>
      <dgm:spPr/>
    </dgm:pt>
    <dgm:pt modelId="{B647F3C1-235E-415F-A603-2314FDF638C6}" type="pres">
      <dgm:prSet presAssocID="{D3C15B21-9988-4232-A86B-AF551007CB1F}" presName="thinLine2b" presStyleLbl="callout" presStyleIdx="0" presStyleCnt="3"/>
      <dgm:spPr/>
    </dgm:pt>
    <dgm:pt modelId="{158344EA-86CE-4E07-B037-FE54917BA41E}" type="pres">
      <dgm:prSet presAssocID="{D3C15B21-9988-4232-A86B-AF551007CB1F}" presName="vertSpace2b" presStyleCnt="0"/>
      <dgm:spPr/>
    </dgm:pt>
    <dgm:pt modelId="{D3AC5F06-D952-437A-8619-4F90DDC6AD8A}" type="pres">
      <dgm:prSet presAssocID="{6E5A061E-AD41-4FC3-8966-4BEDCA7E761D}" presName="thickLine" presStyleLbl="alignNode1" presStyleIdx="1" presStyleCnt="3"/>
      <dgm:spPr/>
    </dgm:pt>
    <dgm:pt modelId="{3719F51E-5FC2-4BAA-9179-23A8D11E8BAB}" type="pres">
      <dgm:prSet presAssocID="{6E5A061E-AD41-4FC3-8966-4BEDCA7E761D}" presName="horz1" presStyleCnt="0"/>
      <dgm:spPr/>
    </dgm:pt>
    <dgm:pt modelId="{EC92C213-EF26-4EF6-AE90-F06384580824}" type="pres">
      <dgm:prSet presAssocID="{6E5A061E-AD41-4FC3-8966-4BEDCA7E761D}" presName="tx1" presStyleLbl="revTx" presStyleIdx="2" presStyleCnt="6" custScaleY="93237"/>
      <dgm:spPr/>
      <dgm:t>
        <a:bodyPr/>
        <a:lstStyle/>
        <a:p>
          <a:endParaRPr lang="zh-CN" altLang="en-US"/>
        </a:p>
      </dgm:t>
    </dgm:pt>
    <dgm:pt modelId="{01FC5886-A739-48A3-AD84-43CEDF0FC58B}" type="pres">
      <dgm:prSet presAssocID="{6E5A061E-AD41-4FC3-8966-4BEDCA7E761D}" presName="vert1" presStyleCnt="0"/>
      <dgm:spPr/>
    </dgm:pt>
    <dgm:pt modelId="{CA7C69FC-000E-4C45-8C10-BAFDA7C93C4B}" type="pres">
      <dgm:prSet presAssocID="{C4E0BC3C-77F7-478F-9DDB-39FBD2185AD2}" presName="vertSpace2a" presStyleCnt="0"/>
      <dgm:spPr/>
    </dgm:pt>
    <dgm:pt modelId="{18B705A6-22A4-4D5B-9BE4-81F68923EC83}" type="pres">
      <dgm:prSet presAssocID="{C4E0BC3C-77F7-478F-9DDB-39FBD2185AD2}" presName="horz2" presStyleCnt="0"/>
      <dgm:spPr/>
    </dgm:pt>
    <dgm:pt modelId="{8F95F163-7D6F-4E78-8A5F-96E4884087D7}" type="pres">
      <dgm:prSet presAssocID="{C4E0BC3C-77F7-478F-9DDB-39FBD2185AD2}" presName="horzSpace2" presStyleCnt="0"/>
      <dgm:spPr/>
    </dgm:pt>
    <dgm:pt modelId="{69685610-8FF9-4FFC-A513-6037A6DFDE5B}" type="pres">
      <dgm:prSet presAssocID="{C4E0BC3C-77F7-478F-9DDB-39FBD2185AD2}" presName="tx2" presStyleLbl="revTx" presStyleIdx="3" presStyleCnt="6" custScaleY="88944"/>
      <dgm:spPr/>
      <dgm:t>
        <a:bodyPr/>
        <a:lstStyle/>
        <a:p>
          <a:endParaRPr lang="zh-CN" altLang="en-US"/>
        </a:p>
      </dgm:t>
    </dgm:pt>
    <dgm:pt modelId="{4EA2CDFB-3A21-4A51-8403-5AED437279FC}" type="pres">
      <dgm:prSet presAssocID="{C4E0BC3C-77F7-478F-9DDB-39FBD2185AD2}" presName="vert2" presStyleCnt="0"/>
      <dgm:spPr/>
    </dgm:pt>
    <dgm:pt modelId="{7073627B-9AAA-4437-960D-B41F2D69A784}" type="pres">
      <dgm:prSet presAssocID="{C4E0BC3C-77F7-478F-9DDB-39FBD2185AD2}" presName="thinLine2b" presStyleLbl="callout" presStyleIdx="1" presStyleCnt="3"/>
      <dgm:spPr/>
    </dgm:pt>
    <dgm:pt modelId="{01D9A866-7606-494B-B225-5BF10C802A05}" type="pres">
      <dgm:prSet presAssocID="{C4E0BC3C-77F7-478F-9DDB-39FBD2185AD2}" presName="vertSpace2b" presStyleCnt="0"/>
      <dgm:spPr/>
    </dgm:pt>
    <dgm:pt modelId="{AAC5557D-7BC8-4A0A-A955-D9AB23D23AE7}" type="pres">
      <dgm:prSet presAssocID="{177253D3-B793-4124-BEE4-F3903943D43C}" presName="thickLine" presStyleLbl="alignNode1" presStyleIdx="2" presStyleCnt="3"/>
      <dgm:spPr/>
    </dgm:pt>
    <dgm:pt modelId="{F1CD3CF9-DABD-42CE-9E10-8786E8C44E99}" type="pres">
      <dgm:prSet presAssocID="{177253D3-B793-4124-BEE4-F3903943D43C}" presName="horz1" presStyleCnt="0"/>
      <dgm:spPr/>
    </dgm:pt>
    <dgm:pt modelId="{B9567E06-4D2C-4A46-8F66-00021F8201DB}" type="pres">
      <dgm:prSet presAssocID="{177253D3-B793-4124-BEE4-F3903943D43C}" presName="tx1" presStyleLbl="revTx" presStyleIdx="4" presStyleCnt="6" custScaleY="81813"/>
      <dgm:spPr/>
      <dgm:t>
        <a:bodyPr/>
        <a:lstStyle/>
        <a:p>
          <a:endParaRPr lang="zh-CN" altLang="en-US"/>
        </a:p>
      </dgm:t>
    </dgm:pt>
    <dgm:pt modelId="{491A2D13-60AB-40AF-BB02-8268D0F54CF4}" type="pres">
      <dgm:prSet presAssocID="{177253D3-B793-4124-BEE4-F3903943D43C}" presName="vert1" presStyleCnt="0"/>
      <dgm:spPr/>
    </dgm:pt>
    <dgm:pt modelId="{8301A4CC-476C-49B3-8372-2C688D13D687}" type="pres">
      <dgm:prSet presAssocID="{65A9CF75-D766-44D8-BD9D-554B0FD494BE}" presName="vertSpace2a" presStyleCnt="0"/>
      <dgm:spPr/>
    </dgm:pt>
    <dgm:pt modelId="{40DF904C-E25F-47DE-88B4-11D988BF794D}" type="pres">
      <dgm:prSet presAssocID="{65A9CF75-D766-44D8-BD9D-554B0FD494BE}" presName="horz2" presStyleCnt="0"/>
      <dgm:spPr/>
    </dgm:pt>
    <dgm:pt modelId="{4873F2FD-C167-470E-A45E-EA0C57FB64FD}" type="pres">
      <dgm:prSet presAssocID="{65A9CF75-D766-44D8-BD9D-554B0FD494BE}" presName="horzSpace2" presStyleCnt="0"/>
      <dgm:spPr/>
    </dgm:pt>
    <dgm:pt modelId="{917077F4-0C78-450A-96D5-79545B1F4427}" type="pres">
      <dgm:prSet presAssocID="{65A9CF75-D766-44D8-BD9D-554B0FD494BE}" presName="tx2" presStyleLbl="revTx" presStyleIdx="5" presStyleCnt="6" custScaleY="91665"/>
      <dgm:spPr/>
      <dgm:t>
        <a:bodyPr/>
        <a:lstStyle/>
        <a:p>
          <a:endParaRPr lang="zh-CN" altLang="en-US"/>
        </a:p>
      </dgm:t>
    </dgm:pt>
    <dgm:pt modelId="{52DE323C-E112-4FD8-AEB1-296C2BB5BE14}" type="pres">
      <dgm:prSet presAssocID="{65A9CF75-D766-44D8-BD9D-554B0FD494BE}" presName="vert2" presStyleCnt="0"/>
      <dgm:spPr/>
    </dgm:pt>
    <dgm:pt modelId="{EE991DEC-AB36-4D42-8476-45ED29720B7D}" type="pres">
      <dgm:prSet presAssocID="{65A9CF75-D766-44D8-BD9D-554B0FD494BE}" presName="thinLine2b" presStyleLbl="callout" presStyleIdx="2" presStyleCnt="3"/>
      <dgm:spPr/>
    </dgm:pt>
    <dgm:pt modelId="{BD6C714D-AC21-4954-932D-647522F45D4C}" type="pres">
      <dgm:prSet presAssocID="{65A9CF75-D766-44D8-BD9D-554B0FD494BE}" presName="vertSpace2b" presStyleCnt="0"/>
      <dgm:spPr/>
    </dgm:pt>
  </dgm:ptLst>
  <dgm:cxnLst>
    <dgm:cxn modelId="{65CB9225-FB31-4479-BB85-2943D24C5CBB}" type="presOf" srcId="{C4E0BC3C-77F7-478F-9DDB-39FBD2185AD2}" destId="{69685610-8FF9-4FFC-A513-6037A6DFDE5B}" srcOrd="0" destOrd="0" presId="urn:microsoft.com/office/officeart/2008/layout/LinedList"/>
    <dgm:cxn modelId="{A4C3423D-4AFF-40CF-AC27-DC25FFB78314}" type="presOf" srcId="{6E5A061E-AD41-4FC3-8966-4BEDCA7E761D}" destId="{EC92C213-EF26-4EF6-AE90-F06384580824}" srcOrd="0" destOrd="0" presId="urn:microsoft.com/office/officeart/2008/layout/LinedList"/>
    <dgm:cxn modelId="{595FA4DA-1E7F-4EB2-B649-F51E183BBE91}" type="presOf" srcId="{AFC4EEA1-CCCB-4BF1-910D-3A507ADAEC6E}" destId="{D9AAE559-1A77-4AA4-9B28-B8AA30198E2C}" srcOrd="0" destOrd="0" presId="urn:microsoft.com/office/officeart/2008/layout/LinedList"/>
    <dgm:cxn modelId="{84D41959-0FD7-4D48-9901-F0DF2177DAA3}" srcId="{AFC4EEA1-CCCB-4BF1-910D-3A507ADAEC6E}" destId="{6E5A061E-AD41-4FC3-8966-4BEDCA7E761D}" srcOrd="1" destOrd="0" parTransId="{DF59B27C-7E73-4AF4-A01C-FF2827E27CB6}" sibTransId="{74774F5C-963E-492A-8F7D-A290506F63AE}"/>
    <dgm:cxn modelId="{A7DA974F-AC3B-4C6A-8130-559A2898FB63}" type="presOf" srcId="{177253D3-B793-4124-BEE4-F3903943D43C}" destId="{B9567E06-4D2C-4A46-8F66-00021F8201DB}" srcOrd="0" destOrd="0" presId="urn:microsoft.com/office/officeart/2008/layout/LinedList"/>
    <dgm:cxn modelId="{75F54FB0-B11C-4E77-873A-23FC2C025498}" srcId="{86833BCC-35EB-421B-84CE-230B8C33629A}" destId="{D3C15B21-9988-4232-A86B-AF551007CB1F}" srcOrd="0" destOrd="0" parTransId="{9EA6E609-7136-4DFB-A82F-DDA96CF73DB2}" sibTransId="{471B7E64-56F4-412D-B9F9-E27281FFE702}"/>
    <dgm:cxn modelId="{1A4C18E8-2C29-4086-8A7E-E2F46C530A9F}" type="presOf" srcId="{86833BCC-35EB-421B-84CE-230B8C33629A}" destId="{E54626C2-837F-4D2C-BC4A-D1162090FBD3}" srcOrd="0" destOrd="0" presId="urn:microsoft.com/office/officeart/2008/layout/LinedList"/>
    <dgm:cxn modelId="{CB7B121A-CCD9-4E99-88A4-4B8C8AEC1157}" srcId="{AFC4EEA1-CCCB-4BF1-910D-3A507ADAEC6E}" destId="{177253D3-B793-4124-BEE4-F3903943D43C}" srcOrd="2" destOrd="0" parTransId="{708F715A-1491-4BBE-8F59-14FDACB6D6BD}" sibTransId="{5FFF8AA3-2310-4795-AD6E-7C6E313CB599}"/>
    <dgm:cxn modelId="{10743C8E-0F14-41E5-B782-C3D4418CB2E0}" type="presOf" srcId="{65A9CF75-D766-44D8-BD9D-554B0FD494BE}" destId="{917077F4-0C78-450A-96D5-79545B1F4427}" srcOrd="0" destOrd="0" presId="urn:microsoft.com/office/officeart/2008/layout/LinedList"/>
    <dgm:cxn modelId="{03F2F678-8C25-478B-9F0C-328DC997DD26}" srcId="{AFC4EEA1-CCCB-4BF1-910D-3A507ADAEC6E}" destId="{86833BCC-35EB-421B-84CE-230B8C33629A}" srcOrd="0" destOrd="0" parTransId="{A72AAE78-1B4C-4125-9DCB-DDA62B6C8A29}" sibTransId="{C5B37AF2-12CB-403F-91EE-82B3587B72C4}"/>
    <dgm:cxn modelId="{BA0C0E2C-7535-4188-8453-9BAA70469EB5}" srcId="{177253D3-B793-4124-BEE4-F3903943D43C}" destId="{65A9CF75-D766-44D8-BD9D-554B0FD494BE}" srcOrd="0" destOrd="0" parTransId="{CC02EC55-31A0-457B-AC69-ECD275B26DD4}" sibTransId="{FB4278DE-EDAF-4BAC-B6EE-74CC3501C12F}"/>
    <dgm:cxn modelId="{9ACA77E9-8655-495A-9277-348DB9F6CC30}" type="presOf" srcId="{D3C15B21-9988-4232-A86B-AF551007CB1F}" destId="{AF1F9B47-B4F4-426E-A4ED-26203C2BA17E}" srcOrd="0" destOrd="0" presId="urn:microsoft.com/office/officeart/2008/layout/LinedList"/>
    <dgm:cxn modelId="{BBB77ECF-51C1-4EEF-B112-0BC1564EC29C}" srcId="{6E5A061E-AD41-4FC3-8966-4BEDCA7E761D}" destId="{C4E0BC3C-77F7-478F-9DDB-39FBD2185AD2}" srcOrd="0" destOrd="0" parTransId="{AA7E1E7D-ABD7-40C2-AEC8-819A143124E2}" sibTransId="{D1F4DB5A-F0FB-43B3-9E13-02CB9FB3E716}"/>
    <dgm:cxn modelId="{2A129817-9965-4C96-96FC-A5A4F7311AE8}" type="presParOf" srcId="{D9AAE559-1A77-4AA4-9B28-B8AA30198E2C}" destId="{0E51F04D-F8AF-4A1B-AE9E-7F3708BACCDE}" srcOrd="0" destOrd="0" presId="urn:microsoft.com/office/officeart/2008/layout/LinedList"/>
    <dgm:cxn modelId="{F9CBADEB-BB55-4E0F-AB75-590E921C7F56}" type="presParOf" srcId="{D9AAE559-1A77-4AA4-9B28-B8AA30198E2C}" destId="{B1538F8D-97E9-4046-8493-437268F010F9}" srcOrd="1" destOrd="0" presId="urn:microsoft.com/office/officeart/2008/layout/LinedList"/>
    <dgm:cxn modelId="{5E94E2B1-5FE6-4560-994E-788F86F55177}" type="presParOf" srcId="{B1538F8D-97E9-4046-8493-437268F010F9}" destId="{E54626C2-837F-4D2C-BC4A-D1162090FBD3}" srcOrd="0" destOrd="0" presId="urn:microsoft.com/office/officeart/2008/layout/LinedList"/>
    <dgm:cxn modelId="{7E94A888-24E0-4793-9B4E-F348CB45F512}" type="presParOf" srcId="{B1538F8D-97E9-4046-8493-437268F010F9}" destId="{A0376DA7-0138-4FE0-870E-E27F536EE24E}" srcOrd="1" destOrd="0" presId="urn:microsoft.com/office/officeart/2008/layout/LinedList"/>
    <dgm:cxn modelId="{FF3D0E0D-4297-4947-99A2-B0D7DED04F2B}" type="presParOf" srcId="{A0376DA7-0138-4FE0-870E-E27F536EE24E}" destId="{07532D65-02DB-4778-A00A-B9603DDAB083}" srcOrd="0" destOrd="0" presId="urn:microsoft.com/office/officeart/2008/layout/LinedList"/>
    <dgm:cxn modelId="{DA13C14A-1130-4CC3-B7FD-21C93A06D420}" type="presParOf" srcId="{A0376DA7-0138-4FE0-870E-E27F536EE24E}" destId="{A9FFFF9B-E044-4016-AA3A-8B15D6F2BA9F}" srcOrd="1" destOrd="0" presId="urn:microsoft.com/office/officeart/2008/layout/LinedList"/>
    <dgm:cxn modelId="{DDE80A2F-CEE5-42CD-B57C-2A7E34E405D5}" type="presParOf" srcId="{A9FFFF9B-E044-4016-AA3A-8B15D6F2BA9F}" destId="{847AE0B7-1B72-472A-89E4-77F323257E76}" srcOrd="0" destOrd="0" presId="urn:microsoft.com/office/officeart/2008/layout/LinedList"/>
    <dgm:cxn modelId="{97F13F9E-03F7-436D-82CB-187AA7CAE27E}" type="presParOf" srcId="{A9FFFF9B-E044-4016-AA3A-8B15D6F2BA9F}" destId="{AF1F9B47-B4F4-426E-A4ED-26203C2BA17E}" srcOrd="1" destOrd="0" presId="urn:microsoft.com/office/officeart/2008/layout/LinedList"/>
    <dgm:cxn modelId="{6CFBD501-FAA5-40A6-90E4-F25B92AB655E}" type="presParOf" srcId="{A9FFFF9B-E044-4016-AA3A-8B15D6F2BA9F}" destId="{17AC7B57-26A9-4451-B371-B548835F33DB}" srcOrd="2" destOrd="0" presId="urn:microsoft.com/office/officeart/2008/layout/LinedList"/>
    <dgm:cxn modelId="{0FB76BAB-6B2F-4E4A-A9D8-BF508C2D6C73}" type="presParOf" srcId="{A0376DA7-0138-4FE0-870E-E27F536EE24E}" destId="{B647F3C1-235E-415F-A603-2314FDF638C6}" srcOrd="2" destOrd="0" presId="urn:microsoft.com/office/officeart/2008/layout/LinedList"/>
    <dgm:cxn modelId="{CA842154-35A8-43AF-8DFC-3EDCB6B0D6A8}" type="presParOf" srcId="{A0376DA7-0138-4FE0-870E-E27F536EE24E}" destId="{158344EA-86CE-4E07-B037-FE54917BA41E}" srcOrd="3" destOrd="0" presId="urn:microsoft.com/office/officeart/2008/layout/LinedList"/>
    <dgm:cxn modelId="{BDC5B930-2BCF-4662-A31F-F419D93F479F}" type="presParOf" srcId="{D9AAE559-1A77-4AA4-9B28-B8AA30198E2C}" destId="{D3AC5F06-D952-437A-8619-4F90DDC6AD8A}" srcOrd="2" destOrd="0" presId="urn:microsoft.com/office/officeart/2008/layout/LinedList"/>
    <dgm:cxn modelId="{030E0FBE-F90E-43C3-A239-7A2AD17E3F97}" type="presParOf" srcId="{D9AAE559-1A77-4AA4-9B28-B8AA30198E2C}" destId="{3719F51E-5FC2-4BAA-9179-23A8D11E8BAB}" srcOrd="3" destOrd="0" presId="urn:microsoft.com/office/officeart/2008/layout/LinedList"/>
    <dgm:cxn modelId="{603BFD31-502E-475D-AE3A-4A24D605DC3E}" type="presParOf" srcId="{3719F51E-5FC2-4BAA-9179-23A8D11E8BAB}" destId="{EC92C213-EF26-4EF6-AE90-F06384580824}" srcOrd="0" destOrd="0" presId="urn:microsoft.com/office/officeart/2008/layout/LinedList"/>
    <dgm:cxn modelId="{52E949E6-2D47-46A0-8AD4-849CA78F5867}" type="presParOf" srcId="{3719F51E-5FC2-4BAA-9179-23A8D11E8BAB}" destId="{01FC5886-A739-48A3-AD84-43CEDF0FC58B}" srcOrd="1" destOrd="0" presId="urn:microsoft.com/office/officeart/2008/layout/LinedList"/>
    <dgm:cxn modelId="{324A67BD-5084-4387-8DCB-9C7961B294E1}" type="presParOf" srcId="{01FC5886-A739-48A3-AD84-43CEDF0FC58B}" destId="{CA7C69FC-000E-4C45-8C10-BAFDA7C93C4B}" srcOrd="0" destOrd="0" presId="urn:microsoft.com/office/officeart/2008/layout/LinedList"/>
    <dgm:cxn modelId="{F3A675CE-5F2E-47DA-966E-01D844ED84C6}" type="presParOf" srcId="{01FC5886-A739-48A3-AD84-43CEDF0FC58B}" destId="{18B705A6-22A4-4D5B-9BE4-81F68923EC83}" srcOrd="1" destOrd="0" presId="urn:microsoft.com/office/officeart/2008/layout/LinedList"/>
    <dgm:cxn modelId="{FEB54600-34BA-41AB-8176-3EAAAAE64D98}" type="presParOf" srcId="{18B705A6-22A4-4D5B-9BE4-81F68923EC83}" destId="{8F95F163-7D6F-4E78-8A5F-96E4884087D7}" srcOrd="0" destOrd="0" presId="urn:microsoft.com/office/officeart/2008/layout/LinedList"/>
    <dgm:cxn modelId="{70C7D3D5-2739-49EC-8975-ED300AD45FA0}" type="presParOf" srcId="{18B705A6-22A4-4D5B-9BE4-81F68923EC83}" destId="{69685610-8FF9-4FFC-A513-6037A6DFDE5B}" srcOrd="1" destOrd="0" presId="urn:microsoft.com/office/officeart/2008/layout/LinedList"/>
    <dgm:cxn modelId="{58EA29C4-0645-4A98-B71D-1BCB19782721}" type="presParOf" srcId="{18B705A6-22A4-4D5B-9BE4-81F68923EC83}" destId="{4EA2CDFB-3A21-4A51-8403-5AED437279FC}" srcOrd="2" destOrd="0" presId="urn:microsoft.com/office/officeart/2008/layout/LinedList"/>
    <dgm:cxn modelId="{01966309-D981-404A-8041-016A264D0661}" type="presParOf" srcId="{01FC5886-A739-48A3-AD84-43CEDF0FC58B}" destId="{7073627B-9AAA-4437-960D-B41F2D69A784}" srcOrd="2" destOrd="0" presId="urn:microsoft.com/office/officeart/2008/layout/LinedList"/>
    <dgm:cxn modelId="{177B339C-E727-4B35-84BC-81BCD2543E77}" type="presParOf" srcId="{01FC5886-A739-48A3-AD84-43CEDF0FC58B}" destId="{01D9A866-7606-494B-B225-5BF10C802A05}" srcOrd="3" destOrd="0" presId="urn:microsoft.com/office/officeart/2008/layout/LinedList"/>
    <dgm:cxn modelId="{E0713973-4404-411C-A565-1E61617D9A1F}" type="presParOf" srcId="{D9AAE559-1A77-4AA4-9B28-B8AA30198E2C}" destId="{AAC5557D-7BC8-4A0A-A955-D9AB23D23AE7}" srcOrd="4" destOrd="0" presId="urn:microsoft.com/office/officeart/2008/layout/LinedList"/>
    <dgm:cxn modelId="{35A3A814-971F-4670-B2AD-9CF6F7174F8E}" type="presParOf" srcId="{D9AAE559-1A77-4AA4-9B28-B8AA30198E2C}" destId="{F1CD3CF9-DABD-42CE-9E10-8786E8C44E99}" srcOrd="5" destOrd="0" presId="urn:microsoft.com/office/officeart/2008/layout/LinedList"/>
    <dgm:cxn modelId="{AE0ED2F7-7122-4495-839F-D3C531B1EB19}" type="presParOf" srcId="{F1CD3CF9-DABD-42CE-9E10-8786E8C44E99}" destId="{B9567E06-4D2C-4A46-8F66-00021F8201DB}" srcOrd="0" destOrd="0" presId="urn:microsoft.com/office/officeart/2008/layout/LinedList"/>
    <dgm:cxn modelId="{8E34EE5B-DF91-49A1-9CF3-A0DC4D55386D}" type="presParOf" srcId="{F1CD3CF9-DABD-42CE-9E10-8786E8C44E99}" destId="{491A2D13-60AB-40AF-BB02-8268D0F54CF4}" srcOrd="1" destOrd="0" presId="urn:microsoft.com/office/officeart/2008/layout/LinedList"/>
    <dgm:cxn modelId="{A9A4D8F6-C8E6-4FD8-BEB9-84C5F506C8CA}" type="presParOf" srcId="{491A2D13-60AB-40AF-BB02-8268D0F54CF4}" destId="{8301A4CC-476C-49B3-8372-2C688D13D687}" srcOrd="0" destOrd="0" presId="urn:microsoft.com/office/officeart/2008/layout/LinedList"/>
    <dgm:cxn modelId="{98B8242D-AEA4-4AAC-92FA-349297240A47}" type="presParOf" srcId="{491A2D13-60AB-40AF-BB02-8268D0F54CF4}" destId="{40DF904C-E25F-47DE-88B4-11D988BF794D}" srcOrd="1" destOrd="0" presId="urn:microsoft.com/office/officeart/2008/layout/LinedList"/>
    <dgm:cxn modelId="{62D0EE64-8F9F-4E89-AFD1-E3330A7E9715}" type="presParOf" srcId="{40DF904C-E25F-47DE-88B4-11D988BF794D}" destId="{4873F2FD-C167-470E-A45E-EA0C57FB64FD}" srcOrd="0" destOrd="0" presId="urn:microsoft.com/office/officeart/2008/layout/LinedList"/>
    <dgm:cxn modelId="{A7CCE498-57C8-49C2-BC15-659F45BEE53D}" type="presParOf" srcId="{40DF904C-E25F-47DE-88B4-11D988BF794D}" destId="{917077F4-0C78-450A-96D5-79545B1F4427}" srcOrd="1" destOrd="0" presId="urn:microsoft.com/office/officeart/2008/layout/LinedList"/>
    <dgm:cxn modelId="{CF0E513D-B423-4F75-8964-4DA20F6CE6CC}" type="presParOf" srcId="{40DF904C-E25F-47DE-88B4-11D988BF794D}" destId="{52DE323C-E112-4FD8-AEB1-296C2BB5BE14}" srcOrd="2" destOrd="0" presId="urn:microsoft.com/office/officeart/2008/layout/LinedList"/>
    <dgm:cxn modelId="{7D0C33C1-BA57-4828-8CB3-1F55FB8A8B21}" type="presParOf" srcId="{491A2D13-60AB-40AF-BB02-8268D0F54CF4}" destId="{EE991DEC-AB36-4D42-8476-45ED29720B7D}" srcOrd="2" destOrd="0" presId="urn:microsoft.com/office/officeart/2008/layout/LinedList"/>
    <dgm:cxn modelId="{5B4AF118-4F11-49AA-A05D-FE5E4CBB895A}" type="presParOf" srcId="{491A2D13-60AB-40AF-BB02-8268D0F54CF4}" destId="{BD6C714D-AC21-4954-932D-647522F45D4C}" srcOrd="3"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4558BBBA-44BE-40F2-A06C-A0A46D622BD3}"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D1EDEBA2-6B8C-43B2-8AD8-16C1848406ED}">
      <dgm:prSet phldrT="[文本]" custT="1"/>
      <dgm:spPr/>
      <dgm:t>
        <a:bodyPr/>
        <a:lstStyle/>
        <a:p>
          <a:r>
            <a:rPr lang="zh-CN" altLang="en-US" sz="2800" b="1" dirty="0" smtClean="0">
              <a:latin typeface="微软雅黑" panose="020B0503020204020204" pitchFamily="34" charset="-122"/>
              <a:ea typeface="微软雅黑" panose="020B0503020204020204" pitchFamily="34" charset="-122"/>
            </a:rPr>
            <a:t>信息显示指南</a:t>
          </a:r>
          <a:endParaRPr lang="zh-CN" altLang="en-US" sz="2800" b="1" dirty="0">
            <a:latin typeface="微软雅黑" panose="020B0503020204020204" pitchFamily="34" charset="-122"/>
            <a:ea typeface="微软雅黑" panose="020B0503020204020204" pitchFamily="34" charset="-122"/>
          </a:endParaRPr>
        </a:p>
      </dgm:t>
    </dgm:pt>
    <dgm:pt modelId="{7333F7FA-8A72-462E-9735-AEE55B19D352}" type="parTrans" cxnId="{C0F93987-ABE3-4E09-BD7C-FDF2F675F469}">
      <dgm:prSet/>
      <dgm:spPr/>
      <dgm:t>
        <a:bodyPr/>
        <a:lstStyle/>
        <a:p>
          <a:endParaRPr lang="zh-CN" altLang="en-US">
            <a:latin typeface="微软雅黑" panose="020B0503020204020204" pitchFamily="34" charset="-122"/>
            <a:ea typeface="微软雅黑" panose="020B0503020204020204" pitchFamily="34" charset="-122"/>
          </a:endParaRPr>
        </a:p>
      </dgm:t>
    </dgm:pt>
    <dgm:pt modelId="{A828CA99-1ECA-47BC-9AFD-7B6C8418A9C6}" type="sibTrans" cxnId="{C0F93987-ABE3-4E09-BD7C-FDF2F675F469}">
      <dgm:prSet/>
      <dgm:spPr/>
      <dgm:t>
        <a:bodyPr/>
        <a:lstStyle/>
        <a:p>
          <a:endParaRPr lang="zh-CN" altLang="en-US">
            <a:latin typeface="微软雅黑" panose="020B0503020204020204" pitchFamily="34" charset="-122"/>
            <a:ea typeface="微软雅黑" panose="020B0503020204020204" pitchFamily="34" charset="-122"/>
          </a:endParaRPr>
        </a:p>
      </dgm:t>
    </dgm:pt>
    <dgm:pt modelId="{81A6E7F7-1605-4B37-939C-DCDDC86570B6}">
      <dgm:prSet custT="1"/>
      <dgm:spPr/>
      <dgm:t>
        <a:bodyPr/>
        <a:lstStyle/>
        <a:p>
          <a:r>
            <a:rPr lang="en-US" altLang="en-US" sz="2000" b="0" dirty="0" smtClean="0">
              <a:latin typeface="微软雅黑" panose="020B0503020204020204" pitchFamily="34" charset="-122"/>
              <a:ea typeface="微软雅黑" panose="020B0503020204020204" pitchFamily="34" charset="-122"/>
            </a:rPr>
            <a:t>1</a:t>
          </a:r>
          <a:r>
            <a:rPr lang="zh-CN" altLang="en-US" sz="2000" b="0" dirty="0" smtClean="0">
              <a:latin typeface="微软雅黑" panose="020B0503020204020204" pitchFamily="34" charset="-122"/>
              <a:ea typeface="微软雅黑" panose="020B0503020204020204" pitchFamily="34" charset="-122"/>
            </a:rPr>
            <a:t>、只显示与当前工作内容有关的信息</a:t>
          </a:r>
        </a:p>
      </dgm:t>
    </dgm:pt>
    <dgm:pt modelId="{AA99F970-8840-402E-8383-457240B47E70}" type="parTrans" cxnId="{F78EEEAF-0E8F-4287-83D4-07CCF00186F4}">
      <dgm:prSet/>
      <dgm:spPr/>
      <dgm:t>
        <a:bodyPr/>
        <a:lstStyle/>
        <a:p>
          <a:endParaRPr lang="zh-CN" altLang="en-US"/>
        </a:p>
      </dgm:t>
    </dgm:pt>
    <dgm:pt modelId="{E8FC4FFE-5B72-4121-9713-64DB8BBB364F}" type="sibTrans" cxnId="{F78EEEAF-0E8F-4287-83D4-07CCF00186F4}">
      <dgm:prSet/>
      <dgm:spPr/>
      <dgm:t>
        <a:bodyPr/>
        <a:lstStyle/>
        <a:p>
          <a:endParaRPr lang="zh-CN" altLang="en-US"/>
        </a:p>
      </dgm:t>
    </dgm:pt>
    <dgm:pt modelId="{267352DC-6D4B-4092-BF83-E0B8C32774A5}">
      <dgm:prSet custT="1"/>
      <dgm:spPr/>
      <dgm:t>
        <a:bodyPr/>
        <a:lstStyle/>
        <a:p>
          <a:r>
            <a:rPr lang="en-US" altLang="en-US" sz="2000" b="0" dirty="0" smtClean="0">
              <a:latin typeface="微软雅黑" panose="020B0503020204020204" pitchFamily="34" charset="-122"/>
              <a:ea typeface="微软雅黑" panose="020B0503020204020204" pitchFamily="34" charset="-122"/>
            </a:rPr>
            <a:t>2</a:t>
          </a:r>
          <a:r>
            <a:rPr lang="zh-CN" altLang="en-US" sz="2000" b="0" dirty="0" smtClean="0">
              <a:latin typeface="微软雅黑" panose="020B0503020204020204" pitchFamily="34" charset="-122"/>
              <a:ea typeface="微软雅黑" panose="020B0503020204020204" pitchFamily="34" charset="-122"/>
            </a:rPr>
            <a:t>、用便于用户迅速吸取信息的方式来表示数据</a:t>
          </a:r>
        </a:p>
      </dgm:t>
    </dgm:pt>
    <dgm:pt modelId="{8E1A6F10-4BE6-484D-AD36-B94C98D9B869}" type="parTrans" cxnId="{4DAF7B9D-6B51-4BD0-843A-7799DA7A7938}">
      <dgm:prSet/>
      <dgm:spPr/>
      <dgm:t>
        <a:bodyPr/>
        <a:lstStyle/>
        <a:p>
          <a:endParaRPr lang="zh-CN" altLang="en-US"/>
        </a:p>
      </dgm:t>
    </dgm:pt>
    <dgm:pt modelId="{BB54A6E5-30DE-4907-BEC4-78C1C09726C6}" type="sibTrans" cxnId="{4DAF7B9D-6B51-4BD0-843A-7799DA7A7938}">
      <dgm:prSet/>
      <dgm:spPr/>
      <dgm:t>
        <a:bodyPr/>
        <a:lstStyle/>
        <a:p>
          <a:endParaRPr lang="zh-CN" altLang="en-US"/>
        </a:p>
      </dgm:t>
    </dgm:pt>
    <dgm:pt modelId="{289F5F4D-6C9A-45FF-81BD-202D48990E42}">
      <dgm:prSet custT="1"/>
      <dgm:spPr/>
      <dgm:t>
        <a:bodyPr/>
        <a:lstStyle/>
        <a:p>
          <a:r>
            <a:rPr lang="en-US" altLang="en-US" sz="2000" b="0" dirty="0" smtClean="0">
              <a:latin typeface="微软雅黑" panose="020B0503020204020204" pitchFamily="34" charset="-122"/>
              <a:ea typeface="微软雅黑" panose="020B0503020204020204" pitchFamily="34" charset="-122"/>
            </a:rPr>
            <a:t>3</a:t>
          </a:r>
          <a:r>
            <a:rPr lang="zh-CN" altLang="en-US" sz="2000" b="0" dirty="0" smtClean="0">
              <a:latin typeface="微软雅黑" panose="020B0503020204020204" pitchFamily="34" charset="-122"/>
              <a:ea typeface="微软雅黑" panose="020B0503020204020204" pitchFamily="34" charset="-122"/>
            </a:rPr>
            <a:t>、使用一致的标记、标准的缩写和可预知的颜色</a:t>
          </a:r>
        </a:p>
      </dgm:t>
    </dgm:pt>
    <dgm:pt modelId="{F057F656-E464-4F2B-98F6-2AFF06C1CCE3}" type="parTrans" cxnId="{072EBCDA-808F-46F7-AB61-6A2BA2452A32}">
      <dgm:prSet/>
      <dgm:spPr/>
      <dgm:t>
        <a:bodyPr/>
        <a:lstStyle/>
        <a:p>
          <a:endParaRPr lang="zh-CN" altLang="en-US"/>
        </a:p>
      </dgm:t>
    </dgm:pt>
    <dgm:pt modelId="{395EE16D-E1C7-4720-BB92-2B7220195B22}" type="sibTrans" cxnId="{072EBCDA-808F-46F7-AB61-6A2BA2452A32}">
      <dgm:prSet/>
      <dgm:spPr/>
      <dgm:t>
        <a:bodyPr/>
        <a:lstStyle/>
        <a:p>
          <a:endParaRPr lang="zh-CN" altLang="en-US"/>
        </a:p>
      </dgm:t>
    </dgm:pt>
    <dgm:pt modelId="{0C18EA6F-337B-44A4-B1BF-14875E17F713}">
      <dgm:prSet custT="1"/>
      <dgm:spPr/>
      <dgm:t>
        <a:bodyPr/>
        <a:lstStyle/>
        <a:p>
          <a:r>
            <a:rPr lang="en-US" altLang="en-US" sz="2000" b="0" dirty="0" smtClean="0">
              <a:latin typeface="微软雅黑" panose="020B0503020204020204" pitchFamily="34" charset="-122"/>
              <a:ea typeface="微软雅黑" panose="020B0503020204020204" pitchFamily="34" charset="-122"/>
            </a:rPr>
            <a:t>4</a:t>
          </a:r>
          <a:r>
            <a:rPr lang="zh-CN" altLang="en-US" sz="2000" b="0" dirty="0" smtClean="0">
              <a:latin typeface="微软雅黑" panose="020B0503020204020204" pitchFamily="34" charset="-122"/>
              <a:ea typeface="微软雅黑" panose="020B0503020204020204" pitchFamily="34" charset="-122"/>
            </a:rPr>
            <a:t>、允许用户保持可视化的语境</a:t>
          </a:r>
        </a:p>
      </dgm:t>
    </dgm:pt>
    <dgm:pt modelId="{64A9D1A1-84A0-4E09-9480-91CE6D4599DE}" type="parTrans" cxnId="{8A298096-D36D-410C-87FF-2D388AEB6412}">
      <dgm:prSet/>
      <dgm:spPr/>
      <dgm:t>
        <a:bodyPr/>
        <a:lstStyle/>
        <a:p>
          <a:endParaRPr lang="zh-CN" altLang="en-US"/>
        </a:p>
      </dgm:t>
    </dgm:pt>
    <dgm:pt modelId="{DC0BF056-8DA6-45D7-B732-1513A45F2616}" type="sibTrans" cxnId="{8A298096-D36D-410C-87FF-2D388AEB6412}">
      <dgm:prSet/>
      <dgm:spPr/>
      <dgm:t>
        <a:bodyPr/>
        <a:lstStyle/>
        <a:p>
          <a:endParaRPr lang="zh-CN" altLang="en-US"/>
        </a:p>
      </dgm:t>
    </dgm:pt>
    <dgm:pt modelId="{21F65900-4AF5-40A6-A1C9-2A6BC72DE972}">
      <dgm:prSet custT="1"/>
      <dgm:spPr/>
      <dgm:t>
        <a:bodyPr/>
        <a:lstStyle/>
        <a:p>
          <a:r>
            <a:rPr lang="en-US" altLang="en-US" sz="2000" b="0" dirty="0" smtClean="0">
              <a:latin typeface="微软雅黑" panose="020B0503020204020204" pitchFamily="34" charset="-122"/>
              <a:ea typeface="微软雅黑" panose="020B0503020204020204" pitchFamily="34" charset="-122"/>
            </a:rPr>
            <a:t>5</a:t>
          </a:r>
          <a:r>
            <a:rPr lang="zh-CN" altLang="en-US" sz="2000" b="0" dirty="0" smtClean="0">
              <a:latin typeface="微软雅黑" panose="020B0503020204020204" pitchFamily="34" charset="-122"/>
              <a:ea typeface="微软雅黑" panose="020B0503020204020204" pitchFamily="34" charset="-122"/>
            </a:rPr>
            <a:t>、产生有意义的出错信息</a:t>
          </a:r>
        </a:p>
      </dgm:t>
    </dgm:pt>
    <dgm:pt modelId="{8CEFF09E-5D83-4F94-B6EB-EDF004319508}" type="parTrans" cxnId="{0AA4EADC-3366-42B8-BD43-4EB2A4888607}">
      <dgm:prSet/>
      <dgm:spPr/>
      <dgm:t>
        <a:bodyPr/>
        <a:lstStyle/>
        <a:p>
          <a:endParaRPr lang="zh-CN" altLang="en-US"/>
        </a:p>
      </dgm:t>
    </dgm:pt>
    <dgm:pt modelId="{D98A6379-5BB1-4E01-8ACD-881BA96DB393}" type="sibTrans" cxnId="{0AA4EADC-3366-42B8-BD43-4EB2A4888607}">
      <dgm:prSet/>
      <dgm:spPr/>
      <dgm:t>
        <a:bodyPr/>
        <a:lstStyle/>
        <a:p>
          <a:endParaRPr lang="zh-CN" altLang="en-US"/>
        </a:p>
      </dgm:t>
    </dgm:pt>
    <dgm:pt modelId="{332D1063-B568-475D-9880-6F37B0D18099}">
      <dgm:prSet custT="1"/>
      <dgm:spPr/>
      <dgm:t>
        <a:bodyPr/>
        <a:lstStyle/>
        <a:p>
          <a:r>
            <a:rPr lang="en-US" altLang="en-US" sz="2000" b="0" dirty="0" smtClean="0">
              <a:latin typeface="微软雅黑" panose="020B0503020204020204" pitchFamily="34" charset="-122"/>
              <a:ea typeface="微软雅黑" panose="020B0503020204020204" pitchFamily="34" charset="-122"/>
            </a:rPr>
            <a:t>6</a:t>
          </a:r>
          <a:r>
            <a:rPr lang="zh-CN" altLang="en-US" sz="2000" b="0" dirty="0" smtClean="0">
              <a:latin typeface="微软雅黑" panose="020B0503020204020204" pitchFamily="34" charset="-122"/>
              <a:ea typeface="微软雅黑" panose="020B0503020204020204" pitchFamily="34" charset="-122"/>
            </a:rPr>
            <a:t>、使用大小写、缩进和文本分组以帮助理解</a:t>
          </a:r>
        </a:p>
      </dgm:t>
    </dgm:pt>
    <dgm:pt modelId="{25E0C158-B040-4AB3-8157-E8756D7284A6}" type="parTrans" cxnId="{BA631A5A-331F-41BF-9656-CDEE15524F40}">
      <dgm:prSet/>
      <dgm:spPr/>
      <dgm:t>
        <a:bodyPr/>
        <a:lstStyle/>
        <a:p>
          <a:endParaRPr lang="zh-CN" altLang="en-US"/>
        </a:p>
      </dgm:t>
    </dgm:pt>
    <dgm:pt modelId="{72AF817E-E3F1-4C66-88A1-E6E95C315B4F}" type="sibTrans" cxnId="{BA631A5A-331F-41BF-9656-CDEE15524F40}">
      <dgm:prSet/>
      <dgm:spPr/>
      <dgm:t>
        <a:bodyPr/>
        <a:lstStyle/>
        <a:p>
          <a:endParaRPr lang="zh-CN" altLang="en-US"/>
        </a:p>
      </dgm:t>
    </dgm:pt>
    <dgm:pt modelId="{E804FDAD-F0FD-4908-8D81-9D057ECB4F4C}">
      <dgm:prSet custT="1"/>
      <dgm:spPr/>
      <dgm:t>
        <a:bodyPr/>
        <a:lstStyle/>
        <a:p>
          <a:r>
            <a:rPr lang="en-US" altLang="en-US" sz="2000" b="0" dirty="0" smtClean="0">
              <a:latin typeface="微软雅黑" panose="020B0503020204020204" pitchFamily="34" charset="-122"/>
              <a:ea typeface="微软雅黑" panose="020B0503020204020204" pitchFamily="34" charset="-122"/>
            </a:rPr>
            <a:t>7</a:t>
          </a:r>
          <a:r>
            <a:rPr lang="zh-CN" altLang="en-US" sz="2000" b="0" dirty="0" smtClean="0">
              <a:latin typeface="微软雅黑" panose="020B0503020204020204" pitchFamily="34" charset="-122"/>
              <a:ea typeface="微软雅黑" panose="020B0503020204020204" pitchFamily="34" charset="-122"/>
            </a:rPr>
            <a:t>、使用窗口分隔不同类型的信息</a:t>
          </a:r>
        </a:p>
      </dgm:t>
    </dgm:pt>
    <dgm:pt modelId="{1E6194F0-EBF2-432C-B0C6-23F6019B9B62}" type="parTrans" cxnId="{F55DCDC7-54DD-44C5-B2AA-A7F896D31BA2}">
      <dgm:prSet/>
      <dgm:spPr/>
      <dgm:t>
        <a:bodyPr/>
        <a:lstStyle/>
        <a:p>
          <a:endParaRPr lang="zh-CN" altLang="en-US"/>
        </a:p>
      </dgm:t>
    </dgm:pt>
    <dgm:pt modelId="{B825D6A6-CB40-42B3-A91D-C5142CC06769}" type="sibTrans" cxnId="{F55DCDC7-54DD-44C5-B2AA-A7F896D31BA2}">
      <dgm:prSet/>
      <dgm:spPr/>
      <dgm:t>
        <a:bodyPr/>
        <a:lstStyle/>
        <a:p>
          <a:endParaRPr lang="zh-CN" altLang="en-US"/>
        </a:p>
      </dgm:t>
    </dgm:pt>
    <dgm:pt modelId="{24EC2754-48E4-473D-9E0A-A2EC14D510FD}">
      <dgm:prSet custT="1"/>
      <dgm:spPr/>
      <dgm:t>
        <a:bodyPr/>
        <a:lstStyle/>
        <a:p>
          <a:r>
            <a:rPr lang="en-US" altLang="en-US" sz="2000" b="0" dirty="0" smtClean="0">
              <a:latin typeface="微软雅黑" panose="020B0503020204020204" pitchFamily="34" charset="-122"/>
              <a:ea typeface="微软雅黑" panose="020B0503020204020204" pitchFamily="34" charset="-122"/>
            </a:rPr>
            <a:t>8</a:t>
          </a:r>
          <a:r>
            <a:rPr lang="zh-CN" altLang="en-US" sz="2000" b="0" dirty="0" smtClean="0">
              <a:latin typeface="微软雅黑" panose="020B0503020204020204" pitchFamily="34" charset="-122"/>
              <a:ea typeface="微软雅黑" panose="020B0503020204020204" pitchFamily="34" charset="-122"/>
            </a:rPr>
            <a:t>、使用“模拟”显示方式使信息更容易被用户提取</a:t>
          </a:r>
        </a:p>
      </dgm:t>
    </dgm:pt>
    <dgm:pt modelId="{C0710E26-73B6-4FC6-9148-53A90CBAA920}" type="parTrans" cxnId="{4F32D02B-B8D6-4450-AE24-1564E4A75441}">
      <dgm:prSet/>
      <dgm:spPr/>
      <dgm:t>
        <a:bodyPr/>
        <a:lstStyle/>
        <a:p>
          <a:endParaRPr lang="zh-CN" altLang="en-US"/>
        </a:p>
      </dgm:t>
    </dgm:pt>
    <dgm:pt modelId="{3466504A-1AD9-40E7-9FA2-C6E886A9E400}" type="sibTrans" cxnId="{4F32D02B-B8D6-4450-AE24-1564E4A75441}">
      <dgm:prSet/>
      <dgm:spPr/>
      <dgm:t>
        <a:bodyPr/>
        <a:lstStyle/>
        <a:p>
          <a:endParaRPr lang="zh-CN" altLang="en-US"/>
        </a:p>
      </dgm:t>
    </dgm:pt>
    <dgm:pt modelId="{4B442FA1-A376-4A81-A3BA-90AD0C4B6DD0}">
      <dgm:prSet custT="1"/>
      <dgm:spPr/>
      <dgm:t>
        <a:bodyPr/>
        <a:lstStyle/>
        <a:p>
          <a:r>
            <a:rPr lang="en-US" altLang="en-US" sz="2000" b="0" dirty="0" smtClean="0">
              <a:latin typeface="微软雅黑" panose="020B0503020204020204" pitchFamily="34" charset="-122"/>
              <a:ea typeface="微软雅黑" panose="020B0503020204020204" pitchFamily="34" charset="-122"/>
            </a:rPr>
            <a:t>9</a:t>
          </a:r>
          <a:r>
            <a:rPr lang="zh-CN" altLang="en-US" sz="2000" b="0" dirty="0" smtClean="0">
              <a:latin typeface="微软雅黑" panose="020B0503020204020204" pitchFamily="34" charset="-122"/>
              <a:ea typeface="微软雅黑" panose="020B0503020204020204" pitchFamily="34" charset="-122"/>
            </a:rPr>
            <a:t>、高效率使用显示器</a:t>
          </a:r>
        </a:p>
      </dgm:t>
    </dgm:pt>
    <dgm:pt modelId="{9D4CDDFC-4203-4475-9DF3-C76C456ECA78}" type="parTrans" cxnId="{62BB2E71-1CEA-4693-85AC-9FF1A689012D}">
      <dgm:prSet/>
      <dgm:spPr/>
      <dgm:t>
        <a:bodyPr/>
        <a:lstStyle/>
        <a:p>
          <a:endParaRPr lang="zh-CN" altLang="en-US"/>
        </a:p>
      </dgm:t>
    </dgm:pt>
    <dgm:pt modelId="{3BD2D7BA-3527-43B0-B62E-D24908394906}" type="sibTrans" cxnId="{62BB2E71-1CEA-4693-85AC-9FF1A689012D}">
      <dgm:prSet/>
      <dgm:spPr/>
      <dgm:t>
        <a:bodyPr/>
        <a:lstStyle/>
        <a:p>
          <a:endParaRPr lang="zh-CN" altLang="en-US"/>
        </a:p>
      </dgm:t>
    </dgm:pt>
    <dgm:pt modelId="{279D2B0B-093B-4435-B9F0-A78EBBCA26E0}" type="pres">
      <dgm:prSet presAssocID="{4558BBBA-44BE-40F2-A06C-A0A46D622BD3}" presName="vert0" presStyleCnt="0">
        <dgm:presLayoutVars>
          <dgm:dir/>
          <dgm:animOne val="branch"/>
          <dgm:animLvl val="lvl"/>
        </dgm:presLayoutVars>
      </dgm:prSet>
      <dgm:spPr/>
      <dgm:t>
        <a:bodyPr/>
        <a:lstStyle/>
        <a:p>
          <a:endParaRPr lang="zh-CN" altLang="en-US"/>
        </a:p>
      </dgm:t>
    </dgm:pt>
    <dgm:pt modelId="{3C75C0C7-9326-4D7B-BC0E-4B9C7B30A798}" type="pres">
      <dgm:prSet presAssocID="{D1EDEBA2-6B8C-43B2-8AD8-16C1848406ED}" presName="thickLine" presStyleLbl="alignNode1" presStyleIdx="0" presStyleCnt="1"/>
      <dgm:spPr/>
    </dgm:pt>
    <dgm:pt modelId="{15E599C9-3F68-46E6-99F2-5999AFCBB9C6}" type="pres">
      <dgm:prSet presAssocID="{D1EDEBA2-6B8C-43B2-8AD8-16C1848406ED}" presName="horz1" presStyleCnt="0"/>
      <dgm:spPr/>
    </dgm:pt>
    <dgm:pt modelId="{1204D6AE-EF3A-4EAC-A41F-E2D1D50BC5D5}" type="pres">
      <dgm:prSet presAssocID="{D1EDEBA2-6B8C-43B2-8AD8-16C1848406ED}" presName="tx1" presStyleLbl="revTx" presStyleIdx="0" presStyleCnt="10"/>
      <dgm:spPr/>
      <dgm:t>
        <a:bodyPr/>
        <a:lstStyle/>
        <a:p>
          <a:endParaRPr lang="zh-CN" altLang="en-US"/>
        </a:p>
      </dgm:t>
    </dgm:pt>
    <dgm:pt modelId="{89D24C8D-6357-4E20-9101-ED02F41C74C5}" type="pres">
      <dgm:prSet presAssocID="{D1EDEBA2-6B8C-43B2-8AD8-16C1848406ED}" presName="vert1" presStyleCnt="0"/>
      <dgm:spPr/>
    </dgm:pt>
    <dgm:pt modelId="{E2D3C158-B66A-4944-9A52-600C89C611A9}" type="pres">
      <dgm:prSet presAssocID="{81A6E7F7-1605-4B37-939C-DCDDC86570B6}" presName="vertSpace2a" presStyleCnt="0"/>
      <dgm:spPr/>
    </dgm:pt>
    <dgm:pt modelId="{BC788D3D-F55C-439C-BB42-66585D8DD16B}" type="pres">
      <dgm:prSet presAssocID="{81A6E7F7-1605-4B37-939C-DCDDC86570B6}" presName="horz2" presStyleCnt="0"/>
      <dgm:spPr/>
    </dgm:pt>
    <dgm:pt modelId="{47D3F80B-E904-4975-A766-D233853EF8AE}" type="pres">
      <dgm:prSet presAssocID="{81A6E7F7-1605-4B37-939C-DCDDC86570B6}" presName="horzSpace2" presStyleCnt="0"/>
      <dgm:spPr/>
    </dgm:pt>
    <dgm:pt modelId="{26EEDD17-E447-45EE-AED3-D282D2FFB64E}" type="pres">
      <dgm:prSet presAssocID="{81A6E7F7-1605-4B37-939C-DCDDC86570B6}" presName="tx2" presStyleLbl="revTx" presStyleIdx="1" presStyleCnt="10"/>
      <dgm:spPr/>
      <dgm:t>
        <a:bodyPr/>
        <a:lstStyle/>
        <a:p>
          <a:endParaRPr lang="zh-CN" altLang="en-US"/>
        </a:p>
      </dgm:t>
    </dgm:pt>
    <dgm:pt modelId="{3143C352-5186-41D6-8DE8-F33E8216A401}" type="pres">
      <dgm:prSet presAssocID="{81A6E7F7-1605-4B37-939C-DCDDC86570B6}" presName="vert2" presStyleCnt="0"/>
      <dgm:spPr/>
    </dgm:pt>
    <dgm:pt modelId="{E5348919-CEF3-4080-87AB-D72320244B7A}" type="pres">
      <dgm:prSet presAssocID="{81A6E7F7-1605-4B37-939C-DCDDC86570B6}" presName="thinLine2b" presStyleLbl="callout" presStyleIdx="0" presStyleCnt="9"/>
      <dgm:spPr/>
    </dgm:pt>
    <dgm:pt modelId="{6BB45AC2-EF44-4366-8E72-89F3CF37F387}" type="pres">
      <dgm:prSet presAssocID="{81A6E7F7-1605-4B37-939C-DCDDC86570B6}" presName="vertSpace2b" presStyleCnt="0"/>
      <dgm:spPr/>
    </dgm:pt>
    <dgm:pt modelId="{69996B8B-0941-44D4-BEA4-281D9A2D4048}" type="pres">
      <dgm:prSet presAssocID="{267352DC-6D4B-4092-BF83-E0B8C32774A5}" presName="horz2" presStyleCnt="0"/>
      <dgm:spPr/>
    </dgm:pt>
    <dgm:pt modelId="{3544D53F-AFAF-42CC-9AAD-08F8384E5860}" type="pres">
      <dgm:prSet presAssocID="{267352DC-6D4B-4092-BF83-E0B8C32774A5}" presName="horzSpace2" presStyleCnt="0"/>
      <dgm:spPr/>
    </dgm:pt>
    <dgm:pt modelId="{91F1CF43-6B20-4AAA-B06B-BCC768775313}" type="pres">
      <dgm:prSet presAssocID="{267352DC-6D4B-4092-BF83-E0B8C32774A5}" presName="tx2" presStyleLbl="revTx" presStyleIdx="2" presStyleCnt="10"/>
      <dgm:spPr/>
      <dgm:t>
        <a:bodyPr/>
        <a:lstStyle/>
        <a:p>
          <a:endParaRPr lang="zh-CN" altLang="en-US"/>
        </a:p>
      </dgm:t>
    </dgm:pt>
    <dgm:pt modelId="{C7310EF2-1FAB-4A03-914C-FCCFA519B973}" type="pres">
      <dgm:prSet presAssocID="{267352DC-6D4B-4092-BF83-E0B8C32774A5}" presName="vert2" presStyleCnt="0"/>
      <dgm:spPr/>
    </dgm:pt>
    <dgm:pt modelId="{1B73734B-220B-46D8-9130-E6914CCAED22}" type="pres">
      <dgm:prSet presAssocID="{267352DC-6D4B-4092-BF83-E0B8C32774A5}" presName="thinLine2b" presStyleLbl="callout" presStyleIdx="1" presStyleCnt="9"/>
      <dgm:spPr/>
    </dgm:pt>
    <dgm:pt modelId="{D04079E6-5C70-493D-AEDA-D1A1A4A8DCCB}" type="pres">
      <dgm:prSet presAssocID="{267352DC-6D4B-4092-BF83-E0B8C32774A5}" presName="vertSpace2b" presStyleCnt="0"/>
      <dgm:spPr/>
    </dgm:pt>
    <dgm:pt modelId="{93D2DCF9-99BB-4ABF-9AEA-7AFC47EF43CD}" type="pres">
      <dgm:prSet presAssocID="{289F5F4D-6C9A-45FF-81BD-202D48990E42}" presName="horz2" presStyleCnt="0"/>
      <dgm:spPr/>
    </dgm:pt>
    <dgm:pt modelId="{BC49A65F-978E-4051-87D0-776E6F11A936}" type="pres">
      <dgm:prSet presAssocID="{289F5F4D-6C9A-45FF-81BD-202D48990E42}" presName="horzSpace2" presStyleCnt="0"/>
      <dgm:spPr/>
    </dgm:pt>
    <dgm:pt modelId="{65065DE7-054F-4859-93B3-607904753252}" type="pres">
      <dgm:prSet presAssocID="{289F5F4D-6C9A-45FF-81BD-202D48990E42}" presName="tx2" presStyleLbl="revTx" presStyleIdx="3" presStyleCnt="10"/>
      <dgm:spPr/>
      <dgm:t>
        <a:bodyPr/>
        <a:lstStyle/>
        <a:p>
          <a:endParaRPr lang="zh-CN" altLang="en-US"/>
        </a:p>
      </dgm:t>
    </dgm:pt>
    <dgm:pt modelId="{1B699206-C36A-44D1-9FA3-38C62EAB7CC9}" type="pres">
      <dgm:prSet presAssocID="{289F5F4D-6C9A-45FF-81BD-202D48990E42}" presName="vert2" presStyleCnt="0"/>
      <dgm:spPr/>
    </dgm:pt>
    <dgm:pt modelId="{0E8F5C66-C3F6-4B85-92E7-F28843CF3212}" type="pres">
      <dgm:prSet presAssocID="{289F5F4D-6C9A-45FF-81BD-202D48990E42}" presName="thinLine2b" presStyleLbl="callout" presStyleIdx="2" presStyleCnt="9"/>
      <dgm:spPr/>
    </dgm:pt>
    <dgm:pt modelId="{32AD67D0-438B-4657-9636-D0C53202C7D3}" type="pres">
      <dgm:prSet presAssocID="{289F5F4D-6C9A-45FF-81BD-202D48990E42}" presName="vertSpace2b" presStyleCnt="0"/>
      <dgm:spPr/>
    </dgm:pt>
    <dgm:pt modelId="{20657AF7-0234-4FE7-8BEF-70773EF02800}" type="pres">
      <dgm:prSet presAssocID="{0C18EA6F-337B-44A4-B1BF-14875E17F713}" presName="horz2" presStyleCnt="0"/>
      <dgm:spPr/>
    </dgm:pt>
    <dgm:pt modelId="{32991465-3C38-4D7B-A76F-92727F200CAD}" type="pres">
      <dgm:prSet presAssocID="{0C18EA6F-337B-44A4-B1BF-14875E17F713}" presName="horzSpace2" presStyleCnt="0"/>
      <dgm:spPr/>
    </dgm:pt>
    <dgm:pt modelId="{7A2F487F-941D-4194-AE74-A1740C460A02}" type="pres">
      <dgm:prSet presAssocID="{0C18EA6F-337B-44A4-B1BF-14875E17F713}" presName="tx2" presStyleLbl="revTx" presStyleIdx="4" presStyleCnt="10"/>
      <dgm:spPr/>
      <dgm:t>
        <a:bodyPr/>
        <a:lstStyle/>
        <a:p>
          <a:endParaRPr lang="zh-CN" altLang="en-US"/>
        </a:p>
      </dgm:t>
    </dgm:pt>
    <dgm:pt modelId="{B0E12DE6-58C9-4393-9C1C-533ED79028B0}" type="pres">
      <dgm:prSet presAssocID="{0C18EA6F-337B-44A4-B1BF-14875E17F713}" presName="vert2" presStyleCnt="0"/>
      <dgm:spPr/>
    </dgm:pt>
    <dgm:pt modelId="{CD0D554E-E594-438B-8978-16BF73F7CA6D}" type="pres">
      <dgm:prSet presAssocID="{0C18EA6F-337B-44A4-B1BF-14875E17F713}" presName="thinLine2b" presStyleLbl="callout" presStyleIdx="3" presStyleCnt="9"/>
      <dgm:spPr/>
    </dgm:pt>
    <dgm:pt modelId="{3CC46DE1-C61D-4C04-8137-876659C37455}" type="pres">
      <dgm:prSet presAssocID="{0C18EA6F-337B-44A4-B1BF-14875E17F713}" presName="vertSpace2b" presStyleCnt="0"/>
      <dgm:spPr/>
    </dgm:pt>
    <dgm:pt modelId="{9FF186C0-38EA-4585-AECD-33217EFCEBE8}" type="pres">
      <dgm:prSet presAssocID="{21F65900-4AF5-40A6-A1C9-2A6BC72DE972}" presName="horz2" presStyleCnt="0"/>
      <dgm:spPr/>
    </dgm:pt>
    <dgm:pt modelId="{3A70D415-A3DA-4D71-A76B-673CA3B3345B}" type="pres">
      <dgm:prSet presAssocID="{21F65900-4AF5-40A6-A1C9-2A6BC72DE972}" presName="horzSpace2" presStyleCnt="0"/>
      <dgm:spPr/>
    </dgm:pt>
    <dgm:pt modelId="{1CAC444A-0A9B-43F6-90E9-7D2ABC3C41FC}" type="pres">
      <dgm:prSet presAssocID="{21F65900-4AF5-40A6-A1C9-2A6BC72DE972}" presName="tx2" presStyleLbl="revTx" presStyleIdx="5" presStyleCnt="10"/>
      <dgm:spPr/>
      <dgm:t>
        <a:bodyPr/>
        <a:lstStyle/>
        <a:p>
          <a:endParaRPr lang="zh-CN" altLang="en-US"/>
        </a:p>
      </dgm:t>
    </dgm:pt>
    <dgm:pt modelId="{CBE1F14A-B899-46EF-A3B8-380BDF4E828D}" type="pres">
      <dgm:prSet presAssocID="{21F65900-4AF5-40A6-A1C9-2A6BC72DE972}" presName="vert2" presStyleCnt="0"/>
      <dgm:spPr/>
    </dgm:pt>
    <dgm:pt modelId="{D581A80E-47B7-4BD3-AD78-8925676F39E0}" type="pres">
      <dgm:prSet presAssocID="{21F65900-4AF5-40A6-A1C9-2A6BC72DE972}" presName="thinLine2b" presStyleLbl="callout" presStyleIdx="4" presStyleCnt="9"/>
      <dgm:spPr/>
    </dgm:pt>
    <dgm:pt modelId="{C702563F-8AD1-4CD0-B981-1F5231F80BE1}" type="pres">
      <dgm:prSet presAssocID="{21F65900-4AF5-40A6-A1C9-2A6BC72DE972}" presName="vertSpace2b" presStyleCnt="0"/>
      <dgm:spPr/>
    </dgm:pt>
    <dgm:pt modelId="{E017CA42-F5C3-412C-BB19-36B6FB7E097B}" type="pres">
      <dgm:prSet presAssocID="{332D1063-B568-475D-9880-6F37B0D18099}" presName="horz2" presStyleCnt="0"/>
      <dgm:spPr/>
    </dgm:pt>
    <dgm:pt modelId="{2DCCAC9C-40F0-4C47-90B7-AE49A3B39B4B}" type="pres">
      <dgm:prSet presAssocID="{332D1063-B568-475D-9880-6F37B0D18099}" presName="horzSpace2" presStyleCnt="0"/>
      <dgm:spPr/>
    </dgm:pt>
    <dgm:pt modelId="{4FF2DD4F-CB9B-4BE9-BB74-1272F7008834}" type="pres">
      <dgm:prSet presAssocID="{332D1063-B568-475D-9880-6F37B0D18099}" presName="tx2" presStyleLbl="revTx" presStyleIdx="6" presStyleCnt="10"/>
      <dgm:spPr/>
      <dgm:t>
        <a:bodyPr/>
        <a:lstStyle/>
        <a:p>
          <a:endParaRPr lang="zh-CN" altLang="en-US"/>
        </a:p>
      </dgm:t>
    </dgm:pt>
    <dgm:pt modelId="{CFF51E16-1F1E-4F45-888C-E767E03ED8B6}" type="pres">
      <dgm:prSet presAssocID="{332D1063-B568-475D-9880-6F37B0D18099}" presName="vert2" presStyleCnt="0"/>
      <dgm:spPr/>
    </dgm:pt>
    <dgm:pt modelId="{919D5824-0AC8-47BE-8AD4-7A23FB95B6EC}" type="pres">
      <dgm:prSet presAssocID="{332D1063-B568-475D-9880-6F37B0D18099}" presName="thinLine2b" presStyleLbl="callout" presStyleIdx="5" presStyleCnt="9"/>
      <dgm:spPr/>
    </dgm:pt>
    <dgm:pt modelId="{3437BFB3-5DF2-4954-B3F5-F6B8087C1A86}" type="pres">
      <dgm:prSet presAssocID="{332D1063-B568-475D-9880-6F37B0D18099}" presName="vertSpace2b" presStyleCnt="0"/>
      <dgm:spPr/>
    </dgm:pt>
    <dgm:pt modelId="{E7269FC9-55DA-477C-BE76-E95D82D780DB}" type="pres">
      <dgm:prSet presAssocID="{E804FDAD-F0FD-4908-8D81-9D057ECB4F4C}" presName="horz2" presStyleCnt="0"/>
      <dgm:spPr/>
    </dgm:pt>
    <dgm:pt modelId="{B90E2903-8B01-4FC2-9774-0574C7F7D928}" type="pres">
      <dgm:prSet presAssocID="{E804FDAD-F0FD-4908-8D81-9D057ECB4F4C}" presName="horzSpace2" presStyleCnt="0"/>
      <dgm:spPr/>
    </dgm:pt>
    <dgm:pt modelId="{E54E68CB-2590-43B1-9B46-9DBA36C1E99E}" type="pres">
      <dgm:prSet presAssocID="{E804FDAD-F0FD-4908-8D81-9D057ECB4F4C}" presName="tx2" presStyleLbl="revTx" presStyleIdx="7" presStyleCnt="10"/>
      <dgm:spPr/>
      <dgm:t>
        <a:bodyPr/>
        <a:lstStyle/>
        <a:p>
          <a:endParaRPr lang="zh-CN" altLang="en-US"/>
        </a:p>
      </dgm:t>
    </dgm:pt>
    <dgm:pt modelId="{E9324EE4-39AE-4E88-ADFB-C4DB8D91EB82}" type="pres">
      <dgm:prSet presAssocID="{E804FDAD-F0FD-4908-8D81-9D057ECB4F4C}" presName="vert2" presStyleCnt="0"/>
      <dgm:spPr/>
    </dgm:pt>
    <dgm:pt modelId="{E4E1B0C0-DC3B-455C-A9EA-05934FF96B24}" type="pres">
      <dgm:prSet presAssocID="{E804FDAD-F0FD-4908-8D81-9D057ECB4F4C}" presName="thinLine2b" presStyleLbl="callout" presStyleIdx="6" presStyleCnt="9"/>
      <dgm:spPr/>
    </dgm:pt>
    <dgm:pt modelId="{D93C6217-EB2E-4CB9-8A7B-D4DAE1E821AB}" type="pres">
      <dgm:prSet presAssocID="{E804FDAD-F0FD-4908-8D81-9D057ECB4F4C}" presName="vertSpace2b" presStyleCnt="0"/>
      <dgm:spPr/>
    </dgm:pt>
    <dgm:pt modelId="{9390B615-B7C3-4DA3-881A-6A7D41540EB3}" type="pres">
      <dgm:prSet presAssocID="{24EC2754-48E4-473D-9E0A-A2EC14D510FD}" presName="horz2" presStyleCnt="0"/>
      <dgm:spPr/>
    </dgm:pt>
    <dgm:pt modelId="{C65347CF-89C1-4378-A0AC-90C8D434E5E7}" type="pres">
      <dgm:prSet presAssocID="{24EC2754-48E4-473D-9E0A-A2EC14D510FD}" presName="horzSpace2" presStyleCnt="0"/>
      <dgm:spPr/>
    </dgm:pt>
    <dgm:pt modelId="{710068C2-7ADC-4B2F-BAC0-479B2C85F487}" type="pres">
      <dgm:prSet presAssocID="{24EC2754-48E4-473D-9E0A-A2EC14D510FD}" presName="tx2" presStyleLbl="revTx" presStyleIdx="8" presStyleCnt="10"/>
      <dgm:spPr/>
      <dgm:t>
        <a:bodyPr/>
        <a:lstStyle/>
        <a:p>
          <a:endParaRPr lang="zh-CN" altLang="en-US"/>
        </a:p>
      </dgm:t>
    </dgm:pt>
    <dgm:pt modelId="{C04C3C8D-D23C-4A7B-8D19-6C3B59B2B740}" type="pres">
      <dgm:prSet presAssocID="{24EC2754-48E4-473D-9E0A-A2EC14D510FD}" presName="vert2" presStyleCnt="0"/>
      <dgm:spPr/>
    </dgm:pt>
    <dgm:pt modelId="{5F21FF9B-30C0-4F55-91FA-C4159E98D62B}" type="pres">
      <dgm:prSet presAssocID="{24EC2754-48E4-473D-9E0A-A2EC14D510FD}" presName="thinLine2b" presStyleLbl="callout" presStyleIdx="7" presStyleCnt="9"/>
      <dgm:spPr/>
    </dgm:pt>
    <dgm:pt modelId="{01ECE63F-C5BF-46E6-8865-05EED33E20E2}" type="pres">
      <dgm:prSet presAssocID="{24EC2754-48E4-473D-9E0A-A2EC14D510FD}" presName="vertSpace2b" presStyleCnt="0"/>
      <dgm:spPr/>
    </dgm:pt>
    <dgm:pt modelId="{47F9704F-B95E-4FFD-93F9-77DB1BBD613D}" type="pres">
      <dgm:prSet presAssocID="{4B442FA1-A376-4A81-A3BA-90AD0C4B6DD0}" presName="horz2" presStyleCnt="0"/>
      <dgm:spPr/>
    </dgm:pt>
    <dgm:pt modelId="{EA7D8035-4AE9-42CA-8770-9629280D2439}" type="pres">
      <dgm:prSet presAssocID="{4B442FA1-A376-4A81-A3BA-90AD0C4B6DD0}" presName="horzSpace2" presStyleCnt="0"/>
      <dgm:spPr/>
    </dgm:pt>
    <dgm:pt modelId="{D554151C-19B6-417C-91DE-184CDD8A29BC}" type="pres">
      <dgm:prSet presAssocID="{4B442FA1-A376-4A81-A3BA-90AD0C4B6DD0}" presName="tx2" presStyleLbl="revTx" presStyleIdx="9" presStyleCnt="10"/>
      <dgm:spPr/>
      <dgm:t>
        <a:bodyPr/>
        <a:lstStyle/>
        <a:p>
          <a:endParaRPr lang="zh-CN" altLang="en-US"/>
        </a:p>
      </dgm:t>
    </dgm:pt>
    <dgm:pt modelId="{4079F679-E011-4455-B2D8-FF46F0C388F0}" type="pres">
      <dgm:prSet presAssocID="{4B442FA1-A376-4A81-A3BA-90AD0C4B6DD0}" presName="vert2" presStyleCnt="0"/>
      <dgm:spPr/>
    </dgm:pt>
    <dgm:pt modelId="{D25BBF07-4D8D-4BCF-9EBC-BA60D92941E1}" type="pres">
      <dgm:prSet presAssocID="{4B442FA1-A376-4A81-A3BA-90AD0C4B6DD0}" presName="thinLine2b" presStyleLbl="callout" presStyleIdx="8" presStyleCnt="9"/>
      <dgm:spPr/>
    </dgm:pt>
    <dgm:pt modelId="{75608CFF-8BC8-4F3B-848E-5FBC44644B4F}" type="pres">
      <dgm:prSet presAssocID="{4B442FA1-A376-4A81-A3BA-90AD0C4B6DD0}" presName="vertSpace2b" presStyleCnt="0"/>
      <dgm:spPr/>
    </dgm:pt>
  </dgm:ptLst>
  <dgm:cxnLst>
    <dgm:cxn modelId="{0D21D450-1F9E-4B7E-AEBA-53A12EA9E699}" type="presOf" srcId="{332D1063-B568-475D-9880-6F37B0D18099}" destId="{4FF2DD4F-CB9B-4BE9-BB74-1272F7008834}" srcOrd="0" destOrd="0" presId="urn:microsoft.com/office/officeart/2008/layout/LinedList"/>
    <dgm:cxn modelId="{4DAF7B9D-6B51-4BD0-843A-7799DA7A7938}" srcId="{D1EDEBA2-6B8C-43B2-8AD8-16C1848406ED}" destId="{267352DC-6D4B-4092-BF83-E0B8C32774A5}" srcOrd="1" destOrd="0" parTransId="{8E1A6F10-4BE6-484D-AD36-B94C98D9B869}" sibTransId="{BB54A6E5-30DE-4907-BEC4-78C1C09726C6}"/>
    <dgm:cxn modelId="{9DB1007A-3A0B-4C95-861B-564EDE527C01}" type="presOf" srcId="{21F65900-4AF5-40A6-A1C9-2A6BC72DE972}" destId="{1CAC444A-0A9B-43F6-90E9-7D2ABC3C41FC}" srcOrd="0" destOrd="0" presId="urn:microsoft.com/office/officeart/2008/layout/LinedList"/>
    <dgm:cxn modelId="{96532A21-6DDE-4333-94B1-3F4988748C75}" type="presOf" srcId="{267352DC-6D4B-4092-BF83-E0B8C32774A5}" destId="{91F1CF43-6B20-4AAA-B06B-BCC768775313}" srcOrd="0" destOrd="0" presId="urn:microsoft.com/office/officeart/2008/layout/LinedList"/>
    <dgm:cxn modelId="{F9542B1A-3D9A-4ECA-BADD-2CF0791E7CAB}" type="presOf" srcId="{4558BBBA-44BE-40F2-A06C-A0A46D622BD3}" destId="{279D2B0B-093B-4435-B9F0-A78EBBCA26E0}" srcOrd="0" destOrd="0" presId="urn:microsoft.com/office/officeart/2008/layout/LinedList"/>
    <dgm:cxn modelId="{8A298096-D36D-410C-87FF-2D388AEB6412}" srcId="{D1EDEBA2-6B8C-43B2-8AD8-16C1848406ED}" destId="{0C18EA6F-337B-44A4-B1BF-14875E17F713}" srcOrd="3" destOrd="0" parTransId="{64A9D1A1-84A0-4E09-9480-91CE6D4599DE}" sibTransId="{DC0BF056-8DA6-45D7-B732-1513A45F2616}"/>
    <dgm:cxn modelId="{47FC3B04-CCAF-45B3-BA12-649C3836568C}" type="presOf" srcId="{81A6E7F7-1605-4B37-939C-DCDDC86570B6}" destId="{26EEDD17-E447-45EE-AED3-D282D2FFB64E}" srcOrd="0" destOrd="0" presId="urn:microsoft.com/office/officeart/2008/layout/LinedList"/>
    <dgm:cxn modelId="{E3E55DD2-C5CE-4657-A675-7C8C6A239FEB}" type="presOf" srcId="{4B442FA1-A376-4A81-A3BA-90AD0C4B6DD0}" destId="{D554151C-19B6-417C-91DE-184CDD8A29BC}" srcOrd="0" destOrd="0" presId="urn:microsoft.com/office/officeart/2008/layout/LinedList"/>
    <dgm:cxn modelId="{F78EEEAF-0E8F-4287-83D4-07CCF00186F4}" srcId="{D1EDEBA2-6B8C-43B2-8AD8-16C1848406ED}" destId="{81A6E7F7-1605-4B37-939C-DCDDC86570B6}" srcOrd="0" destOrd="0" parTransId="{AA99F970-8840-402E-8383-457240B47E70}" sibTransId="{E8FC4FFE-5B72-4121-9713-64DB8BBB364F}"/>
    <dgm:cxn modelId="{774A540D-E9F4-4B75-9690-E32750331CB4}" type="presOf" srcId="{289F5F4D-6C9A-45FF-81BD-202D48990E42}" destId="{65065DE7-054F-4859-93B3-607904753252}" srcOrd="0" destOrd="0" presId="urn:microsoft.com/office/officeart/2008/layout/LinedList"/>
    <dgm:cxn modelId="{62BB2E71-1CEA-4693-85AC-9FF1A689012D}" srcId="{D1EDEBA2-6B8C-43B2-8AD8-16C1848406ED}" destId="{4B442FA1-A376-4A81-A3BA-90AD0C4B6DD0}" srcOrd="8" destOrd="0" parTransId="{9D4CDDFC-4203-4475-9DF3-C76C456ECA78}" sibTransId="{3BD2D7BA-3527-43B0-B62E-D24908394906}"/>
    <dgm:cxn modelId="{C0F93987-ABE3-4E09-BD7C-FDF2F675F469}" srcId="{4558BBBA-44BE-40F2-A06C-A0A46D622BD3}" destId="{D1EDEBA2-6B8C-43B2-8AD8-16C1848406ED}" srcOrd="0" destOrd="0" parTransId="{7333F7FA-8A72-462E-9735-AEE55B19D352}" sibTransId="{A828CA99-1ECA-47BC-9AFD-7B6C8418A9C6}"/>
    <dgm:cxn modelId="{0AA4EADC-3366-42B8-BD43-4EB2A4888607}" srcId="{D1EDEBA2-6B8C-43B2-8AD8-16C1848406ED}" destId="{21F65900-4AF5-40A6-A1C9-2A6BC72DE972}" srcOrd="4" destOrd="0" parTransId="{8CEFF09E-5D83-4F94-B6EB-EDF004319508}" sibTransId="{D98A6379-5BB1-4E01-8ACD-881BA96DB393}"/>
    <dgm:cxn modelId="{BA631A5A-331F-41BF-9656-CDEE15524F40}" srcId="{D1EDEBA2-6B8C-43B2-8AD8-16C1848406ED}" destId="{332D1063-B568-475D-9880-6F37B0D18099}" srcOrd="5" destOrd="0" parTransId="{25E0C158-B040-4AB3-8157-E8756D7284A6}" sibTransId="{72AF817E-E3F1-4C66-88A1-E6E95C315B4F}"/>
    <dgm:cxn modelId="{F55DCDC7-54DD-44C5-B2AA-A7F896D31BA2}" srcId="{D1EDEBA2-6B8C-43B2-8AD8-16C1848406ED}" destId="{E804FDAD-F0FD-4908-8D81-9D057ECB4F4C}" srcOrd="6" destOrd="0" parTransId="{1E6194F0-EBF2-432C-B0C6-23F6019B9B62}" sibTransId="{B825D6A6-CB40-42B3-A91D-C5142CC06769}"/>
    <dgm:cxn modelId="{072EBCDA-808F-46F7-AB61-6A2BA2452A32}" srcId="{D1EDEBA2-6B8C-43B2-8AD8-16C1848406ED}" destId="{289F5F4D-6C9A-45FF-81BD-202D48990E42}" srcOrd="2" destOrd="0" parTransId="{F057F656-E464-4F2B-98F6-2AFF06C1CCE3}" sibTransId="{395EE16D-E1C7-4720-BB92-2B7220195B22}"/>
    <dgm:cxn modelId="{3313FAFD-D233-4FB8-89A5-E946DDF592D3}" type="presOf" srcId="{E804FDAD-F0FD-4908-8D81-9D057ECB4F4C}" destId="{E54E68CB-2590-43B1-9B46-9DBA36C1E99E}" srcOrd="0" destOrd="0" presId="urn:microsoft.com/office/officeart/2008/layout/LinedList"/>
    <dgm:cxn modelId="{FCF9692D-E730-437C-A707-B3DEF9E40FD2}" type="presOf" srcId="{0C18EA6F-337B-44A4-B1BF-14875E17F713}" destId="{7A2F487F-941D-4194-AE74-A1740C460A02}" srcOrd="0" destOrd="0" presId="urn:microsoft.com/office/officeart/2008/layout/LinedList"/>
    <dgm:cxn modelId="{92242A74-3F19-4DD4-9506-704BEEFB55D6}" type="presOf" srcId="{24EC2754-48E4-473D-9E0A-A2EC14D510FD}" destId="{710068C2-7ADC-4B2F-BAC0-479B2C85F487}" srcOrd="0" destOrd="0" presId="urn:microsoft.com/office/officeart/2008/layout/LinedList"/>
    <dgm:cxn modelId="{56E6896E-7B5D-48F5-B5FA-90786D2AB806}" type="presOf" srcId="{D1EDEBA2-6B8C-43B2-8AD8-16C1848406ED}" destId="{1204D6AE-EF3A-4EAC-A41F-E2D1D50BC5D5}" srcOrd="0" destOrd="0" presId="urn:microsoft.com/office/officeart/2008/layout/LinedList"/>
    <dgm:cxn modelId="{4F32D02B-B8D6-4450-AE24-1564E4A75441}" srcId="{D1EDEBA2-6B8C-43B2-8AD8-16C1848406ED}" destId="{24EC2754-48E4-473D-9E0A-A2EC14D510FD}" srcOrd="7" destOrd="0" parTransId="{C0710E26-73B6-4FC6-9148-53A90CBAA920}" sibTransId="{3466504A-1AD9-40E7-9FA2-C6E886A9E400}"/>
    <dgm:cxn modelId="{132F26CE-E901-4BAD-8E9D-A77C490BFA77}" type="presParOf" srcId="{279D2B0B-093B-4435-B9F0-A78EBBCA26E0}" destId="{3C75C0C7-9326-4D7B-BC0E-4B9C7B30A798}" srcOrd="0" destOrd="0" presId="urn:microsoft.com/office/officeart/2008/layout/LinedList"/>
    <dgm:cxn modelId="{439E94E1-EB54-4489-A7AA-6D56D5DF4B70}" type="presParOf" srcId="{279D2B0B-093B-4435-B9F0-A78EBBCA26E0}" destId="{15E599C9-3F68-46E6-99F2-5999AFCBB9C6}" srcOrd="1" destOrd="0" presId="urn:microsoft.com/office/officeart/2008/layout/LinedList"/>
    <dgm:cxn modelId="{35D57C55-3E40-4561-9EDA-F4B7A17E9783}" type="presParOf" srcId="{15E599C9-3F68-46E6-99F2-5999AFCBB9C6}" destId="{1204D6AE-EF3A-4EAC-A41F-E2D1D50BC5D5}" srcOrd="0" destOrd="0" presId="urn:microsoft.com/office/officeart/2008/layout/LinedList"/>
    <dgm:cxn modelId="{DC74B1B0-03FA-48CE-97C9-99DFFED7CF62}" type="presParOf" srcId="{15E599C9-3F68-46E6-99F2-5999AFCBB9C6}" destId="{89D24C8D-6357-4E20-9101-ED02F41C74C5}" srcOrd="1" destOrd="0" presId="urn:microsoft.com/office/officeart/2008/layout/LinedList"/>
    <dgm:cxn modelId="{673A3730-D49A-445A-8F1C-3B5648740FAF}" type="presParOf" srcId="{89D24C8D-6357-4E20-9101-ED02F41C74C5}" destId="{E2D3C158-B66A-4944-9A52-600C89C611A9}" srcOrd="0" destOrd="0" presId="urn:microsoft.com/office/officeart/2008/layout/LinedList"/>
    <dgm:cxn modelId="{57734620-5B67-42D7-AD7F-FEF75A5059C9}" type="presParOf" srcId="{89D24C8D-6357-4E20-9101-ED02F41C74C5}" destId="{BC788D3D-F55C-439C-BB42-66585D8DD16B}" srcOrd="1" destOrd="0" presId="urn:microsoft.com/office/officeart/2008/layout/LinedList"/>
    <dgm:cxn modelId="{C9742967-03C8-4EBB-80F0-E9236079AF84}" type="presParOf" srcId="{BC788D3D-F55C-439C-BB42-66585D8DD16B}" destId="{47D3F80B-E904-4975-A766-D233853EF8AE}" srcOrd="0" destOrd="0" presId="urn:microsoft.com/office/officeart/2008/layout/LinedList"/>
    <dgm:cxn modelId="{6DB9BDB5-816A-4196-9072-99F53FB38426}" type="presParOf" srcId="{BC788D3D-F55C-439C-BB42-66585D8DD16B}" destId="{26EEDD17-E447-45EE-AED3-D282D2FFB64E}" srcOrd="1" destOrd="0" presId="urn:microsoft.com/office/officeart/2008/layout/LinedList"/>
    <dgm:cxn modelId="{F60473EE-7CFA-4BEE-98B4-5D5A7A2E6CA8}" type="presParOf" srcId="{BC788D3D-F55C-439C-BB42-66585D8DD16B}" destId="{3143C352-5186-41D6-8DE8-F33E8216A401}" srcOrd="2" destOrd="0" presId="urn:microsoft.com/office/officeart/2008/layout/LinedList"/>
    <dgm:cxn modelId="{EAC2F3AC-E664-45BB-AD9C-9BD8517C76F3}" type="presParOf" srcId="{89D24C8D-6357-4E20-9101-ED02F41C74C5}" destId="{E5348919-CEF3-4080-87AB-D72320244B7A}" srcOrd="2" destOrd="0" presId="urn:microsoft.com/office/officeart/2008/layout/LinedList"/>
    <dgm:cxn modelId="{3AC1F8BE-A2B3-4FA4-A24F-4494B9D09F76}" type="presParOf" srcId="{89D24C8D-6357-4E20-9101-ED02F41C74C5}" destId="{6BB45AC2-EF44-4366-8E72-89F3CF37F387}" srcOrd="3" destOrd="0" presId="urn:microsoft.com/office/officeart/2008/layout/LinedList"/>
    <dgm:cxn modelId="{DED52FFF-C2FA-4F7E-A5D8-F9DF578A679E}" type="presParOf" srcId="{89D24C8D-6357-4E20-9101-ED02F41C74C5}" destId="{69996B8B-0941-44D4-BEA4-281D9A2D4048}" srcOrd="4" destOrd="0" presId="urn:microsoft.com/office/officeart/2008/layout/LinedList"/>
    <dgm:cxn modelId="{EB32B1D2-41F1-4AF2-BDE2-4549045EB41E}" type="presParOf" srcId="{69996B8B-0941-44D4-BEA4-281D9A2D4048}" destId="{3544D53F-AFAF-42CC-9AAD-08F8384E5860}" srcOrd="0" destOrd="0" presId="urn:microsoft.com/office/officeart/2008/layout/LinedList"/>
    <dgm:cxn modelId="{A20D1D3F-59C4-440F-B6B1-881C044674A0}" type="presParOf" srcId="{69996B8B-0941-44D4-BEA4-281D9A2D4048}" destId="{91F1CF43-6B20-4AAA-B06B-BCC768775313}" srcOrd="1" destOrd="0" presId="urn:microsoft.com/office/officeart/2008/layout/LinedList"/>
    <dgm:cxn modelId="{91A3244E-58A7-43C7-95C9-8AA52D9E2B33}" type="presParOf" srcId="{69996B8B-0941-44D4-BEA4-281D9A2D4048}" destId="{C7310EF2-1FAB-4A03-914C-FCCFA519B973}" srcOrd="2" destOrd="0" presId="urn:microsoft.com/office/officeart/2008/layout/LinedList"/>
    <dgm:cxn modelId="{25C30E9F-D6B0-4BEA-986A-DAB6000E73F4}" type="presParOf" srcId="{89D24C8D-6357-4E20-9101-ED02F41C74C5}" destId="{1B73734B-220B-46D8-9130-E6914CCAED22}" srcOrd="5" destOrd="0" presId="urn:microsoft.com/office/officeart/2008/layout/LinedList"/>
    <dgm:cxn modelId="{02B4FFE2-EF53-4938-904C-4E2B267AC717}" type="presParOf" srcId="{89D24C8D-6357-4E20-9101-ED02F41C74C5}" destId="{D04079E6-5C70-493D-AEDA-D1A1A4A8DCCB}" srcOrd="6" destOrd="0" presId="urn:microsoft.com/office/officeart/2008/layout/LinedList"/>
    <dgm:cxn modelId="{8CDD2FB6-436B-4A7F-A8E0-1A36D5C521DC}" type="presParOf" srcId="{89D24C8D-6357-4E20-9101-ED02F41C74C5}" destId="{93D2DCF9-99BB-4ABF-9AEA-7AFC47EF43CD}" srcOrd="7" destOrd="0" presId="urn:microsoft.com/office/officeart/2008/layout/LinedList"/>
    <dgm:cxn modelId="{9C843CAB-54B3-444A-AD54-CCE3E9C638C1}" type="presParOf" srcId="{93D2DCF9-99BB-4ABF-9AEA-7AFC47EF43CD}" destId="{BC49A65F-978E-4051-87D0-776E6F11A936}" srcOrd="0" destOrd="0" presId="urn:microsoft.com/office/officeart/2008/layout/LinedList"/>
    <dgm:cxn modelId="{E17BB3B3-CDF1-46D5-A350-CEDE8CFAD5E6}" type="presParOf" srcId="{93D2DCF9-99BB-4ABF-9AEA-7AFC47EF43CD}" destId="{65065DE7-054F-4859-93B3-607904753252}" srcOrd="1" destOrd="0" presId="urn:microsoft.com/office/officeart/2008/layout/LinedList"/>
    <dgm:cxn modelId="{59C982B0-3503-4630-AA6D-86864CBE6954}" type="presParOf" srcId="{93D2DCF9-99BB-4ABF-9AEA-7AFC47EF43CD}" destId="{1B699206-C36A-44D1-9FA3-38C62EAB7CC9}" srcOrd="2" destOrd="0" presId="urn:microsoft.com/office/officeart/2008/layout/LinedList"/>
    <dgm:cxn modelId="{78992450-ACB6-41CF-B4E4-25DF63A1711C}" type="presParOf" srcId="{89D24C8D-6357-4E20-9101-ED02F41C74C5}" destId="{0E8F5C66-C3F6-4B85-92E7-F28843CF3212}" srcOrd="8" destOrd="0" presId="urn:microsoft.com/office/officeart/2008/layout/LinedList"/>
    <dgm:cxn modelId="{E6D6EA7F-A76F-42DB-B0B6-70B114E21573}" type="presParOf" srcId="{89D24C8D-6357-4E20-9101-ED02F41C74C5}" destId="{32AD67D0-438B-4657-9636-D0C53202C7D3}" srcOrd="9" destOrd="0" presId="urn:microsoft.com/office/officeart/2008/layout/LinedList"/>
    <dgm:cxn modelId="{A884AC55-20C4-4508-A06E-066997336435}" type="presParOf" srcId="{89D24C8D-6357-4E20-9101-ED02F41C74C5}" destId="{20657AF7-0234-4FE7-8BEF-70773EF02800}" srcOrd="10" destOrd="0" presId="urn:microsoft.com/office/officeart/2008/layout/LinedList"/>
    <dgm:cxn modelId="{9F248D02-2B3E-4103-9D74-735812C2FAD1}" type="presParOf" srcId="{20657AF7-0234-4FE7-8BEF-70773EF02800}" destId="{32991465-3C38-4D7B-A76F-92727F200CAD}" srcOrd="0" destOrd="0" presId="urn:microsoft.com/office/officeart/2008/layout/LinedList"/>
    <dgm:cxn modelId="{B25CEA4C-C842-44AC-A780-494A444F95AC}" type="presParOf" srcId="{20657AF7-0234-4FE7-8BEF-70773EF02800}" destId="{7A2F487F-941D-4194-AE74-A1740C460A02}" srcOrd="1" destOrd="0" presId="urn:microsoft.com/office/officeart/2008/layout/LinedList"/>
    <dgm:cxn modelId="{0F7EA63E-033B-4196-A648-7799CDBF9438}" type="presParOf" srcId="{20657AF7-0234-4FE7-8BEF-70773EF02800}" destId="{B0E12DE6-58C9-4393-9C1C-533ED79028B0}" srcOrd="2" destOrd="0" presId="urn:microsoft.com/office/officeart/2008/layout/LinedList"/>
    <dgm:cxn modelId="{8013CEBF-515F-4196-96CE-0AB3378E1AB4}" type="presParOf" srcId="{89D24C8D-6357-4E20-9101-ED02F41C74C5}" destId="{CD0D554E-E594-438B-8978-16BF73F7CA6D}" srcOrd="11" destOrd="0" presId="urn:microsoft.com/office/officeart/2008/layout/LinedList"/>
    <dgm:cxn modelId="{3486D354-6166-41E7-BA21-72C35BD5AE9F}" type="presParOf" srcId="{89D24C8D-6357-4E20-9101-ED02F41C74C5}" destId="{3CC46DE1-C61D-4C04-8137-876659C37455}" srcOrd="12" destOrd="0" presId="urn:microsoft.com/office/officeart/2008/layout/LinedList"/>
    <dgm:cxn modelId="{05692907-02E3-48F6-BB0C-7730E864A052}" type="presParOf" srcId="{89D24C8D-6357-4E20-9101-ED02F41C74C5}" destId="{9FF186C0-38EA-4585-AECD-33217EFCEBE8}" srcOrd="13" destOrd="0" presId="urn:microsoft.com/office/officeart/2008/layout/LinedList"/>
    <dgm:cxn modelId="{1E666B91-8EC4-4641-AFEB-422D8BAF0D8C}" type="presParOf" srcId="{9FF186C0-38EA-4585-AECD-33217EFCEBE8}" destId="{3A70D415-A3DA-4D71-A76B-673CA3B3345B}" srcOrd="0" destOrd="0" presId="urn:microsoft.com/office/officeart/2008/layout/LinedList"/>
    <dgm:cxn modelId="{3C7D28C6-EB7E-4D7D-AFD2-0A6FBDAAA7D4}" type="presParOf" srcId="{9FF186C0-38EA-4585-AECD-33217EFCEBE8}" destId="{1CAC444A-0A9B-43F6-90E9-7D2ABC3C41FC}" srcOrd="1" destOrd="0" presId="urn:microsoft.com/office/officeart/2008/layout/LinedList"/>
    <dgm:cxn modelId="{041DF458-2FB2-4933-8A12-E198406AE4AF}" type="presParOf" srcId="{9FF186C0-38EA-4585-AECD-33217EFCEBE8}" destId="{CBE1F14A-B899-46EF-A3B8-380BDF4E828D}" srcOrd="2" destOrd="0" presId="urn:microsoft.com/office/officeart/2008/layout/LinedList"/>
    <dgm:cxn modelId="{CF72BD1B-92E2-4F2E-BB67-BBF19B873639}" type="presParOf" srcId="{89D24C8D-6357-4E20-9101-ED02F41C74C5}" destId="{D581A80E-47B7-4BD3-AD78-8925676F39E0}" srcOrd="14" destOrd="0" presId="urn:microsoft.com/office/officeart/2008/layout/LinedList"/>
    <dgm:cxn modelId="{2EA8C6AD-36A4-4DE7-B6B6-C323D6FAB291}" type="presParOf" srcId="{89D24C8D-6357-4E20-9101-ED02F41C74C5}" destId="{C702563F-8AD1-4CD0-B981-1F5231F80BE1}" srcOrd="15" destOrd="0" presId="urn:microsoft.com/office/officeart/2008/layout/LinedList"/>
    <dgm:cxn modelId="{2EA781D2-11CA-48EA-A1FE-7EFC145047C3}" type="presParOf" srcId="{89D24C8D-6357-4E20-9101-ED02F41C74C5}" destId="{E017CA42-F5C3-412C-BB19-36B6FB7E097B}" srcOrd="16" destOrd="0" presId="urn:microsoft.com/office/officeart/2008/layout/LinedList"/>
    <dgm:cxn modelId="{5ABA56E5-DE1E-4F81-BCC6-8FEE0E017310}" type="presParOf" srcId="{E017CA42-F5C3-412C-BB19-36B6FB7E097B}" destId="{2DCCAC9C-40F0-4C47-90B7-AE49A3B39B4B}" srcOrd="0" destOrd="0" presId="urn:microsoft.com/office/officeart/2008/layout/LinedList"/>
    <dgm:cxn modelId="{C835FA07-A71C-444E-89FA-86969E9C443C}" type="presParOf" srcId="{E017CA42-F5C3-412C-BB19-36B6FB7E097B}" destId="{4FF2DD4F-CB9B-4BE9-BB74-1272F7008834}" srcOrd="1" destOrd="0" presId="urn:microsoft.com/office/officeart/2008/layout/LinedList"/>
    <dgm:cxn modelId="{980F83B3-1211-4AB0-A666-1260C90E1E7A}" type="presParOf" srcId="{E017CA42-F5C3-412C-BB19-36B6FB7E097B}" destId="{CFF51E16-1F1E-4F45-888C-E767E03ED8B6}" srcOrd="2" destOrd="0" presId="urn:microsoft.com/office/officeart/2008/layout/LinedList"/>
    <dgm:cxn modelId="{B458C7D2-AFBF-46CC-8B7B-DE8AFFCC33F6}" type="presParOf" srcId="{89D24C8D-6357-4E20-9101-ED02F41C74C5}" destId="{919D5824-0AC8-47BE-8AD4-7A23FB95B6EC}" srcOrd="17" destOrd="0" presId="urn:microsoft.com/office/officeart/2008/layout/LinedList"/>
    <dgm:cxn modelId="{4BBF4F78-D4A2-4BA3-BEC1-0574B799A3FE}" type="presParOf" srcId="{89D24C8D-6357-4E20-9101-ED02F41C74C5}" destId="{3437BFB3-5DF2-4954-B3F5-F6B8087C1A86}" srcOrd="18" destOrd="0" presId="urn:microsoft.com/office/officeart/2008/layout/LinedList"/>
    <dgm:cxn modelId="{3D97320E-1764-45AF-A7C8-55F6CA41ACF4}" type="presParOf" srcId="{89D24C8D-6357-4E20-9101-ED02F41C74C5}" destId="{E7269FC9-55DA-477C-BE76-E95D82D780DB}" srcOrd="19" destOrd="0" presId="urn:microsoft.com/office/officeart/2008/layout/LinedList"/>
    <dgm:cxn modelId="{FAA4E430-F254-4E77-B6F2-0BF3381CC300}" type="presParOf" srcId="{E7269FC9-55DA-477C-BE76-E95D82D780DB}" destId="{B90E2903-8B01-4FC2-9774-0574C7F7D928}" srcOrd="0" destOrd="0" presId="urn:microsoft.com/office/officeart/2008/layout/LinedList"/>
    <dgm:cxn modelId="{F0A011C9-3B0D-4590-97B3-E990F3F1F705}" type="presParOf" srcId="{E7269FC9-55DA-477C-BE76-E95D82D780DB}" destId="{E54E68CB-2590-43B1-9B46-9DBA36C1E99E}" srcOrd="1" destOrd="0" presId="urn:microsoft.com/office/officeart/2008/layout/LinedList"/>
    <dgm:cxn modelId="{3CD8C0AE-42F0-4FF1-A467-52A4F18AE0F0}" type="presParOf" srcId="{E7269FC9-55DA-477C-BE76-E95D82D780DB}" destId="{E9324EE4-39AE-4E88-ADFB-C4DB8D91EB82}" srcOrd="2" destOrd="0" presId="urn:microsoft.com/office/officeart/2008/layout/LinedList"/>
    <dgm:cxn modelId="{497D47A7-80B9-4B2C-98CA-B5FE89DBB43D}" type="presParOf" srcId="{89D24C8D-6357-4E20-9101-ED02F41C74C5}" destId="{E4E1B0C0-DC3B-455C-A9EA-05934FF96B24}" srcOrd="20" destOrd="0" presId="urn:microsoft.com/office/officeart/2008/layout/LinedList"/>
    <dgm:cxn modelId="{4AEFE2A7-BCB4-4102-A091-AE12B30664FC}" type="presParOf" srcId="{89D24C8D-6357-4E20-9101-ED02F41C74C5}" destId="{D93C6217-EB2E-4CB9-8A7B-D4DAE1E821AB}" srcOrd="21" destOrd="0" presId="urn:microsoft.com/office/officeart/2008/layout/LinedList"/>
    <dgm:cxn modelId="{CCECCA28-5086-44ED-9757-C6320BE397A4}" type="presParOf" srcId="{89D24C8D-6357-4E20-9101-ED02F41C74C5}" destId="{9390B615-B7C3-4DA3-881A-6A7D41540EB3}" srcOrd="22" destOrd="0" presId="urn:microsoft.com/office/officeart/2008/layout/LinedList"/>
    <dgm:cxn modelId="{F0832DA2-7805-4F6B-AE31-FA65005B4FCF}" type="presParOf" srcId="{9390B615-B7C3-4DA3-881A-6A7D41540EB3}" destId="{C65347CF-89C1-4378-A0AC-90C8D434E5E7}" srcOrd="0" destOrd="0" presId="urn:microsoft.com/office/officeart/2008/layout/LinedList"/>
    <dgm:cxn modelId="{3D350DA5-28A4-464B-AB67-E862DD09F010}" type="presParOf" srcId="{9390B615-B7C3-4DA3-881A-6A7D41540EB3}" destId="{710068C2-7ADC-4B2F-BAC0-479B2C85F487}" srcOrd="1" destOrd="0" presId="urn:microsoft.com/office/officeart/2008/layout/LinedList"/>
    <dgm:cxn modelId="{3AE163A7-52B0-49B5-85E9-49D452C7D096}" type="presParOf" srcId="{9390B615-B7C3-4DA3-881A-6A7D41540EB3}" destId="{C04C3C8D-D23C-4A7B-8D19-6C3B59B2B740}" srcOrd="2" destOrd="0" presId="urn:microsoft.com/office/officeart/2008/layout/LinedList"/>
    <dgm:cxn modelId="{C0424B96-522F-4EE1-A210-87F8AD8D3B16}" type="presParOf" srcId="{89D24C8D-6357-4E20-9101-ED02F41C74C5}" destId="{5F21FF9B-30C0-4F55-91FA-C4159E98D62B}" srcOrd="23" destOrd="0" presId="urn:microsoft.com/office/officeart/2008/layout/LinedList"/>
    <dgm:cxn modelId="{B8BDC16E-7214-4F10-A891-D7B1487E5977}" type="presParOf" srcId="{89D24C8D-6357-4E20-9101-ED02F41C74C5}" destId="{01ECE63F-C5BF-46E6-8865-05EED33E20E2}" srcOrd="24" destOrd="0" presId="urn:microsoft.com/office/officeart/2008/layout/LinedList"/>
    <dgm:cxn modelId="{85DB649A-7D76-412A-BE12-9599323A6542}" type="presParOf" srcId="{89D24C8D-6357-4E20-9101-ED02F41C74C5}" destId="{47F9704F-B95E-4FFD-93F9-77DB1BBD613D}" srcOrd="25" destOrd="0" presId="urn:microsoft.com/office/officeart/2008/layout/LinedList"/>
    <dgm:cxn modelId="{E7B3F167-AB76-4015-AAB1-8944225B5A2F}" type="presParOf" srcId="{47F9704F-B95E-4FFD-93F9-77DB1BBD613D}" destId="{EA7D8035-4AE9-42CA-8770-9629280D2439}" srcOrd="0" destOrd="0" presId="urn:microsoft.com/office/officeart/2008/layout/LinedList"/>
    <dgm:cxn modelId="{72173493-9DE8-451D-BB8E-B5E312B7E3EC}" type="presParOf" srcId="{47F9704F-B95E-4FFD-93F9-77DB1BBD613D}" destId="{D554151C-19B6-417C-91DE-184CDD8A29BC}" srcOrd="1" destOrd="0" presId="urn:microsoft.com/office/officeart/2008/layout/LinedList"/>
    <dgm:cxn modelId="{D610329F-C233-4FF7-9EF9-38A59FE36D2C}" type="presParOf" srcId="{47F9704F-B95E-4FFD-93F9-77DB1BBD613D}" destId="{4079F679-E011-4455-B2D8-FF46F0C388F0}" srcOrd="2" destOrd="0" presId="urn:microsoft.com/office/officeart/2008/layout/LinedList"/>
    <dgm:cxn modelId="{F1220126-E63E-489E-9D37-D9372EE81885}" type="presParOf" srcId="{89D24C8D-6357-4E20-9101-ED02F41C74C5}" destId="{D25BBF07-4D8D-4BCF-9EBC-BA60D92941E1}" srcOrd="26" destOrd="0" presId="urn:microsoft.com/office/officeart/2008/layout/LinedList"/>
    <dgm:cxn modelId="{BFFC3F7E-1758-410E-AA31-AF9A1C85DA4F}" type="presParOf" srcId="{89D24C8D-6357-4E20-9101-ED02F41C74C5}" destId="{75608CFF-8BC8-4F3B-848E-5FBC44644B4F}" srcOrd="27"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4558BBBA-44BE-40F2-A06C-A0A46D622BD3}"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D1EDEBA2-6B8C-43B2-8AD8-16C1848406ED}">
      <dgm:prSet phldrT="[文本]" custT="1"/>
      <dgm:spPr/>
      <dgm:t>
        <a:bodyPr/>
        <a:lstStyle/>
        <a:p>
          <a:r>
            <a:rPr lang="zh-CN" altLang="en-US" sz="2800" b="1" dirty="0" smtClean="0">
              <a:latin typeface="微软雅黑" panose="020B0503020204020204" pitchFamily="34" charset="-122"/>
              <a:ea typeface="微软雅黑" panose="020B0503020204020204" pitchFamily="34" charset="-122"/>
            </a:rPr>
            <a:t>数据输入指南</a:t>
          </a:r>
          <a:endParaRPr lang="zh-CN" altLang="en-US" sz="2800" b="1" dirty="0">
            <a:latin typeface="微软雅黑" panose="020B0503020204020204" pitchFamily="34" charset="-122"/>
            <a:ea typeface="微软雅黑" panose="020B0503020204020204" pitchFamily="34" charset="-122"/>
          </a:endParaRPr>
        </a:p>
      </dgm:t>
    </dgm:pt>
    <dgm:pt modelId="{A828CA99-1ECA-47BC-9AFD-7B6C8418A9C6}" type="sibTrans" cxnId="{C0F93987-ABE3-4E09-BD7C-FDF2F675F469}">
      <dgm:prSet/>
      <dgm:spPr/>
      <dgm:t>
        <a:bodyPr/>
        <a:lstStyle/>
        <a:p>
          <a:endParaRPr lang="zh-CN" altLang="en-US">
            <a:latin typeface="微软雅黑" panose="020B0503020204020204" pitchFamily="34" charset="-122"/>
            <a:ea typeface="微软雅黑" panose="020B0503020204020204" pitchFamily="34" charset="-122"/>
          </a:endParaRPr>
        </a:p>
      </dgm:t>
    </dgm:pt>
    <dgm:pt modelId="{7333F7FA-8A72-462E-9735-AEE55B19D352}" type="parTrans" cxnId="{C0F93987-ABE3-4E09-BD7C-FDF2F675F469}">
      <dgm:prSet/>
      <dgm:spPr/>
      <dgm:t>
        <a:bodyPr/>
        <a:lstStyle/>
        <a:p>
          <a:endParaRPr lang="zh-CN" altLang="en-US">
            <a:latin typeface="微软雅黑" panose="020B0503020204020204" pitchFamily="34" charset="-122"/>
            <a:ea typeface="微软雅黑" panose="020B0503020204020204" pitchFamily="34" charset="-122"/>
          </a:endParaRPr>
        </a:p>
      </dgm:t>
    </dgm:pt>
    <dgm:pt modelId="{6344AFCF-0892-4747-950E-4979638D732B}">
      <dgm:prSet custT="1"/>
      <dgm:spPr/>
      <dgm:t>
        <a:bodyPr/>
        <a:lstStyle/>
        <a:p>
          <a:r>
            <a:rPr lang="en-US" altLang="en-US" sz="2000" b="0" dirty="0" smtClean="0">
              <a:latin typeface="微软雅黑" panose="020B0503020204020204" pitchFamily="34" charset="-122"/>
              <a:ea typeface="微软雅黑" panose="020B0503020204020204" pitchFamily="34" charset="-122"/>
            </a:rPr>
            <a:t>1</a:t>
          </a:r>
          <a:r>
            <a:rPr lang="zh-CN" altLang="en-US" sz="2000" b="0" dirty="0" smtClean="0">
              <a:latin typeface="微软雅黑" panose="020B0503020204020204" pitchFamily="34" charset="-122"/>
              <a:ea typeface="微软雅黑" panose="020B0503020204020204" pitchFamily="34" charset="-122"/>
            </a:rPr>
            <a:t>、尽量减少用户的输入动作（特别是键盘输入）</a:t>
          </a:r>
        </a:p>
      </dgm:t>
    </dgm:pt>
    <dgm:pt modelId="{04819CD1-6075-4BDF-906A-1FB583B5792E}" type="parTrans" cxnId="{92184490-A491-420C-B25C-8079900F670C}">
      <dgm:prSet/>
      <dgm:spPr/>
      <dgm:t>
        <a:bodyPr/>
        <a:lstStyle/>
        <a:p>
          <a:endParaRPr lang="zh-CN" altLang="en-US"/>
        </a:p>
      </dgm:t>
    </dgm:pt>
    <dgm:pt modelId="{1F230284-9ACE-49ED-B8A9-FA54F8262453}" type="sibTrans" cxnId="{92184490-A491-420C-B25C-8079900F670C}">
      <dgm:prSet/>
      <dgm:spPr/>
      <dgm:t>
        <a:bodyPr/>
        <a:lstStyle/>
        <a:p>
          <a:endParaRPr lang="zh-CN" altLang="en-US"/>
        </a:p>
      </dgm:t>
    </dgm:pt>
    <dgm:pt modelId="{80C92751-5D9F-4FC0-9221-5A7873F47BAB}">
      <dgm:prSet custT="1"/>
      <dgm:spPr/>
      <dgm:t>
        <a:bodyPr/>
        <a:lstStyle/>
        <a:p>
          <a:r>
            <a:rPr lang="en-US" altLang="en-US" sz="2000" b="0" dirty="0" smtClean="0">
              <a:latin typeface="微软雅黑" panose="020B0503020204020204" pitchFamily="34" charset="-122"/>
              <a:ea typeface="微软雅黑" panose="020B0503020204020204" pitchFamily="34" charset="-122"/>
            </a:rPr>
            <a:t>2</a:t>
          </a:r>
          <a:r>
            <a:rPr lang="zh-CN" altLang="en-US" sz="2000" b="0" dirty="0" smtClean="0">
              <a:latin typeface="微软雅黑" panose="020B0503020204020204" pitchFamily="34" charset="-122"/>
              <a:ea typeface="微软雅黑" panose="020B0503020204020204" pitchFamily="34" charset="-122"/>
            </a:rPr>
            <a:t>、保持信息显示和数据输入之间的一致性</a:t>
          </a:r>
        </a:p>
      </dgm:t>
    </dgm:pt>
    <dgm:pt modelId="{455BA2E1-8D11-4CC2-8C99-05A9027F0D7D}" type="parTrans" cxnId="{6A9B0C39-FD6C-4F76-87EC-1A7EC356C2B4}">
      <dgm:prSet/>
      <dgm:spPr/>
      <dgm:t>
        <a:bodyPr/>
        <a:lstStyle/>
        <a:p>
          <a:endParaRPr lang="zh-CN" altLang="en-US"/>
        </a:p>
      </dgm:t>
    </dgm:pt>
    <dgm:pt modelId="{9733D4BA-AC27-42E7-8D4D-97FC16F5EFF7}" type="sibTrans" cxnId="{6A9B0C39-FD6C-4F76-87EC-1A7EC356C2B4}">
      <dgm:prSet/>
      <dgm:spPr/>
      <dgm:t>
        <a:bodyPr/>
        <a:lstStyle/>
        <a:p>
          <a:endParaRPr lang="zh-CN" altLang="en-US"/>
        </a:p>
      </dgm:t>
    </dgm:pt>
    <dgm:pt modelId="{0BB6702A-0AC9-4D01-A728-993DB7CC072C}">
      <dgm:prSet custT="1"/>
      <dgm:spPr/>
      <dgm:t>
        <a:bodyPr/>
        <a:lstStyle/>
        <a:p>
          <a:r>
            <a:rPr lang="en-US" altLang="en-US" sz="2000" b="0" dirty="0" smtClean="0">
              <a:latin typeface="微软雅黑" panose="020B0503020204020204" pitchFamily="34" charset="-122"/>
              <a:ea typeface="微软雅黑" panose="020B0503020204020204" pitchFamily="34" charset="-122"/>
            </a:rPr>
            <a:t>3</a:t>
          </a:r>
          <a:r>
            <a:rPr lang="zh-CN" altLang="en-US" sz="2000" b="0" dirty="0" smtClean="0">
              <a:latin typeface="微软雅黑" panose="020B0503020204020204" pitchFamily="34" charset="-122"/>
              <a:ea typeface="微软雅黑" panose="020B0503020204020204" pitchFamily="34" charset="-122"/>
            </a:rPr>
            <a:t>、允许用户自定义输入（专家级用户）</a:t>
          </a:r>
        </a:p>
      </dgm:t>
    </dgm:pt>
    <dgm:pt modelId="{4557AFD2-AB10-4B2C-9735-C0E6558E1791}" type="parTrans" cxnId="{72327A7E-9A5F-4F7F-9591-78C4A428CEB2}">
      <dgm:prSet/>
      <dgm:spPr/>
      <dgm:t>
        <a:bodyPr/>
        <a:lstStyle/>
        <a:p>
          <a:endParaRPr lang="zh-CN" altLang="en-US"/>
        </a:p>
      </dgm:t>
    </dgm:pt>
    <dgm:pt modelId="{1DF44C74-6C03-423A-ACEA-7E6447EDBC44}" type="sibTrans" cxnId="{72327A7E-9A5F-4F7F-9591-78C4A428CEB2}">
      <dgm:prSet/>
      <dgm:spPr/>
      <dgm:t>
        <a:bodyPr/>
        <a:lstStyle/>
        <a:p>
          <a:endParaRPr lang="zh-CN" altLang="en-US"/>
        </a:p>
      </dgm:t>
    </dgm:pt>
    <dgm:pt modelId="{3ED15C92-FD0F-402C-A715-B15779048DD4}">
      <dgm:prSet custT="1"/>
      <dgm:spPr/>
      <dgm:t>
        <a:bodyPr/>
        <a:lstStyle/>
        <a:p>
          <a:r>
            <a:rPr lang="en-US" altLang="en-US" sz="2000" b="0" dirty="0" smtClean="0">
              <a:latin typeface="微软雅黑" panose="020B0503020204020204" pitchFamily="34" charset="-122"/>
              <a:ea typeface="微软雅黑" panose="020B0503020204020204" pitchFamily="34" charset="-122"/>
            </a:rPr>
            <a:t>4</a:t>
          </a:r>
          <a:r>
            <a:rPr lang="zh-CN" altLang="en-US" sz="2000" b="0" dirty="0" smtClean="0">
              <a:latin typeface="微软雅黑" panose="020B0503020204020204" pitchFamily="34" charset="-122"/>
              <a:ea typeface="微软雅黑" panose="020B0503020204020204" pitchFamily="34" charset="-122"/>
            </a:rPr>
            <a:t>、交互应该是灵活且可调整成用户最喜欢的输入方式</a:t>
          </a:r>
        </a:p>
      </dgm:t>
    </dgm:pt>
    <dgm:pt modelId="{92917D4E-49B6-4C31-AC4A-EE088DE5FF2D}" type="parTrans" cxnId="{20BCCF12-EEA9-4C68-A2FC-4DAC54D28559}">
      <dgm:prSet/>
      <dgm:spPr/>
      <dgm:t>
        <a:bodyPr/>
        <a:lstStyle/>
        <a:p>
          <a:endParaRPr lang="zh-CN" altLang="en-US"/>
        </a:p>
      </dgm:t>
    </dgm:pt>
    <dgm:pt modelId="{37246E6B-9901-414F-9EFE-6F46F1CDD528}" type="sibTrans" cxnId="{20BCCF12-EEA9-4C68-A2FC-4DAC54D28559}">
      <dgm:prSet/>
      <dgm:spPr/>
      <dgm:t>
        <a:bodyPr/>
        <a:lstStyle/>
        <a:p>
          <a:endParaRPr lang="zh-CN" altLang="en-US"/>
        </a:p>
      </dgm:t>
    </dgm:pt>
    <dgm:pt modelId="{C9A8E0A8-4050-40AA-8B0F-A372C001FF4A}">
      <dgm:prSet custT="1"/>
      <dgm:spPr/>
      <dgm:t>
        <a:bodyPr/>
        <a:lstStyle/>
        <a:p>
          <a:r>
            <a:rPr lang="en-US" altLang="en-US" sz="2000" b="0" dirty="0" smtClean="0">
              <a:latin typeface="微软雅黑" panose="020B0503020204020204" pitchFamily="34" charset="-122"/>
              <a:ea typeface="微软雅黑" panose="020B0503020204020204" pitchFamily="34" charset="-122"/>
            </a:rPr>
            <a:t>5</a:t>
          </a:r>
          <a:r>
            <a:rPr lang="zh-CN" altLang="en-US" sz="2000" b="0" dirty="0" smtClean="0">
              <a:latin typeface="微软雅黑" panose="020B0503020204020204" pitchFamily="34" charset="-122"/>
              <a:ea typeface="微软雅黑" panose="020B0503020204020204" pitchFamily="34" charset="-122"/>
            </a:rPr>
            <a:t>、使在当前动作语境中不适用的命令不起作用</a:t>
          </a:r>
        </a:p>
      </dgm:t>
    </dgm:pt>
    <dgm:pt modelId="{FB9DEA69-D4C3-45FC-B13A-86CF68372EDE}" type="parTrans" cxnId="{1895439B-1D4B-4CC0-B0D5-C336B2BA9A60}">
      <dgm:prSet/>
      <dgm:spPr/>
      <dgm:t>
        <a:bodyPr/>
        <a:lstStyle/>
        <a:p>
          <a:endParaRPr lang="zh-CN" altLang="en-US"/>
        </a:p>
      </dgm:t>
    </dgm:pt>
    <dgm:pt modelId="{E7D34B13-67CA-4828-9C9B-6D7B8539D2DB}" type="sibTrans" cxnId="{1895439B-1D4B-4CC0-B0D5-C336B2BA9A60}">
      <dgm:prSet/>
      <dgm:spPr/>
      <dgm:t>
        <a:bodyPr/>
        <a:lstStyle/>
        <a:p>
          <a:endParaRPr lang="zh-CN" altLang="en-US"/>
        </a:p>
      </dgm:t>
    </dgm:pt>
    <dgm:pt modelId="{ACCA3146-3823-47AF-86EF-D92E7A39DF5F}">
      <dgm:prSet custT="1"/>
      <dgm:spPr/>
      <dgm:t>
        <a:bodyPr/>
        <a:lstStyle/>
        <a:p>
          <a:r>
            <a:rPr lang="en-US" altLang="en-US" sz="2000" b="0" dirty="0" smtClean="0">
              <a:latin typeface="微软雅黑" panose="020B0503020204020204" pitchFamily="34" charset="-122"/>
              <a:ea typeface="微软雅黑" panose="020B0503020204020204" pitchFamily="34" charset="-122"/>
            </a:rPr>
            <a:t>6</a:t>
          </a:r>
          <a:r>
            <a:rPr lang="zh-CN" altLang="en-US" sz="2000" b="0" dirty="0" smtClean="0">
              <a:latin typeface="微软雅黑" panose="020B0503020204020204" pitchFamily="34" charset="-122"/>
              <a:ea typeface="微软雅黑" panose="020B0503020204020204" pitchFamily="34" charset="-122"/>
            </a:rPr>
            <a:t>、让用户控制交互流</a:t>
          </a:r>
        </a:p>
      </dgm:t>
    </dgm:pt>
    <dgm:pt modelId="{0D009B9C-1732-489C-A3DA-79049604B044}" type="parTrans" cxnId="{9A277A90-E4C1-4F91-95E3-10D7039B1FB3}">
      <dgm:prSet/>
      <dgm:spPr/>
      <dgm:t>
        <a:bodyPr/>
        <a:lstStyle/>
        <a:p>
          <a:endParaRPr lang="zh-CN" altLang="en-US"/>
        </a:p>
      </dgm:t>
    </dgm:pt>
    <dgm:pt modelId="{CC0F653B-5AF2-4719-9BD0-D0373F09BE43}" type="sibTrans" cxnId="{9A277A90-E4C1-4F91-95E3-10D7039B1FB3}">
      <dgm:prSet/>
      <dgm:spPr/>
      <dgm:t>
        <a:bodyPr/>
        <a:lstStyle/>
        <a:p>
          <a:endParaRPr lang="zh-CN" altLang="en-US"/>
        </a:p>
      </dgm:t>
    </dgm:pt>
    <dgm:pt modelId="{03E5775D-09ED-4F13-8A0A-CF3D5A00ABEC}">
      <dgm:prSet custT="1"/>
      <dgm:spPr/>
      <dgm:t>
        <a:bodyPr/>
        <a:lstStyle/>
        <a:p>
          <a:r>
            <a:rPr lang="en-US" altLang="en-US" sz="2000" b="0" dirty="0" smtClean="0">
              <a:latin typeface="微软雅黑" panose="020B0503020204020204" pitchFamily="34" charset="-122"/>
              <a:ea typeface="微软雅黑" panose="020B0503020204020204" pitchFamily="34" charset="-122"/>
            </a:rPr>
            <a:t>7</a:t>
          </a:r>
          <a:r>
            <a:rPr lang="zh-CN" altLang="en-US" sz="2000" b="0" dirty="0" smtClean="0">
              <a:latin typeface="微软雅黑" panose="020B0503020204020204" pitchFamily="34" charset="-122"/>
              <a:ea typeface="微软雅黑" panose="020B0503020204020204" pitchFamily="34" charset="-122"/>
            </a:rPr>
            <a:t>、对所有输入动作都提供帮助</a:t>
          </a:r>
        </a:p>
      </dgm:t>
    </dgm:pt>
    <dgm:pt modelId="{A4B73E38-6E85-4FC8-B7F6-36B1DA773BE5}" type="parTrans" cxnId="{EF322871-4A15-44D2-AD97-CAFF47427458}">
      <dgm:prSet/>
      <dgm:spPr/>
      <dgm:t>
        <a:bodyPr/>
        <a:lstStyle/>
        <a:p>
          <a:endParaRPr lang="zh-CN" altLang="en-US"/>
        </a:p>
      </dgm:t>
    </dgm:pt>
    <dgm:pt modelId="{7B1C3287-B25B-4859-A292-FD0E0C12DC36}" type="sibTrans" cxnId="{EF322871-4A15-44D2-AD97-CAFF47427458}">
      <dgm:prSet/>
      <dgm:spPr/>
      <dgm:t>
        <a:bodyPr/>
        <a:lstStyle/>
        <a:p>
          <a:endParaRPr lang="zh-CN" altLang="en-US"/>
        </a:p>
      </dgm:t>
    </dgm:pt>
    <dgm:pt modelId="{DC871D6B-E1A3-4A96-9AA3-C798832CF5A4}">
      <dgm:prSet custT="1"/>
      <dgm:spPr/>
      <dgm:t>
        <a:bodyPr/>
        <a:lstStyle/>
        <a:p>
          <a:r>
            <a:rPr lang="en-US" altLang="en-US" sz="2000" b="0" dirty="0" smtClean="0">
              <a:latin typeface="微软雅黑" panose="020B0503020204020204" pitchFamily="34" charset="-122"/>
              <a:ea typeface="微软雅黑" panose="020B0503020204020204" pitchFamily="34" charset="-122"/>
            </a:rPr>
            <a:t>8</a:t>
          </a:r>
          <a:r>
            <a:rPr lang="zh-CN" altLang="en-US" sz="2000" b="0" dirty="0" smtClean="0">
              <a:latin typeface="微软雅黑" panose="020B0503020204020204" pitchFamily="34" charset="-122"/>
              <a:ea typeface="微软雅黑" panose="020B0503020204020204" pitchFamily="34" charset="-122"/>
            </a:rPr>
            <a:t>、消除冗余的输入（提供默认值和系统可以自动获得或计算的信息）</a:t>
          </a:r>
        </a:p>
      </dgm:t>
    </dgm:pt>
    <dgm:pt modelId="{EABF0006-8996-4376-8E7A-0B445CFE98E5}" type="parTrans" cxnId="{CF807AC6-920D-40C0-9F59-39EB5F5FFE5E}">
      <dgm:prSet/>
      <dgm:spPr/>
      <dgm:t>
        <a:bodyPr/>
        <a:lstStyle/>
        <a:p>
          <a:endParaRPr lang="zh-CN" altLang="en-US"/>
        </a:p>
      </dgm:t>
    </dgm:pt>
    <dgm:pt modelId="{C46C46F7-E1EF-48D5-A92A-A89E6E9ED0F3}" type="sibTrans" cxnId="{CF807AC6-920D-40C0-9F59-39EB5F5FFE5E}">
      <dgm:prSet/>
      <dgm:spPr/>
      <dgm:t>
        <a:bodyPr/>
        <a:lstStyle/>
        <a:p>
          <a:endParaRPr lang="zh-CN" altLang="en-US"/>
        </a:p>
      </dgm:t>
    </dgm:pt>
    <dgm:pt modelId="{279D2B0B-093B-4435-B9F0-A78EBBCA26E0}" type="pres">
      <dgm:prSet presAssocID="{4558BBBA-44BE-40F2-A06C-A0A46D622BD3}" presName="vert0" presStyleCnt="0">
        <dgm:presLayoutVars>
          <dgm:dir/>
          <dgm:animOne val="branch"/>
          <dgm:animLvl val="lvl"/>
        </dgm:presLayoutVars>
      </dgm:prSet>
      <dgm:spPr/>
      <dgm:t>
        <a:bodyPr/>
        <a:lstStyle/>
        <a:p>
          <a:endParaRPr lang="zh-CN" altLang="en-US"/>
        </a:p>
      </dgm:t>
    </dgm:pt>
    <dgm:pt modelId="{3C75C0C7-9326-4D7B-BC0E-4B9C7B30A798}" type="pres">
      <dgm:prSet presAssocID="{D1EDEBA2-6B8C-43B2-8AD8-16C1848406ED}" presName="thickLine" presStyleLbl="alignNode1" presStyleIdx="0" presStyleCnt="1"/>
      <dgm:spPr/>
    </dgm:pt>
    <dgm:pt modelId="{15E599C9-3F68-46E6-99F2-5999AFCBB9C6}" type="pres">
      <dgm:prSet presAssocID="{D1EDEBA2-6B8C-43B2-8AD8-16C1848406ED}" presName="horz1" presStyleCnt="0"/>
      <dgm:spPr/>
    </dgm:pt>
    <dgm:pt modelId="{1204D6AE-EF3A-4EAC-A41F-E2D1D50BC5D5}" type="pres">
      <dgm:prSet presAssocID="{D1EDEBA2-6B8C-43B2-8AD8-16C1848406ED}" presName="tx1" presStyleLbl="revTx" presStyleIdx="0" presStyleCnt="9"/>
      <dgm:spPr/>
      <dgm:t>
        <a:bodyPr/>
        <a:lstStyle/>
        <a:p>
          <a:endParaRPr lang="zh-CN" altLang="en-US"/>
        </a:p>
      </dgm:t>
    </dgm:pt>
    <dgm:pt modelId="{89D24C8D-6357-4E20-9101-ED02F41C74C5}" type="pres">
      <dgm:prSet presAssocID="{D1EDEBA2-6B8C-43B2-8AD8-16C1848406ED}" presName="vert1" presStyleCnt="0"/>
      <dgm:spPr/>
    </dgm:pt>
    <dgm:pt modelId="{D9D3C67B-C9F9-4DD4-93F9-088C92F5EAE5}" type="pres">
      <dgm:prSet presAssocID="{6344AFCF-0892-4747-950E-4979638D732B}" presName="vertSpace2a" presStyleCnt="0"/>
      <dgm:spPr/>
    </dgm:pt>
    <dgm:pt modelId="{F99AE551-1EEF-4E5C-B0FE-C4229E51511E}" type="pres">
      <dgm:prSet presAssocID="{6344AFCF-0892-4747-950E-4979638D732B}" presName="horz2" presStyleCnt="0"/>
      <dgm:spPr/>
    </dgm:pt>
    <dgm:pt modelId="{DAE4C53D-2019-4AEE-B107-0347C041B034}" type="pres">
      <dgm:prSet presAssocID="{6344AFCF-0892-4747-950E-4979638D732B}" presName="horzSpace2" presStyleCnt="0"/>
      <dgm:spPr/>
    </dgm:pt>
    <dgm:pt modelId="{E1E46C8E-F0B5-4ADB-9AF0-6EBDE06E1EFA}" type="pres">
      <dgm:prSet presAssocID="{6344AFCF-0892-4747-950E-4979638D732B}" presName="tx2" presStyleLbl="revTx" presStyleIdx="1" presStyleCnt="9"/>
      <dgm:spPr/>
      <dgm:t>
        <a:bodyPr/>
        <a:lstStyle/>
        <a:p>
          <a:endParaRPr lang="zh-CN" altLang="en-US"/>
        </a:p>
      </dgm:t>
    </dgm:pt>
    <dgm:pt modelId="{54133E4A-350C-4043-B6B0-A03FFDB29451}" type="pres">
      <dgm:prSet presAssocID="{6344AFCF-0892-4747-950E-4979638D732B}" presName="vert2" presStyleCnt="0"/>
      <dgm:spPr/>
    </dgm:pt>
    <dgm:pt modelId="{958E41F5-3A0C-4FF5-9AC9-9369471F655D}" type="pres">
      <dgm:prSet presAssocID="{6344AFCF-0892-4747-950E-4979638D732B}" presName="thinLine2b" presStyleLbl="callout" presStyleIdx="0" presStyleCnt="8"/>
      <dgm:spPr/>
    </dgm:pt>
    <dgm:pt modelId="{0B86E399-2380-4A89-AF21-6B3B51031F20}" type="pres">
      <dgm:prSet presAssocID="{6344AFCF-0892-4747-950E-4979638D732B}" presName="vertSpace2b" presStyleCnt="0"/>
      <dgm:spPr/>
    </dgm:pt>
    <dgm:pt modelId="{196BE8C7-B1F0-4D94-91BF-DC3FDF644060}" type="pres">
      <dgm:prSet presAssocID="{80C92751-5D9F-4FC0-9221-5A7873F47BAB}" presName="horz2" presStyleCnt="0"/>
      <dgm:spPr/>
    </dgm:pt>
    <dgm:pt modelId="{066B578D-9CCA-43AA-A610-E136ABBFBD8D}" type="pres">
      <dgm:prSet presAssocID="{80C92751-5D9F-4FC0-9221-5A7873F47BAB}" presName="horzSpace2" presStyleCnt="0"/>
      <dgm:spPr/>
    </dgm:pt>
    <dgm:pt modelId="{53374B84-EADC-4873-ACF8-4EB3263E63D2}" type="pres">
      <dgm:prSet presAssocID="{80C92751-5D9F-4FC0-9221-5A7873F47BAB}" presName="tx2" presStyleLbl="revTx" presStyleIdx="2" presStyleCnt="9"/>
      <dgm:spPr/>
      <dgm:t>
        <a:bodyPr/>
        <a:lstStyle/>
        <a:p>
          <a:endParaRPr lang="zh-CN" altLang="en-US"/>
        </a:p>
      </dgm:t>
    </dgm:pt>
    <dgm:pt modelId="{C9FE49DD-1378-4B03-A898-0FDD0373DC7E}" type="pres">
      <dgm:prSet presAssocID="{80C92751-5D9F-4FC0-9221-5A7873F47BAB}" presName="vert2" presStyleCnt="0"/>
      <dgm:spPr/>
    </dgm:pt>
    <dgm:pt modelId="{8AC06B35-5358-4630-9138-A9C3AFEE5F8F}" type="pres">
      <dgm:prSet presAssocID="{80C92751-5D9F-4FC0-9221-5A7873F47BAB}" presName="thinLine2b" presStyleLbl="callout" presStyleIdx="1" presStyleCnt="8"/>
      <dgm:spPr/>
    </dgm:pt>
    <dgm:pt modelId="{48B308FB-EA8E-4199-A797-3DA985336FAC}" type="pres">
      <dgm:prSet presAssocID="{80C92751-5D9F-4FC0-9221-5A7873F47BAB}" presName="vertSpace2b" presStyleCnt="0"/>
      <dgm:spPr/>
    </dgm:pt>
    <dgm:pt modelId="{4133C50B-CEE4-4352-9225-1C58F5ED9C37}" type="pres">
      <dgm:prSet presAssocID="{0BB6702A-0AC9-4D01-A728-993DB7CC072C}" presName="horz2" presStyleCnt="0"/>
      <dgm:spPr/>
    </dgm:pt>
    <dgm:pt modelId="{B7F0D622-ED91-4FF4-86CD-190606EBC129}" type="pres">
      <dgm:prSet presAssocID="{0BB6702A-0AC9-4D01-A728-993DB7CC072C}" presName="horzSpace2" presStyleCnt="0"/>
      <dgm:spPr/>
    </dgm:pt>
    <dgm:pt modelId="{97BA1A3B-6D63-4559-968F-5C90788480AB}" type="pres">
      <dgm:prSet presAssocID="{0BB6702A-0AC9-4D01-A728-993DB7CC072C}" presName="tx2" presStyleLbl="revTx" presStyleIdx="3" presStyleCnt="9"/>
      <dgm:spPr/>
      <dgm:t>
        <a:bodyPr/>
        <a:lstStyle/>
        <a:p>
          <a:endParaRPr lang="zh-CN" altLang="en-US"/>
        </a:p>
      </dgm:t>
    </dgm:pt>
    <dgm:pt modelId="{4819F027-F16A-400D-85A4-CC7F46326AA9}" type="pres">
      <dgm:prSet presAssocID="{0BB6702A-0AC9-4D01-A728-993DB7CC072C}" presName="vert2" presStyleCnt="0"/>
      <dgm:spPr/>
    </dgm:pt>
    <dgm:pt modelId="{AB63E6EA-B91B-4FEA-B453-99D72ADF5202}" type="pres">
      <dgm:prSet presAssocID="{0BB6702A-0AC9-4D01-A728-993DB7CC072C}" presName="thinLine2b" presStyleLbl="callout" presStyleIdx="2" presStyleCnt="8"/>
      <dgm:spPr/>
    </dgm:pt>
    <dgm:pt modelId="{9B7240C4-9EC1-4E24-8E02-DBEC89926209}" type="pres">
      <dgm:prSet presAssocID="{0BB6702A-0AC9-4D01-A728-993DB7CC072C}" presName="vertSpace2b" presStyleCnt="0"/>
      <dgm:spPr/>
    </dgm:pt>
    <dgm:pt modelId="{444FAED4-7BB7-42CB-9F17-646BFC4A24EC}" type="pres">
      <dgm:prSet presAssocID="{3ED15C92-FD0F-402C-A715-B15779048DD4}" presName="horz2" presStyleCnt="0"/>
      <dgm:spPr/>
    </dgm:pt>
    <dgm:pt modelId="{7F0BEC07-9286-41DF-BA78-275A5DF4955F}" type="pres">
      <dgm:prSet presAssocID="{3ED15C92-FD0F-402C-A715-B15779048DD4}" presName="horzSpace2" presStyleCnt="0"/>
      <dgm:spPr/>
    </dgm:pt>
    <dgm:pt modelId="{A39157A5-76D4-427A-A28A-082D95333B63}" type="pres">
      <dgm:prSet presAssocID="{3ED15C92-FD0F-402C-A715-B15779048DD4}" presName="tx2" presStyleLbl="revTx" presStyleIdx="4" presStyleCnt="9"/>
      <dgm:spPr/>
      <dgm:t>
        <a:bodyPr/>
        <a:lstStyle/>
        <a:p>
          <a:endParaRPr lang="zh-CN" altLang="en-US"/>
        </a:p>
      </dgm:t>
    </dgm:pt>
    <dgm:pt modelId="{A9C8A0E9-5BBC-4C50-B876-A243924D5789}" type="pres">
      <dgm:prSet presAssocID="{3ED15C92-FD0F-402C-A715-B15779048DD4}" presName="vert2" presStyleCnt="0"/>
      <dgm:spPr/>
    </dgm:pt>
    <dgm:pt modelId="{61660039-54F7-431A-9346-7504E5A3EF2B}" type="pres">
      <dgm:prSet presAssocID="{3ED15C92-FD0F-402C-A715-B15779048DD4}" presName="thinLine2b" presStyleLbl="callout" presStyleIdx="3" presStyleCnt="8"/>
      <dgm:spPr/>
    </dgm:pt>
    <dgm:pt modelId="{0CF19212-5A72-45B2-8718-0C72B7C45FA7}" type="pres">
      <dgm:prSet presAssocID="{3ED15C92-FD0F-402C-A715-B15779048DD4}" presName="vertSpace2b" presStyleCnt="0"/>
      <dgm:spPr/>
    </dgm:pt>
    <dgm:pt modelId="{F4996E00-0584-481F-B554-DF432851DE3A}" type="pres">
      <dgm:prSet presAssocID="{C9A8E0A8-4050-40AA-8B0F-A372C001FF4A}" presName="horz2" presStyleCnt="0"/>
      <dgm:spPr/>
    </dgm:pt>
    <dgm:pt modelId="{7A8A70AE-09F5-4D17-82F2-A3B4C3527E32}" type="pres">
      <dgm:prSet presAssocID="{C9A8E0A8-4050-40AA-8B0F-A372C001FF4A}" presName="horzSpace2" presStyleCnt="0"/>
      <dgm:spPr/>
    </dgm:pt>
    <dgm:pt modelId="{FE1FCD88-1EAA-4D72-8721-0712C7ECCCC5}" type="pres">
      <dgm:prSet presAssocID="{C9A8E0A8-4050-40AA-8B0F-A372C001FF4A}" presName="tx2" presStyleLbl="revTx" presStyleIdx="5" presStyleCnt="9"/>
      <dgm:spPr/>
      <dgm:t>
        <a:bodyPr/>
        <a:lstStyle/>
        <a:p>
          <a:endParaRPr lang="zh-CN" altLang="en-US"/>
        </a:p>
      </dgm:t>
    </dgm:pt>
    <dgm:pt modelId="{48308D91-DB36-4B51-A820-989A5570C0CA}" type="pres">
      <dgm:prSet presAssocID="{C9A8E0A8-4050-40AA-8B0F-A372C001FF4A}" presName="vert2" presStyleCnt="0"/>
      <dgm:spPr/>
    </dgm:pt>
    <dgm:pt modelId="{155E6DAE-2374-491C-8EA3-A18550A49178}" type="pres">
      <dgm:prSet presAssocID="{C9A8E0A8-4050-40AA-8B0F-A372C001FF4A}" presName="thinLine2b" presStyleLbl="callout" presStyleIdx="4" presStyleCnt="8"/>
      <dgm:spPr/>
    </dgm:pt>
    <dgm:pt modelId="{8B9B0627-B7E1-42B3-AEAA-ED77197F4FCF}" type="pres">
      <dgm:prSet presAssocID="{C9A8E0A8-4050-40AA-8B0F-A372C001FF4A}" presName="vertSpace2b" presStyleCnt="0"/>
      <dgm:spPr/>
    </dgm:pt>
    <dgm:pt modelId="{AC615328-AB1B-4C92-B312-B8561281CE8E}" type="pres">
      <dgm:prSet presAssocID="{ACCA3146-3823-47AF-86EF-D92E7A39DF5F}" presName="horz2" presStyleCnt="0"/>
      <dgm:spPr/>
    </dgm:pt>
    <dgm:pt modelId="{0837D7F9-F3D5-4984-A71C-8FE9C12463DF}" type="pres">
      <dgm:prSet presAssocID="{ACCA3146-3823-47AF-86EF-D92E7A39DF5F}" presName="horzSpace2" presStyleCnt="0"/>
      <dgm:spPr/>
    </dgm:pt>
    <dgm:pt modelId="{473E93D9-400A-45FE-A289-9F988A817B92}" type="pres">
      <dgm:prSet presAssocID="{ACCA3146-3823-47AF-86EF-D92E7A39DF5F}" presName="tx2" presStyleLbl="revTx" presStyleIdx="6" presStyleCnt="9"/>
      <dgm:spPr/>
      <dgm:t>
        <a:bodyPr/>
        <a:lstStyle/>
        <a:p>
          <a:endParaRPr lang="zh-CN" altLang="en-US"/>
        </a:p>
      </dgm:t>
    </dgm:pt>
    <dgm:pt modelId="{746AB078-A4EC-4333-8124-E563C46AE052}" type="pres">
      <dgm:prSet presAssocID="{ACCA3146-3823-47AF-86EF-D92E7A39DF5F}" presName="vert2" presStyleCnt="0"/>
      <dgm:spPr/>
    </dgm:pt>
    <dgm:pt modelId="{7E750003-17E0-4543-93AF-A11EB716C5D0}" type="pres">
      <dgm:prSet presAssocID="{ACCA3146-3823-47AF-86EF-D92E7A39DF5F}" presName="thinLine2b" presStyleLbl="callout" presStyleIdx="5" presStyleCnt="8"/>
      <dgm:spPr/>
    </dgm:pt>
    <dgm:pt modelId="{D71536DF-6765-4709-9C57-56F9FBA28ED7}" type="pres">
      <dgm:prSet presAssocID="{ACCA3146-3823-47AF-86EF-D92E7A39DF5F}" presName="vertSpace2b" presStyleCnt="0"/>
      <dgm:spPr/>
    </dgm:pt>
    <dgm:pt modelId="{40716AA3-AA0D-44BB-ABCF-81E94D50800D}" type="pres">
      <dgm:prSet presAssocID="{03E5775D-09ED-4F13-8A0A-CF3D5A00ABEC}" presName="horz2" presStyleCnt="0"/>
      <dgm:spPr/>
    </dgm:pt>
    <dgm:pt modelId="{DFB9C169-79DD-415A-BB71-9C1C04163A71}" type="pres">
      <dgm:prSet presAssocID="{03E5775D-09ED-4F13-8A0A-CF3D5A00ABEC}" presName="horzSpace2" presStyleCnt="0"/>
      <dgm:spPr/>
    </dgm:pt>
    <dgm:pt modelId="{162DF3CD-7A0C-4C33-9266-233D53C747D8}" type="pres">
      <dgm:prSet presAssocID="{03E5775D-09ED-4F13-8A0A-CF3D5A00ABEC}" presName="tx2" presStyleLbl="revTx" presStyleIdx="7" presStyleCnt="9"/>
      <dgm:spPr/>
      <dgm:t>
        <a:bodyPr/>
        <a:lstStyle/>
        <a:p>
          <a:endParaRPr lang="zh-CN" altLang="en-US"/>
        </a:p>
      </dgm:t>
    </dgm:pt>
    <dgm:pt modelId="{0EB091AF-8107-4DBA-B609-8A3A292B2722}" type="pres">
      <dgm:prSet presAssocID="{03E5775D-09ED-4F13-8A0A-CF3D5A00ABEC}" presName="vert2" presStyleCnt="0"/>
      <dgm:spPr/>
    </dgm:pt>
    <dgm:pt modelId="{CD592463-AA7D-4500-9E78-EF1B31B0BF53}" type="pres">
      <dgm:prSet presAssocID="{03E5775D-09ED-4F13-8A0A-CF3D5A00ABEC}" presName="thinLine2b" presStyleLbl="callout" presStyleIdx="6" presStyleCnt="8"/>
      <dgm:spPr/>
    </dgm:pt>
    <dgm:pt modelId="{9D4AC96A-0894-462D-BE30-4CE6959D5773}" type="pres">
      <dgm:prSet presAssocID="{03E5775D-09ED-4F13-8A0A-CF3D5A00ABEC}" presName="vertSpace2b" presStyleCnt="0"/>
      <dgm:spPr/>
    </dgm:pt>
    <dgm:pt modelId="{9063D60A-7133-421C-969F-BF7D4CA053E7}" type="pres">
      <dgm:prSet presAssocID="{DC871D6B-E1A3-4A96-9AA3-C798832CF5A4}" presName="horz2" presStyleCnt="0"/>
      <dgm:spPr/>
    </dgm:pt>
    <dgm:pt modelId="{9E562252-49EA-4D41-9512-18A393157730}" type="pres">
      <dgm:prSet presAssocID="{DC871D6B-E1A3-4A96-9AA3-C798832CF5A4}" presName="horzSpace2" presStyleCnt="0"/>
      <dgm:spPr/>
    </dgm:pt>
    <dgm:pt modelId="{64DF5F9E-00D3-462F-8028-953EC02F35EE}" type="pres">
      <dgm:prSet presAssocID="{DC871D6B-E1A3-4A96-9AA3-C798832CF5A4}" presName="tx2" presStyleLbl="revTx" presStyleIdx="8" presStyleCnt="9" custScaleY="177370"/>
      <dgm:spPr/>
      <dgm:t>
        <a:bodyPr/>
        <a:lstStyle/>
        <a:p>
          <a:endParaRPr lang="zh-CN" altLang="en-US"/>
        </a:p>
      </dgm:t>
    </dgm:pt>
    <dgm:pt modelId="{3320CA8B-FB5F-4998-8602-752B4C5212D5}" type="pres">
      <dgm:prSet presAssocID="{DC871D6B-E1A3-4A96-9AA3-C798832CF5A4}" presName="vert2" presStyleCnt="0"/>
      <dgm:spPr/>
    </dgm:pt>
    <dgm:pt modelId="{BB580823-29A1-478B-8E50-6165C5E44700}" type="pres">
      <dgm:prSet presAssocID="{DC871D6B-E1A3-4A96-9AA3-C798832CF5A4}" presName="thinLine2b" presStyleLbl="callout" presStyleIdx="7" presStyleCnt="8"/>
      <dgm:spPr/>
    </dgm:pt>
    <dgm:pt modelId="{3D8071E1-B5E5-4985-B77B-3610D2202FA8}" type="pres">
      <dgm:prSet presAssocID="{DC871D6B-E1A3-4A96-9AA3-C798832CF5A4}" presName="vertSpace2b" presStyleCnt="0"/>
      <dgm:spPr/>
    </dgm:pt>
  </dgm:ptLst>
  <dgm:cxnLst>
    <dgm:cxn modelId="{1895439B-1D4B-4CC0-B0D5-C336B2BA9A60}" srcId="{D1EDEBA2-6B8C-43B2-8AD8-16C1848406ED}" destId="{C9A8E0A8-4050-40AA-8B0F-A372C001FF4A}" srcOrd="4" destOrd="0" parTransId="{FB9DEA69-D4C3-45FC-B13A-86CF68372EDE}" sibTransId="{E7D34B13-67CA-4828-9C9B-6D7B8539D2DB}"/>
    <dgm:cxn modelId="{CFE801BE-8E1A-4BEF-81B0-23AD5BA4877E}" type="presOf" srcId="{DC871D6B-E1A3-4A96-9AA3-C798832CF5A4}" destId="{64DF5F9E-00D3-462F-8028-953EC02F35EE}" srcOrd="0" destOrd="0" presId="urn:microsoft.com/office/officeart/2008/layout/LinedList"/>
    <dgm:cxn modelId="{72C3303B-335A-4DF1-A3B1-6E00E0C3BBE1}" type="presOf" srcId="{6344AFCF-0892-4747-950E-4979638D732B}" destId="{E1E46C8E-F0B5-4ADB-9AF0-6EBDE06E1EFA}" srcOrd="0" destOrd="0" presId="urn:microsoft.com/office/officeart/2008/layout/LinedList"/>
    <dgm:cxn modelId="{43BA597C-936D-4155-B9ED-F2D35D1AE733}" type="presOf" srcId="{D1EDEBA2-6B8C-43B2-8AD8-16C1848406ED}" destId="{1204D6AE-EF3A-4EAC-A41F-E2D1D50BC5D5}" srcOrd="0" destOrd="0" presId="urn:microsoft.com/office/officeart/2008/layout/LinedList"/>
    <dgm:cxn modelId="{CF807AC6-920D-40C0-9F59-39EB5F5FFE5E}" srcId="{D1EDEBA2-6B8C-43B2-8AD8-16C1848406ED}" destId="{DC871D6B-E1A3-4A96-9AA3-C798832CF5A4}" srcOrd="7" destOrd="0" parTransId="{EABF0006-8996-4376-8E7A-0B445CFE98E5}" sibTransId="{C46C46F7-E1EF-48D5-A92A-A89E6E9ED0F3}"/>
    <dgm:cxn modelId="{6A9B0C39-FD6C-4F76-87EC-1A7EC356C2B4}" srcId="{D1EDEBA2-6B8C-43B2-8AD8-16C1848406ED}" destId="{80C92751-5D9F-4FC0-9221-5A7873F47BAB}" srcOrd="1" destOrd="0" parTransId="{455BA2E1-8D11-4CC2-8C99-05A9027F0D7D}" sibTransId="{9733D4BA-AC27-42E7-8D4D-97FC16F5EFF7}"/>
    <dgm:cxn modelId="{72327A7E-9A5F-4F7F-9591-78C4A428CEB2}" srcId="{D1EDEBA2-6B8C-43B2-8AD8-16C1848406ED}" destId="{0BB6702A-0AC9-4D01-A728-993DB7CC072C}" srcOrd="2" destOrd="0" parTransId="{4557AFD2-AB10-4B2C-9735-C0E6558E1791}" sibTransId="{1DF44C74-6C03-423A-ACEA-7E6447EDBC44}"/>
    <dgm:cxn modelId="{EF322871-4A15-44D2-AD97-CAFF47427458}" srcId="{D1EDEBA2-6B8C-43B2-8AD8-16C1848406ED}" destId="{03E5775D-09ED-4F13-8A0A-CF3D5A00ABEC}" srcOrd="6" destOrd="0" parTransId="{A4B73E38-6E85-4FC8-B7F6-36B1DA773BE5}" sibTransId="{7B1C3287-B25B-4859-A292-FD0E0C12DC36}"/>
    <dgm:cxn modelId="{D56053A7-FBCA-4529-B8FB-FFE573C9E367}" type="presOf" srcId="{03E5775D-09ED-4F13-8A0A-CF3D5A00ABEC}" destId="{162DF3CD-7A0C-4C33-9266-233D53C747D8}" srcOrd="0" destOrd="0" presId="urn:microsoft.com/office/officeart/2008/layout/LinedList"/>
    <dgm:cxn modelId="{32D15A6F-7024-4ED0-942B-12BF41FA9DF8}" type="presOf" srcId="{80C92751-5D9F-4FC0-9221-5A7873F47BAB}" destId="{53374B84-EADC-4873-ACF8-4EB3263E63D2}" srcOrd="0" destOrd="0" presId="urn:microsoft.com/office/officeart/2008/layout/LinedList"/>
    <dgm:cxn modelId="{9A277A90-E4C1-4F91-95E3-10D7039B1FB3}" srcId="{D1EDEBA2-6B8C-43B2-8AD8-16C1848406ED}" destId="{ACCA3146-3823-47AF-86EF-D92E7A39DF5F}" srcOrd="5" destOrd="0" parTransId="{0D009B9C-1732-489C-A3DA-79049604B044}" sibTransId="{CC0F653B-5AF2-4719-9BD0-D0373F09BE43}"/>
    <dgm:cxn modelId="{C0F93987-ABE3-4E09-BD7C-FDF2F675F469}" srcId="{4558BBBA-44BE-40F2-A06C-A0A46D622BD3}" destId="{D1EDEBA2-6B8C-43B2-8AD8-16C1848406ED}" srcOrd="0" destOrd="0" parTransId="{7333F7FA-8A72-462E-9735-AEE55B19D352}" sibTransId="{A828CA99-1ECA-47BC-9AFD-7B6C8418A9C6}"/>
    <dgm:cxn modelId="{FA5495A9-616E-4153-9CA1-47A49E7A7C17}" type="presOf" srcId="{ACCA3146-3823-47AF-86EF-D92E7A39DF5F}" destId="{473E93D9-400A-45FE-A289-9F988A817B92}" srcOrd="0" destOrd="0" presId="urn:microsoft.com/office/officeart/2008/layout/LinedList"/>
    <dgm:cxn modelId="{24705006-159F-42E4-8036-04AF6E7EA156}" type="presOf" srcId="{C9A8E0A8-4050-40AA-8B0F-A372C001FF4A}" destId="{FE1FCD88-1EAA-4D72-8721-0712C7ECCCC5}" srcOrd="0" destOrd="0" presId="urn:microsoft.com/office/officeart/2008/layout/LinedList"/>
    <dgm:cxn modelId="{92184490-A491-420C-B25C-8079900F670C}" srcId="{D1EDEBA2-6B8C-43B2-8AD8-16C1848406ED}" destId="{6344AFCF-0892-4747-950E-4979638D732B}" srcOrd="0" destOrd="0" parTransId="{04819CD1-6075-4BDF-906A-1FB583B5792E}" sibTransId="{1F230284-9ACE-49ED-B8A9-FA54F8262453}"/>
    <dgm:cxn modelId="{53B128DA-08B0-4D15-AD08-993AE9D9FB4F}" type="presOf" srcId="{3ED15C92-FD0F-402C-A715-B15779048DD4}" destId="{A39157A5-76D4-427A-A28A-082D95333B63}" srcOrd="0" destOrd="0" presId="urn:microsoft.com/office/officeart/2008/layout/LinedList"/>
    <dgm:cxn modelId="{1A6F34C8-A68B-4076-9461-7E8F28C74813}" type="presOf" srcId="{0BB6702A-0AC9-4D01-A728-993DB7CC072C}" destId="{97BA1A3B-6D63-4559-968F-5C90788480AB}" srcOrd="0" destOrd="0" presId="urn:microsoft.com/office/officeart/2008/layout/LinedList"/>
    <dgm:cxn modelId="{729C7087-F617-43B9-AA6D-07E9C4366C73}" type="presOf" srcId="{4558BBBA-44BE-40F2-A06C-A0A46D622BD3}" destId="{279D2B0B-093B-4435-B9F0-A78EBBCA26E0}" srcOrd="0" destOrd="0" presId="urn:microsoft.com/office/officeart/2008/layout/LinedList"/>
    <dgm:cxn modelId="{20BCCF12-EEA9-4C68-A2FC-4DAC54D28559}" srcId="{D1EDEBA2-6B8C-43B2-8AD8-16C1848406ED}" destId="{3ED15C92-FD0F-402C-A715-B15779048DD4}" srcOrd="3" destOrd="0" parTransId="{92917D4E-49B6-4C31-AC4A-EE088DE5FF2D}" sibTransId="{37246E6B-9901-414F-9EFE-6F46F1CDD528}"/>
    <dgm:cxn modelId="{FBE57FC9-3F4C-447C-9B42-034F7C726164}" type="presParOf" srcId="{279D2B0B-093B-4435-B9F0-A78EBBCA26E0}" destId="{3C75C0C7-9326-4D7B-BC0E-4B9C7B30A798}" srcOrd="0" destOrd="0" presId="urn:microsoft.com/office/officeart/2008/layout/LinedList"/>
    <dgm:cxn modelId="{0449849C-70C7-4E71-BF33-3125DE4BDED4}" type="presParOf" srcId="{279D2B0B-093B-4435-B9F0-A78EBBCA26E0}" destId="{15E599C9-3F68-46E6-99F2-5999AFCBB9C6}" srcOrd="1" destOrd="0" presId="urn:microsoft.com/office/officeart/2008/layout/LinedList"/>
    <dgm:cxn modelId="{AAE25CCF-66FA-4FA1-81D3-E02F73146224}" type="presParOf" srcId="{15E599C9-3F68-46E6-99F2-5999AFCBB9C6}" destId="{1204D6AE-EF3A-4EAC-A41F-E2D1D50BC5D5}" srcOrd="0" destOrd="0" presId="urn:microsoft.com/office/officeart/2008/layout/LinedList"/>
    <dgm:cxn modelId="{CC66140C-A9B4-4971-AFDA-5449D2B95AB1}" type="presParOf" srcId="{15E599C9-3F68-46E6-99F2-5999AFCBB9C6}" destId="{89D24C8D-6357-4E20-9101-ED02F41C74C5}" srcOrd="1" destOrd="0" presId="urn:microsoft.com/office/officeart/2008/layout/LinedList"/>
    <dgm:cxn modelId="{D7251858-DA00-424D-B3F6-8D0FA28A6505}" type="presParOf" srcId="{89D24C8D-6357-4E20-9101-ED02F41C74C5}" destId="{D9D3C67B-C9F9-4DD4-93F9-088C92F5EAE5}" srcOrd="0" destOrd="0" presId="urn:microsoft.com/office/officeart/2008/layout/LinedList"/>
    <dgm:cxn modelId="{002ADB37-B818-46CE-9F94-62669DAFCE2F}" type="presParOf" srcId="{89D24C8D-6357-4E20-9101-ED02F41C74C5}" destId="{F99AE551-1EEF-4E5C-B0FE-C4229E51511E}" srcOrd="1" destOrd="0" presId="urn:microsoft.com/office/officeart/2008/layout/LinedList"/>
    <dgm:cxn modelId="{C0B02B21-A9A4-41F2-9204-76C04FF3E46D}" type="presParOf" srcId="{F99AE551-1EEF-4E5C-B0FE-C4229E51511E}" destId="{DAE4C53D-2019-4AEE-B107-0347C041B034}" srcOrd="0" destOrd="0" presId="urn:microsoft.com/office/officeart/2008/layout/LinedList"/>
    <dgm:cxn modelId="{DD857B95-0B75-44E1-B543-F63F34AC58AB}" type="presParOf" srcId="{F99AE551-1EEF-4E5C-B0FE-C4229E51511E}" destId="{E1E46C8E-F0B5-4ADB-9AF0-6EBDE06E1EFA}" srcOrd="1" destOrd="0" presId="urn:microsoft.com/office/officeart/2008/layout/LinedList"/>
    <dgm:cxn modelId="{688650FC-6765-45A6-8788-1BEA3318781E}" type="presParOf" srcId="{F99AE551-1EEF-4E5C-B0FE-C4229E51511E}" destId="{54133E4A-350C-4043-B6B0-A03FFDB29451}" srcOrd="2" destOrd="0" presId="urn:microsoft.com/office/officeart/2008/layout/LinedList"/>
    <dgm:cxn modelId="{949DB2A8-FA8D-4E16-B64F-CEB963C475A3}" type="presParOf" srcId="{89D24C8D-6357-4E20-9101-ED02F41C74C5}" destId="{958E41F5-3A0C-4FF5-9AC9-9369471F655D}" srcOrd="2" destOrd="0" presId="urn:microsoft.com/office/officeart/2008/layout/LinedList"/>
    <dgm:cxn modelId="{32C99724-63AF-485F-A24D-0AE83EB5EF4A}" type="presParOf" srcId="{89D24C8D-6357-4E20-9101-ED02F41C74C5}" destId="{0B86E399-2380-4A89-AF21-6B3B51031F20}" srcOrd="3" destOrd="0" presId="urn:microsoft.com/office/officeart/2008/layout/LinedList"/>
    <dgm:cxn modelId="{B9690759-8CB2-49DE-9E78-92FE32BCF1B9}" type="presParOf" srcId="{89D24C8D-6357-4E20-9101-ED02F41C74C5}" destId="{196BE8C7-B1F0-4D94-91BF-DC3FDF644060}" srcOrd="4" destOrd="0" presId="urn:microsoft.com/office/officeart/2008/layout/LinedList"/>
    <dgm:cxn modelId="{7888A8BD-8B1B-4699-8670-A23CA7CCE2CA}" type="presParOf" srcId="{196BE8C7-B1F0-4D94-91BF-DC3FDF644060}" destId="{066B578D-9CCA-43AA-A610-E136ABBFBD8D}" srcOrd="0" destOrd="0" presId="urn:microsoft.com/office/officeart/2008/layout/LinedList"/>
    <dgm:cxn modelId="{C78FFA9B-FE9C-4503-9C1E-03CA7A3F02F1}" type="presParOf" srcId="{196BE8C7-B1F0-4D94-91BF-DC3FDF644060}" destId="{53374B84-EADC-4873-ACF8-4EB3263E63D2}" srcOrd="1" destOrd="0" presId="urn:microsoft.com/office/officeart/2008/layout/LinedList"/>
    <dgm:cxn modelId="{9071366C-595F-401C-BAC9-8844B19CFAF9}" type="presParOf" srcId="{196BE8C7-B1F0-4D94-91BF-DC3FDF644060}" destId="{C9FE49DD-1378-4B03-A898-0FDD0373DC7E}" srcOrd="2" destOrd="0" presId="urn:microsoft.com/office/officeart/2008/layout/LinedList"/>
    <dgm:cxn modelId="{9B127449-418A-41FD-A81F-987A60041A22}" type="presParOf" srcId="{89D24C8D-6357-4E20-9101-ED02F41C74C5}" destId="{8AC06B35-5358-4630-9138-A9C3AFEE5F8F}" srcOrd="5" destOrd="0" presId="urn:microsoft.com/office/officeart/2008/layout/LinedList"/>
    <dgm:cxn modelId="{2E8A86EF-AFD3-442B-B815-2A3A21257BF3}" type="presParOf" srcId="{89D24C8D-6357-4E20-9101-ED02F41C74C5}" destId="{48B308FB-EA8E-4199-A797-3DA985336FAC}" srcOrd="6" destOrd="0" presId="urn:microsoft.com/office/officeart/2008/layout/LinedList"/>
    <dgm:cxn modelId="{4EC4F72E-8779-4511-B6D6-A3B5BDDD74B5}" type="presParOf" srcId="{89D24C8D-6357-4E20-9101-ED02F41C74C5}" destId="{4133C50B-CEE4-4352-9225-1C58F5ED9C37}" srcOrd="7" destOrd="0" presId="urn:microsoft.com/office/officeart/2008/layout/LinedList"/>
    <dgm:cxn modelId="{726B3993-C12E-4074-BECC-FB50E9370471}" type="presParOf" srcId="{4133C50B-CEE4-4352-9225-1C58F5ED9C37}" destId="{B7F0D622-ED91-4FF4-86CD-190606EBC129}" srcOrd="0" destOrd="0" presId="urn:microsoft.com/office/officeart/2008/layout/LinedList"/>
    <dgm:cxn modelId="{AEA21936-CAFB-49A3-8E5E-96A194E65D70}" type="presParOf" srcId="{4133C50B-CEE4-4352-9225-1C58F5ED9C37}" destId="{97BA1A3B-6D63-4559-968F-5C90788480AB}" srcOrd="1" destOrd="0" presId="urn:microsoft.com/office/officeart/2008/layout/LinedList"/>
    <dgm:cxn modelId="{A08A6659-0E03-4055-9822-7C73EE2C7F11}" type="presParOf" srcId="{4133C50B-CEE4-4352-9225-1C58F5ED9C37}" destId="{4819F027-F16A-400D-85A4-CC7F46326AA9}" srcOrd="2" destOrd="0" presId="urn:microsoft.com/office/officeart/2008/layout/LinedList"/>
    <dgm:cxn modelId="{49CF9535-0437-4710-8D92-F283411DEB25}" type="presParOf" srcId="{89D24C8D-6357-4E20-9101-ED02F41C74C5}" destId="{AB63E6EA-B91B-4FEA-B453-99D72ADF5202}" srcOrd="8" destOrd="0" presId="urn:microsoft.com/office/officeart/2008/layout/LinedList"/>
    <dgm:cxn modelId="{81CD056C-3C30-4F2D-B43E-26C1030AF362}" type="presParOf" srcId="{89D24C8D-6357-4E20-9101-ED02F41C74C5}" destId="{9B7240C4-9EC1-4E24-8E02-DBEC89926209}" srcOrd="9" destOrd="0" presId="urn:microsoft.com/office/officeart/2008/layout/LinedList"/>
    <dgm:cxn modelId="{0FA070BA-CBA7-49A4-A273-CC7AEF5F2B37}" type="presParOf" srcId="{89D24C8D-6357-4E20-9101-ED02F41C74C5}" destId="{444FAED4-7BB7-42CB-9F17-646BFC4A24EC}" srcOrd="10" destOrd="0" presId="urn:microsoft.com/office/officeart/2008/layout/LinedList"/>
    <dgm:cxn modelId="{1753D799-7C43-4551-AB2D-3BAB936ECD5B}" type="presParOf" srcId="{444FAED4-7BB7-42CB-9F17-646BFC4A24EC}" destId="{7F0BEC07-9286-41DF-BA78-275A5DF4955F}" srcOrd="0" destOrd="0" presId="urn:microsoft.com/office/officeart/2008/layout/LinedList"/>
    <dgm:cxn modelId="{9B9C91D4-F385-4496-A88C-F41DBE0F5EB9}" type="presParOf" srcId="{444FAED4-7BB7-42CB-9F17-646BFC4A24EC}" destId="{A39157A5-76D4-427A-A28A-082D95333B63}" srcOrd="1" destOrd="0" presId="urn:microsoft.com/office/officeart/2008/layout/LinedList"/>
    <dgm:cxn modelId="{18E5A458-9C26-4FD0-AE9D-3A226C448986}" type="presParOf" srcId="{444FAED4-7BB7-42CB-9F17-646BFC4A24EC}" destId="{A9C8A0E9-5BBC-4C50-B876-A243924D5789}" srcOrd="2" destOrd="0" presId="urn:microsoft.com/office/officeart/2008/layout/LinedList"/>
    <dgm:cxn modelId="{5CDBC713-FC66-4165-A849-9E73FA32E406}" type="presParOf" srcId="{89D24C8D-6357-4E20-9101-ED02F41C74C5}" destId="{61660039-54F7-431A-9346-7504E5A3EF2B}" srcOrd="11" destOrd="0" presId="urn:microsoft.com/office/officeart/2008/layout/LinedList"/>
    <dgm:cxn modelId="{B547D5B4-1382-4FE7-8C8F-12B9C0535D20}" type="presParOf" srcId="{89D24C8D-6357-4E20-9101-ED02F41C74C5}" destId="{0CF19212-5A72-45B2-8718-0C72B7C45FA7}" srcOrd="12" destOrd="0" presId="urn:microsoft.com/office/officeart/2008/layout/LinedList"/>
    <dgm:cxn modelId="{F283D0E0-4A82-42ED-A353-FB6682295E34}" type="presParOf" srcId="{89D24C8D-6357-4E20-9101-ED02F41C74C5}" destId="{F4996E00-0584-481F-B554-DF432851DE3A}" srcOrd="13" destOrd="0" presId="urn:microsoft.com/office/officeart/2008/layout/LinedList"/>
    <dgm:cxn modelId="{81A6A33E-6D4F-48FB-AA0E-75BAAD5394D9}" type="presParOf" srcId="{F4996E00-0584-481F-B554-DF432851DE3A}" destId="{7A8A70AE-09F5-4D17-82F2-A3B4C3527E32}" srcOrd="0" destOrd="0" presId="urn:microsoft.com/office/officeart/2008/layout/LinedList"/>
    <dgm:cxn modelId="{E069FEAA-71F3-4116-B2E6-A26079860779}" type="presParOf" srcId="{F4996E00-0584-481F-B554-DF432851DE3A}" destId="{FE1FCD88-1EAA-4D72-8721-0712C7ECCCC5}" srcOrd="1" destOrd="0" presId="urn:microsoft.com/office/officeart/2008/layout/LinedList"/>
    <dgm:cxn modelId="{C81AA9B8-4A38-406D-9DB4-75B67F535711}" type="presParOf" srcId="{F4996E00-0584-481F-B554-DF432851DE3A}" destId="{48308D91-DB36-4B51-A820-989A5570C0CA}" srcOrd="2" destOrd="0" presId="urn:microsoft.com/office/officeart/2008/layout/LinedList"/>
    <dgm:cxn modelId="{9B3C71FD-6828-4E35-A659-CE3CB6D68AE7}" type="presParOf" srcId="{89D24C8D-6357-4E20-9101-ED02F41C74C5}" destId="{155E6DAE-2374-491C-8EA3-A18550A49178}" srcOrd="14" destOrd="0" presId="urn:microsoft.com/office/officeart/2008/layout/LinedList"/>
    <dgm:cxn modelId="{EA36E6A5-F710-4106-90A4-E797E0FEB237}" type="presParOf" srcId="{89D24C8D-6357-4E20-9101-ED02F41C74C5}" destId="{8B9B0627-B7E1-42B3-AEAA-ED77197F4FCF}" srcOrd="15" destOrd="0" presId="urn:microsoft.com/office/officeart/2008/layout/LinedList"/>
    <dgm:cxn modelId="{CB4E7CFA-528D-4B38-BA2E-7304DB4DBB6C}" type="presParOf" srcId="{89D24C8D-6357-4E20-9101-ED02F41C74C5}" destId="{AC615328-AB1B-4C92-B312-B8561281CE8E}" srcOrd="16" destOrd="0" presId="urn:microsoft.com/office/officeart/2008/layout/LinedList"/>
    <dgm:cxn modelId="{25D38C97-71B9-47D6-A5BD-456553709C62}" type="presParOf" srcId="{AC615328-AB1B-4C92-B312-B8561281CE8E}" destId="{0837D7F9-F3D5-4984-A71C-8FE9C12463DF}" srcOrd="0" destOrd="0" presId="urn:microsoft.com/office/officeart/2008/layout/LinedList"/>
    <dgm:cxn modelId="{F330766A-9D9B-4F84-A81B-4B37991DCA35}" type="presParOf" srcId="{AC615328-AB1B-4C92-B312-B8561281CE8E}" destId="{473E93D9-400A-45FE-A289-9F988A817B92}" srcOrd="1" destOrd="0" presId="urn:microsoft.com/office/officeart/2008/layout/LinedList"/>
    <dgm:cxn modelId="{21CD21F8-727E-4FAD-B72A-AD0CC9B183AC}" type="presParOf" srcId="{AC615328-AB1B-4C92-B312-B8561281CE8E}" destId="{746AB078-A4EC-4333-8124-E563C46AE052}" srcOrd="2" destOrd="0" presId="urn:microsoft.com/office/officeart/2008/layout/LinedList"/>
    <dgm:cxn modelId="{33381330-1C20-46F8-BD06-8280B1EC4B42}" type="presParOf" srcId="{89D24C8D-6357-4E20-9101-ED02F41C74C5}" destId="{7E750003-17E0-4543-93AF-A11EB716C5D0}" srcOrd="17" destOrd="0" presId="urn:microsoft.com/office/officeart/2008/layout/LinedList"/>
    <dgm:cxn modelId="{7D0085A7-D9C5-4C57-9D5F-CA1EDDDDD6B6}" type="presParOf" srcId="{89D24C8D-6357-4E20-9101-ED02F41C74C5}" destId="{D71536DF-6765-4709-9C57-56F9FBA28ED7}" srcOrd="18" destOrd="0" presId="urn:microsoft.com/office/officeart/2008/layout/LinedList"/>
    <dgm:cxn modelId="{17D96C67-68D9-4AD4-896D-6126DA2A9E53}" type="presParOf" srcId="{89D24C8D-6357-4E20-9101-ED02F41C74C5}" destId="{40716AA3-AA0D-44BB-ABCF-81E94D50800D}" srcOrd="19" destOrd="0" presId="urn:microsoft.com/office/officeart/2008/layout/LinedList"/>
    <dgm:cxn modelId="{AD9128A2-0B7E-49EB-AD1B-F004E7A98ACD}" type="presParOf" srcId="{40716AA3-AA0D-44BB-ABCF-81E94D50800D}" destId="{DFB9C169-79DD-415A-BB71-9C1C04163A71}" srcOrd="0" destOrd="0" presId="urn:microsoft.com/office/officeart/2008/layout/LinedList"/>
    <dgm:cxn modelId="{9F2B0079-A227-47EC-815D-DC921C758210}" type="presParOf" srcId="{40716AA3-AA0D-44BB-ABCF-81E94D50800D}" destId="{162DF3CD-7A0C-4C33-9266-233D53C747D8}" srcOrd="1" destOrd="0" presId="urn:microsoft.com/office/officeart/2008/layout/LinedList"/>
    <dgm:cxn modelId="{1A2ABC92-5D78-4DC2-9580-FA3980BB37DF}" type="presParOf" srcId="{40716AA3-AA0D-44BB-ABCF-81E94D50800D}" destId="{0EB091AF-8107-4DBA-B609-8A3A292B2722}" srcOrd="2" destOrd="0" presId="urn:microsoft.com/office/officeart/2008/layout/LinedList"/>
    <dgm:cxn modelId="{C80AFFD9-BD9C-409F-AE38-C63485DA815B}" type="presParOf" srcId="{89D24C8D-6357-4E20-9101-ED02F41C74C5}" destId="{CD592463-AA7D-4500-9E78-EF1B31B0BF53}" srcOrd="20" destOrd="0" presId="urn:microsoft.com/office/officeart/2008/layout/LinedList"/>
    <dgm:cxn modelId="{2C360068-447C-4CEE-9230-2D3C555A497C}" type="presParOf" srcId="{89D24C8D-6357-4E20-9101-ED02F41C74C5}" destId="{9D4AC96A-0894-462D-BE30-4CE6959D5773}" srcOrd="21" destOrd="0" presId="urn:microsoft.com/office/officeart/2008/layout/LinedList"/>
    <dgm:cxn modelId="{AC232E05-7EEC-489B-B3F9-C72D7E18E0C3}" type="presParOf" srcId="{89D24C8D-6357-4E20-9101-ED02F41C74C5}" destId="{9063D60A-7133-421C-969F-BF7D4CA053E7}" srcOrd="22" destOrd="0" presId="urn:microsoft.com/office/officeart/2008/layout/LinedList"/>
    <dgm:cxn modelId="{B56700CC-9038-42A2-AD6A-F0036B39B958}" type="presParOf" srcId="{9063D60A-7133-421C-969F-BF7D4CA053E7}" destId="{9E562252-49EA-4D41-9512-18A393157730}" srcOrd="0" destOrd="0" presId="urn:microsoft.com/office/officeart/2008/layout/LinedList"/>
    <dgm:cxn modelId="{DA4B4205-504B-4C77-AD10-6E95A2CE3FF0}" type="presParOf" srcId="{9063D60A-7133-421C-969F-BF7D4CA053E7}" destId="{64DF5F9E-00D3-462F-8028-953EC02F35EE}" srcOrd="1" destOrd="0" presId="urn:microsoft.com/office/officeart/2008/layout/LinedList"/>
    <dgm:cxn modelId="{CFC30412-2234-425A-8B27-D7D9447B6A5F}" type="presParOf" srcId="{9063D60A-7133-421C-969F-BF7D4CA053E7}" destId="{3320CA8B-FB5F-4998-8602-752B4C5212D5}" srcOrd="2" destOrd="0" presId="urn:microsoft.com/office/officeart/2008/layout/LinedList"/>
    <dgm:cxn modelId="{CF3202F1-D3F7-4492-89BC-D10BD257462B}" type="presParOf" srcId="{89D24C8D-6357-4E20-9101-ED02F41C74C5}" destId="{BB580823-29A1-478B-8E50-6165C5E44700}" srcOrd="23" destOrd="0" presId="urn:microsoft.com/office/officeart/2008/layout/LinedList"/>
    <dgm:cxn modelId="{18C2EAF0-365C-405A-AD8D-A5C5B062B6D9}" type="presParOf" srcId="{89D24C8D-6357-4E20-9101-ED02F41C74C5}" destId="{3D8071E1-B5E5-4985-B77B-3610D2202FA8}" srcOrd="24"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1E8F2153-28C8-4127-A483-770CECE76059}" type="doc">
      <dgm:prSet loTypeId="urn:microsoft.com/office/officeart/2005/8/layout/hierarchy4" loCatId="list" qsTypeId="urn:microsoft.com/office/officeart/2005/8/quickstyle/simple1" qsCatId="simple" csTypeId="urn:microsoft.com/office/officeart/2005/8/colors/accent2_2" csCatId="accent2" phldr="1"/>
      <dgm:spPr/>
      <dgm:t>
        <a:bodyPr/>
        <a:lstStyle/>
        <a:p>
          <a:endParaRPr lang="zh-CN" altLang="en-US"/>
        </a:p>
      </dgm:t>
    </dgm:pt>
    <dgm:pt modelId="{10D164C3-4346-4172-AEF8-3128E65C29AE}">
      <dgm:prSet phldrT="[文本]" custT="1"/>
      <dgm:spPr/>
      <dgm:t>
        <a:bodyPr/>
        <a:lstStyle/>
        <a:p>
          <a:r>
            <a:rPr lang="zh-CN" altLang="en-US" sz="2400" dirty="0" smtClean="0">
              <a:latin typeface="微软雅黑" panose="020B0503020204020204" pitchFamily="34" charset="-122"/>
              <a:ea typeface="微软雅黑" panose="020B0503020204020204" pitchFamily="34" charset="-122"/>
            </a:rPr>
            <a:t>程序流程图</a:t>
          </a:r>
          <a:endParaRPr lang="zh-CN" altLang="en-US" sz="2400" dirty="0">
            <a:latin typeface="微软雅黑" panose="020B0503020204020204" pitchFamily="34" charset="-122"/>
            <a:ea typeface="微软雅黑" panose="020B0503020204020204" pitchFamily="34" charset="-122"/>
          </a:endParaRPr>
        </a:p>
      </dgm:t>
    </dgm:pt>
    <dgm:pt modelId="{19548DA5-FC29-4DFE-9C15-1EF96AD304C5}" type="parTrans" cxnId="{B4CB058A-ECCA-4960-B4D8-6C371CA0C92B}">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E21726AC-CF4F-4162-9243-0BB274493378}" type="sibTrans" cxnId="{B4CB058A-ECCA-4960-B4D8-6C371CA0C92B}">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B2FDA051-6B58-4552-8E04-8E865DF2DB7A}">
      <dgm:prSet phldrT="[文本]" custT="1"/>
      <dgm:spPr/>
      <dgm:t>
        <a:bodyPr/>
        <a:lstStyle/>
        <a:p>
          <a:r>
            <a:rPr lang="zh-CN" altLang="en-US" sz="2400" dirty="0" smtClean="0">
              <a:latin typeface="微软雅黑" panose="020B0503020204020204" pitchFamily="34" charset="-122"/>
              <a:ea typeface="微软雅黑" panose="020B0503020204020204" pitchFamily="34" charset="-122"/>
            </a:rPr>
            <a:t>盒图（</a:t>
          </a:r>
          <a:r>
            <a:rPr lang="en-US" altLang="en-US" sz="2400" dirty="0" smtClean="0">
              <a:latin typeface="微软雅黑" panose="020B0503020204020204" pitchFamily="34" charset="-122"/>
              <a:ea typeface="微软雅黑" panose="020B0503020204020204" pitchFamily="34" charset="-122"/>
            </a:rPr>
            <a:t>N-S</a:t>
          </a:r>
          <a:r>
            <a:rPr lang="zh-CN" altLang="en-US" sz="2400" dirty="0" smtClean="0">
              <a:latin typeface="微软雅黑" panose="020B0503020204020204" pitchFamily="34" charset="-122"/>
              <a:ea typeface="微软雅黑" panose="020B0503020204020204" pitchFamily="34" charset="-122"/>
            </a:rPr>
            <a:t>图）</a:t>
          </a:r>
          <a:endParaRPr lang="zh-CN" altLang="en-US" sz="2400" dirty="0">
            <a:latin typeface="微软雅黑" panose="020B0503020204020204" pitchFamily="34" charset="-122"/>
            <a:ea typeface="微软雅黑" panose="020B0503020204020204" pitchFamily="34" charset="-122"/>
          </a:endParaRPr>
        </a:p>
      </dgm:t>
    </dgm:pt>
    <dgm:pt modelId="{24CD76F0-1025-43A4-BA98-8DFAA887DE20}" type="parTrans" cxnId="{AF1252D8-3ED5-4807-B2C6-612F339B5428}">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62F2649D-E8FC-45D8-9636-9B90BF1875A8}" type="sibTrans" cxnId="{AF1252D8-3ED5-4807-B2C6-612F339B5428}">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B5681856-CE5B-4785-94ED-42E717650CB3}">
      <dgm:prSet phldrT="[文本]" custT="1"/>
      <dgm:spPr/>
      <dgm:t>
        <a:bodyPr/>
        <a:lstStyle/>
        <a:p>
          <a:r>
            <a:rPr lang="en-US" altLang="en-US" sz="2400" dirty="0" smtClean="0">
              <a:latin typeface="微软雅黑" panose="020B0503020204020204" pitchFamily="34" charset="-122"/>
              <a:ea typeface="微软雅黑" panose="020B0503020204020204" pitchFamily="34" charset="-122"/>
            </a:rPr>
            <a:t>PAD</a:t>
          </a:r>
          <a:r>
            <a:rPr lang="zh-CN" altLang="en-US" sz="2400" dirty="0" smtClean="0">
              <a:latin typeface="微软雅黑" panose="020B0503020204020204" pitchFamily="34" charset="-122"/>
              <a:ea typeface="微软雅黑" panose="020B0503020204020204" pitchFamily="34" charset="-122"/>
            </a:rPr>
            <a:t>图（</a:t>
          </a:r>
          <a:r>
            <a:rPr lang="en-US" altLang="en-US" sz="2400" dirty="0" smtClean="0">
              <a:latin typeface="微软雅黑" panose="020B0503020204020204" pitchFamily="34" charset="-122"/>
              <a:ea typeface="微软雅黑" panose="020B0503020204020204" pitchFamily="34" charset="-122"/>
            </a:rPr>
            <a:t>Problem Analysis Diagram</a:t>
          </a:r>
          <a:r>
            <a:rPr lang="zh-CN" altLang="en-US"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dgm:t>
    </dgm:pt>
    <dgm:pt modelId="{C446DE81-9DAB-4294-8C86-5BB4D5FE753D}" type="parTrans" cxnId="{90126229-8E38-4D45-88CA-F948ECAB98C0}">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D0E490F1-1C32-432A-BE43-E5AEABB88C05}" type="sibTrans" cxnId="{90126229-8E38-4D45-88CA-F948ECAB98C0}">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33A97696-4639-44E1-8CBF-1D9AD86F6F40}">
      <dgm:prSet phldrT="[文本]" custT="1"/>
      <dgm:spPr/>
      <dgm:t>
        <a:bodyPr/>
        <a:lstStyle/>
        <a:p>
          <a:r>
            <a:rPr lang="zh-CN" altLang="en-US" sz="2400" dirty="0" smtClean="0">
              <a:latin typeface="微软雅黑" panose="020B0503020204020204" pitchFamily="34" charset="-122"/>
              <a:ea typeface="微软雅黑" panose="020B0503020204020204" pitchFamily="34" charset="-122"/>
            </a:rPr>
            <a:t>判定表</a:t>
          </a:r>
          <a:endParaRPr lang="zh-CN" altLang="en-US" sz="2400" dirty="0">
            <a:latin typeface="微软雅黑" panose="020B0503020204020204" pitchFamily="34" charset="-122"/>
            <a:ea typeface="微软雅黑" panose="020B0503020204020204" pitchFamily="34" charset="-122"/>
          </a:endParaRPr>
        </a:p>
      </dgm:t>
    </dgm:pt>
    <dgm:pt modelId="{F123098E-B7F0-4AE0-B511-4C89D3C6E860}" type="parTrans" cxnId="{AC139AA4-8958-487A-BC1D-C103955C98A0}">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CC92F37F-669D-4870-9C2A-9E9FC9DA6F8B}" type="sibTrans" cxnId="{AC139AA4-8958-487A-BC1D-C103955C98A0}">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1756A513-A63A-40B4-AD39-371A11FE61D7}">
      <dgm:prSet phldrT="[文本]" custT="1"/>
      <dgm:spPr/>
      <dgm:t>
        <a:bodyPr/>
        <a:lstStyle/>
        <a:p>
          <a:r>
            <a:rPr lang="zh-CN" altLang="en-US" sz="2400" dirty="0" smtClean="0">
              <a:latin typeface="微软雅黑" panose="020B0503020204020204" pitchFamily="34" charset="-122"/>
              <a:ea typeface="微软雅黑" panose="020B0503020204020204" pitchFamily="34" charset="-122"/>
            </a:rPr>
            <a:t>判定树</a:t>
          </a:r>
          <a:endParaRPr lang="zh-CN" altLang="en-US" sz="2400" dirty="0">
            <a:latin typeface="微软雅黑" panose="020B0503020204020204" pitchFamily="34" charset="-122"/>
            <a:ea typeface="微软雅黑" panose="020B0503020204020204" pitchFamily="34" charset="-122"/>
          </a:endParaRPr>
        </a:p>
      </dgm:t>
    </dgm:pt>
    <dgm:pt modelId="{12823439-243F-4E26-A9E4-AFA02C8E8CF6}" type="parTrans" cxnId="{D2CB612D-ECCA-42BE-8C8E-2A41C94053F6}">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51007EA1-7549-4E1D-912D-CB8C2DDD425D}" type="sibTrans" cxnId="{D2CB612D-ECCA-42BE-8C8E-2A41C94053F6}">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67CE142C-8554-4D91-9516-F6FBFC3F8CDF}">
      <dgm:prSet phldrT="[文本]" custT="1"/>
      <dgm:spPr/>
      <dgm:t>
        <a:bodyPr/>
        <a:lstStyle/>
        <a:p>
          <a:r>
            <a:rPr lang="zh-CN" altLang="en-US" sz="2400" dirty="0" smtClean="0">
              <a:latin typeface="微软雅黑" panose="020B0503020204020204" pitchFamily="34" charset="-122"/>
              <a:ea typeface="微软雅黑" panose="020B0503020204020204" pitchFamily="34" charset="-122"/>
            </a:rPr>
            <a:t>过程设计语言（</a:t>
          </a:r>
          <a:r>
            <a:rPr lang="en-US" altLang="en-US" sz="2400" dirty="0" smtClean="0">
              <a:latin typeface="微软雅黑" panose="020B0503020204020204" pitchFamily="34" charset="-122"/>
              <a:ea typeface="微软雅黑" panose="020B0503020204020204" pitchFamily="34" charset="-122"/>
            </a:rPr>
            <a:t>PDL</a:t>
          </a:r>
          <a:r>
            <a:rPr lang="zh-CN" altLang="en-US"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dgm:t>
    </dgm:pt>
    <dgm:pt modelId="{54479D32-EF58-4D0F-9838-F8AA48440323}" type="parTrans" cxnId="{0E201BBE-3CD4-4EB3-B4CA-C158ED9898E5}">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40ACD5A0-2377-446D-BF02-DB61DD83CC5F}" type="sibTrans" cxnId="{0E201BBE-3CD4-4EB3-B4CA-C158ED9898E5}">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FA750597-FC97-4B0C-B4AC-64FE47DBCD09}" type="pres">
      <dgm:prSet presAssocID="{1E8F2153-28C8-4127-A483-770CECE76059}" presName="Name0" presStyleCnt="0">
        <dgm:presLayoutVars>
          <dgm:chPref val="1"/>
          <dgm:dir/>
          <dgm:animOne val="branch"/>
          <dgm:animLvl val="lvl"/>
          <dgm:resizeHandles/>
        </dgm:presLayoutVars>
      </dgm:prSet>
      <dgm:spPr/>
      <dgm:t>
        <a:bodyPr/>
        <a:lstStyle/>
        <a:p>
          <a:endParaRPr lang="zh-CN" altLang="en-US"/>
        </a:p>
      </dgm:t>
    </dgm:pt>
    <dgm:pt modelId="{D01C418E-1AA7-494E-83E2-FB64A88AB7A0}" type="pres">
      <dgm:prSet presAssocID="{10D164C3-4346-4172-AEF8-3128E65C29AE}" presName="vertOne" presStyleCnt="0"/>
      <dgm:spPr/>
    </dgm:pt>
    <dgm:pt modelId="{C588F1F1-B9FB-4CF8-9577-8181C4BF044C}" type="pres">
      <dgm:prSet presAssocID="{10D164C3-4346-4172-AEF8-3128E65C29AE}" presName="txOne" presStyleLbl="node0" presStyleIdx="0" presStyleCnt="1">
        <dgm:presLayoutVars>
          <dgm:chPref val="3"/>
        </dgm:presLayoutVars>
      </dgm:prSet>
      <dgm:spPr/>
      <dgm:t>
        <a:bodyPr/>
        <a:lstStyle/>
        <a:p>
          <a:endParaRPr lang="zh-CN" altLang="en-US"/>
        </a:p>
      </dgm:t>
    </dgm:pt>
    <dgm:pt modelId="{297E2C56-D300-4D4B-9CEF-6AD92ED3F90E}" type="pres">
      <dgm:prSet presAssocID="{10D164C3-4346-4172-AEF8-3128E65C29AE}" presName="parTransOne" presStyleCnt="0"/>
      <dgm:spPr/>
    </dgm:pt>
    <dgm:pt modelId="{F2F0A183-DF1F-4E55-8DB6-46D4DD5E98CA}" type="pres">
      <dgm:prSet presAssocID="{10D164C3-4346-4172-AEF8-3128E65C29AE}" presName="horzOne" presStyleCnt="0"/>
      <dgm:spPr/>
    </dgm:pt>
    <dgm:pt modelId="{9E4AFAE3-272A-4160-8175-55ACC3135C25}" type="pres">
      <dgm:prSet presAssocID="{B2FDA051-6B58-4552-8E04-8E865DF2DB7A}" presName="vertTwo" presStyleCnt="0"/>
      <dgm:spPr/>
    </dgm:pt>
    <dgm:pt modelId="{E9E7DE3C-A534-4544-BA7D-B54DCF8E5970}" type="pres">
      <dgm:prSet presAssocID="{B2FDA051-6B58-4552-8E04-8E865DF2DB7A}" presName="txTwo" presStyleLbl="node2" presStyleIdx="0" presStyleCnt="1">
        <dgm:presLayoutVars>
          <dgm:chPref val="3"/>
        </dgm:presLayoutVars>
      </dgm:prSet>
      <dgm:spPr/>
      <dgm:t>
        <a:bodyPr/>
        <a:lstStyle/>
        <a:p>
          <a:endParaRPr lang="zh-CN" altLang="en-US"/>
        </a:p>
      </dgm:t>
    </dgm:pt>
    <dgm:pt modelId="{7CE1E1B1-640D-42F7-88EF-641C4BF03983}" type="pres">
      <dgm:prSet presAssocID="{B2FDA051-6B58-4552-8E04-8E865DF2DB7A}" presName="parTransTwo" presStyleCnt="0"/>
      <dgm:spPr/>
    </dgm:pt>
    <dgm:pt modelId="{177A8699-B473-454C-8704-5E4996EAACC1}" type="pres">
      <dgm:prSet presAssocID="{B2FDA051-6B58-4552-8E04-8E865DF2DB7A}" presName="horzTwo" presStyleCnt="0"/>
      <dgm:spPr/>
    </dgm:pt>
    <dgm:pt modelId="{3AD16B10-6337-4388-9B63-8D7E0B59B771}" type="pres">
      <dgm:prSet presAssocID="{B5681856-CE5B-4785-94ED-42E717650CB3}" presName="vertThree" presStyleCnt="0"/>
      <dgm:spPr/>
    </dgm:pt>
    <dgm:pt modelId="{89CD3DA8-EDAE-4481-874C-CC257D1A2F10}" type="pres">
      <dgm:prSet presAssocID="{B5681856-CE5B-4785-94ED-42E717650CB3}" presName="txThree" presStyleLbl="node3" presStyleIdx="0" presStyleCnt="1">
        <dgm:presLayoutVars>
          <dgm:chPref val="3"/>
        </dgm:presLayoutVars>
      </dgm:prSet>
      <dgm:spPr/>
      <dgm:t>
        <a:bodyPr/>
        <a:lstStyle/>
        <a:p>
          <a:endParaRPr lang="zh-CN" altLang="en-US"/>
        </a:p>
      </dgm:t>
    </dgm:pt>
    <dgm:pt modelId="{1CD4F60A-284F-4A33-B05A-2211D0E80DF6}" type="pres">
      <dgm:prSet presAssocID="{B5681856-CE5B-4785-94ED-42E717650CB3}" presName="parTransThree" presStyleCnt="0"/>
      <dgm:spPr/>
    </dgm:pt>
    <dgm:pt modelId="{8E96DE55-361E-4263-BE66-2685D82AF99E}" type="pres">
      <dgm:prSet presAssocID="{B5681856-CE5B-4785-94ED-42E717650CB3}" presName="horzThree" presStyleCnt="0"/>
      <dgm:spPr/>
    </dgm:pt>
    <dgm:pt modelId="{C1E91C77-2B4F-46B5-888B-513A81313159}" type="pres">
      <dgm:prSet presAssocID="{33A97696-4639-44E1-8CBF-1D9AD86F6F40}" presName="vertFour" presStyleCnt="0">
        <dgm:presLayoutVars>
          <dgm:chPref val="3"/>
        </dgm:presLayoutVars>
      </dgm:prSet>
      <dgm:spPr/>
    </dgm:pt>
    <dgm:pt modelId="{2205C6B3-F765-441C-92ED-5206B9D5D6F2}" type="pres">
      <dgm:prSet presAssocID="{33A97696-4639-44E1-8CBF-1D9AD86F6F40}" presName="txFour" presStyleLbl="node4" presStyleIdx="0" presStyleCnt="3">
        <dgm:presLayoutVars>
          <dgm:chPref val="3"/>
        </dgm:presLayoutVars>
      </dgm:prSet>
      <dgm:spPr/>
      <dgm:t>
        <a:bodyPr/>
        <a:lstStyle/>
        <a:p>
          <a:endParaRPr lang="zh-CN" altLang="en-US"/>
        </a:p>
      </dgm:t>
    </dgm:pt>
    <dgm:pt modelId="{33411632-705F-4D4B-851D-7B19D485AE08}" type="pres">
      <dgm:prSet presAssocID="{33A97696-4639-44E1-8CBF-1D9AD86F6F40}" presName="parTransFour" presStyleCnt="0"/>
      <dgm:spPr/>
    </dgm:pt>
    <dgm:pt modelId="{82C3C8E1-6CE8-4671-A64B-6EA488C374B2}" type="pres">
      <dgm:prSet presAssocID="{33A97696-4639-44E1-8CBF-1D9AD86F6F40}" presName="horzFour" presStyleCnt="0"/>
      <dgm:spPr/>
    </dgm:pt>
    <dgm:pt modelId="{F47EDD1B-9940-4ED0-AF60-162D1AA82739}" type="pres">
      <dgm:prSet presAssocID="{1756A513-A63A-40B4-AD39-371A11FE61D7}" presName="vertFour" presStyleCnt="0">
        <dgm:presLayoutVars>
          <dgm:chPref val="3"/>
        </dgm:presLayoutVars>
      </dgm:prSet>
      <dgm:spPr/>
    </dgm:pt>
    <dgm:pt modelId="{2E7CEBEC-7EFB-40C3-ACC8-0794992D1477}" type="pres">
      <dgm:prSet presAssocID="{1756A513-A63A-40B4-AD39-371A11FE61D7}" presName="txFour" presStyleLbl="node4" presStyleIdx="1" presStyleCnt="3">
        <dgm:presLayoutVars>
          <dgm:chPref val="3"/>
        </dgm:presLayoutVars>
      </dgm:prSet>
      <dgm:spPr/>
      <dgm:t>
        <a:bodyPr/>
        <a:lstStyle/>
        <a:p>
          <a:endParaRPr lang="zh-CN" altLang="en-US"/>
        </a:p>
      </dgm:t>
    </dgm:pt>
    <dgm:pt modelId="{875C79D9-CEA0-4821-8A9A-9D81725815FB}" type="pres">
      <dgm:prSet presAssocID="{1756A513-A63A-40B4-AD39-371A11FE61D7}" presName="parTransFour" presStyleCnt="0"/>
      <dgm:spPr/>
    </dgm:pt>
    <dgm:pt modelId="{A3C74E66-C6F1-4B5A-B1E8-2F03DF78E0BF}" type="pres">
      <dgm:prSet presAssocID="{1756A513-A63A-40B4-AD39-371A11FE61D7}" presName="horzFour" presStyleCnt="0"/>
      <dgm:spPr/>
    </dgm:pt>
    <dgm:pt modelId="{BCB226BF-4332-4127-8477-552421C42C27}" type="pres">
      <dgm:prSet presAssocID="{67CE142C-8554-4D91-9516-F6FBFC3F8CDF}" presName="vertFour" presStyleCnt="0">
        <dgm:presLayoutVars>
          <dgm:chPref val="3"/>
        </dgm:presLayoutVars>
      </dgm:prSet>
      <dgm:spPr/>
    </dgm:pt>
    <dgm:pt modelId="{F12A4DEF-6B9E-4F7C-A2BF-9D15869081F6}" type="pres">
      <dgm:prSet presAssocID="{67CE142C-8554-4D91-9516-F6FBFC3F8CDF}" presName="txFour" presStyleLbl="node4" presStyleIdx="2" presStyleCnt="3">
        <dgm:presLayoutVars>
          <dgm:chPref val="3"/>
        </dgm:presLayoutVars>
      </dgm:prSet>
      <dgm:spPr/>
      <dgm:t>
        <a:bodyPr/>
        <a:lstStyle/>
        <a:p>
          <a:endParaRPr lang="zh-CN" altLang="en-US"/>
        </a:p>
      </dgm:t>
    </dgm:pt>
    <dgm:pt modelId="{C5A12A03-3F31-4298-816E-C63C56B6F1B2}" type="pres">
      <dgm:prSet presAssocID="{67CE142C-8554-4D91-9516-F6FBFC3F8CDF}" presName="horzFour" presStyleCnt="0"/>
      <dgm:spPr/>
    </dgm:pt>
  </dgm:ptLst>
  <dgm:cxnLst>
    <dgm:cxn modelId="{9D949DA1-D68B-448D-AA66-8A3BF7892472}" type="presOf" srcId="{10D164C3-4346-4172-AEF8-3128E65C29AE}" destId="{C588F1F1-B9FB-4CF8-9577-8181C4BF044C}" srcOrd="0" destOrd="0" presId="urn:microsoft.com/office/officeart/2005/8/layout/hierarchy4"/>
    <dgm:cxn modelId="{088FC0E7-DF7C-425D-B256-5B3DEC61783E}" type="presOf" srcId="{1E8F2153-28C8-4127-A483-770CECE76059}" destId="{FA750597-FC97-4B0C-B4AC-64FE47DBCD09}" srcOrd="0" destOrd="0" presId="urn:microsoft.com/office/officeart/2005/8/layout/hierarchy4"/>
    <dgm:cxn modelId="{90126229-8E38-4D45-88CA-F948ECAB98C0}" srcId="{B2FDA051-6B58-4552-8E04-8E865DF2DB7A}" destId="{B5681856-CE5B-4785-94ED-42E717650CB3}" srcOrd="0" destOrd="0" parTransId="{C446DE81-9DAB-4294-8C86-5BB4D5FE753D}" sibTransId="{D0E490F1-1C32-432A-BE43-E5AEABB88C05}"/>
    <dgm:cxn modelId="{AF1252D8-3ED5-4807-B2C6-612F339B5428}" srcId="{10D164C3-4346-4172-AEF8-3128E65C29AE}" destId="{B2FDA051-6B58-4552-8E04-8E865DF2DB7A}" srcOrd="0" destOrd="0" parTransId="{24CD76F0-1025-43A4-BA98-8DFAA887DE20}" sibTransId="{62F2649D-E8FC-45D8-9636-9B90BF1875A8}"/>
    <dgm:cxn modelId="{D2CB612D-ECCA-42BE-8C8E-2A41C94053F6}" srcId="{33A97696-4639-44E1-8CBF-1D9AD86F6F40}" destId="{1756A513-A63A-40B4-AD39-371A11FE61D7}" srcOrd="0" destOrd="0" parTransId="{12823439-243F-4E26-A9E4-AFA02C8E8CF6}" sibTransId="{51007EA1-7549-4E1D-912D-CB8C2DDD425D}"/>
    <dgm:cxn modelId="{B4CB058A-ECCA-4960-B4D8-6C371CA0C92B}" srcId="{1E8F2153-28C8-4127-A483-770CECE76059}" destId="{10D164C3-4346-4172-AEF8-3128E65C29AE}" srcOrd="0" destOrd="0" parTransId="{19548DA5-FC29-4DFE-9C15-1EF96AD304C5}" sibTransId="{E21726AC-CF4F-4162-9243-0BB274493378}"/>
    <dgm:cxn modelId="{E56D587E-A579-46EE-BA65-936A84FD728D}" type="presOf" srcId="{B2FDA051-6B58-4552-8E04-8E865DF2DB7A}" destId="{E9E7DE3C-A534-4544-BA7D-B54DCF8E5970}" srcOrd="0" destOrd="0" presId="urn:microsoft.com/office/officeart/2005/8/layout/hierarchy4"/>
    <dgm:cxn modelId="{AC139AA4-8958-487A-BC1D-C103955C98A0}" srcId="{B5681856-CE5B-4785-94ED-42E717650CB3}" destId="{33A97696-4639-44E1-8CBF-1D9AD86F6F40}" srcOrd="0" destOrd="0" parTransId="{F123098E-B7F0-4AE0-B511-4C89D3C6E860}" sibTransId="{CC92F37F-669D-4870-9C2A-9E9FC9DA6F8B}"/>
    <dgm:cxn modelId="{F2FE0B91-43BC-4EB7-9E8C-BE58DB437DE1}" type="presOf" srcId="{B5681856-CE5B-4785-94ED-42E717650CB3}" destId="{89CD3DA8-EDAE-4481-874C-CC257D1A2F10}" srcOrd="0" destOrd="0" presId="urn:microsoft.com/office/officeart/2005/8/layout/hierarchy4"/>
    <dgm:cxn modelId="{0E201BBE-3CD4-4EB3-B4CA-C158ED9898E5}" srcId="{1756A513-A63A-40B4-AD39-371A11FE61D7}" destId="{67CE142C-8554-4D91-9516-F6FBFC3F8CDF}" srcOrd="0" destOrd="0" parTransId="{54479D32-EF58-4D0F-9838-F8AA48440323}" sibTransId="{40ACD5A0-2377-446D-BF02-DB61DD83CC5F}"/>
    <dgm:cxn modelId="{7FDACAE4-64FA-40AA-9CAF-75A35839BC91}" type="presOf" srcId="{67CE142C-8554-4D91-9516-F6FBFC3F8CDF}" destId="{F12A4DEF-6B9E-4F7C-A2BF-9D15869081F6}" srcOrd="0" destOrd="0" presId="urn:microsoft.com/office/officeart/2005/8/layout/hierarchy4"/>
    <dgm:cxn modelId="{DB191BE3-2D25-4C8E-94A2-6DF58092BCB3}" type="presOf" srcId="{1756A513-A63A-40B4-AD39-371A11FE61D7}" destId="{2E7CEBEC-7EFB-40C3-ACC8-0794992D1477}" srcOrd="0" destOrd="0" presId="urn:microsoft.com/office/officeart/2005/8/layout/hierarchy4"/>
    <dgm:cxn modelId="{796B4F00-4DA1-42F9-AB67-AEB19C4AD7C1}" type="presOf" srcId="{33A97696-4639-44E1-8CBF-1D9AD86F6F40}" destId="{2205C6B3-F765-441C-92ED-5206B9D5D6F2}" srcOrd="0" destOrd="0" presId="urn:microsoft.com/office/officeart/2005/8/layout/hierarchy4"/>
    <dgm:cxn modelId="{23B2CDE4-A508-4C12-A676-5CF2CF545E6E}" type="presParOf" srcId="{FA750597-FC97-4B0C-B4AC-64FE47DBCD09}" destId="{D01C418E-1AA7-494E-83E2-FB64A88AB7A0}" srcOrd="0" destOrd="0" presId="urn:microsoft.com/office/officeart/2005/8/layout/hierarchy4"/>
    <dgm:cxn modelId="{0F454CE7-FEA2-4FDD-AC57-ECF32032AED8}" type="presParOf" srcId="{D01C418E-1AA7-494E-83E2-FB64A88AB7A0}" destId="{C588F1F1-B9FB-4CF8-9577-8181C4BF044C}" srcOrd="0" destOrd="0" presId="urn:microsoft.com/office/officeart/2005/8/layout/hierarchy4"/>
    <dgm:cxn modelId="{EC9B6732-6C85-4E5B-BAA1-81D156941551}" type="presParOf" srcId="{D01C418E-1AA7-494E-83E2-FB64A88AB7A0}" destId="{297E2C56-D300-4D4B-9CEF-6AD92ED3F90E}" srcOrd="1" destOrd="0" presId="urn:microsoft.com/office/officeart/2005/8/layout/hierarchy4"/>
    <dgm:cxn modelId="{E725F196-6A93-428E-965E-21DCF4EB5E39}" type="presParOf" srcId="{D01C418E-1AA7-494E-83E2-FB64A88AB7A0}" destId="{F2F0A183-DF1F-4E55-8DB6-46D4DD5E98CA}" srcOrd="2" destOrd="0" presId="urn:microsoft.com/office/officeart/2005/8/layout/hierarchy4"/>
    <dgm:cxn modelId="{0A3C7A71-3AAE-4C21-9317-11247DE015A4}" type="presParOf" srcId="{F2F0A183-DF1F-4E55-8DB6-46D4DD5E98CA}" destId="{9E4AFAE3-272A-4160-8175-55ACC3135C25}" srcOrd="0" destOrd="0" presId="urn:microsoft.com/office/officeart/2005/8/layout/hierarchy4"/>
    <dgm:cxn modelId="{60261E1C-23D0-4B9C-B904-9C31F05C0206}" type="presParOf" srcId="{9E4AFAE3-272A-4160-8175-55ACC3135C25}" destId="{E9E7DE3C-A534-4544-BA7D-B54DCF8E5970}" srcOrd="0" destOrd="0" presId="urn:microsoft.com/office/officeart/2005/8/layout/hierarchy4"/>
    <dgm:cxn modelId="{9773DCF4-BF6B-4DE8-AD10-AA263419F0D9}" type="presParOf" srcId="{9E4AFAE3-272A-4160-8175-55ACC3135C25}" destId="{7CE1E1B1-640D-42F7-88EF-641C4BF03983}" srcOrd="1" destOrd="0" presId="urn:microsoft.com/office/officeart/2005/8/layout/hierarchy4"/>
    <dgm:cxn modelId="{40F4A72C-0F81-4814-A6D5-A2CC03E9248A}" type="presParOf" srcId="{9E4AFAE3-272A-4160-8175-55ACC3135C25}" destId="{177A8699-B473-454C-8704-5E4996EAACC1}" srcOrd="2" destOrd="0" presId="urn:microsoft.com/office/officeart/2005/8/layout/hierarchy4"/>
    <dgm:cxn modelId="{7EF284AF-AE81-4BA8-BFA5-2A32B8D6AA43}" type="presParOf" srcId="{177A8699-B473-454C-8704-5E4996EAACC1}" destId="{3AD16B10-6337-4388-9B63-8D7E0B59B771}" srcOrd="0" destOrd="0" presId="urn:microsoft.com/office/officeart/2005/8/layout/hierarchy4"/>
    <dgm:cxn modelId="{0AE82B43-8BC5-402C-B95A-48C6590440FD}" type="presParOf" srcId="{3AD16B10-6337-4388-9B63-8D7E0B59B771}" destId="{89CD3DA8-EDAE-4481-874C-CC257D1A2F10}" srcOrd="0" destOrd="0" presId="urn:microsoft.com/office/officeart/2005/8/layout/hierarchy4"/>
    <dgm:cxn modelId="{04CC83C3-5B98-45F1-B30C-3254A701A066}" type="presParOf" srcId="{3AD16B10-6337-4388-9B63-8D7E0B59B771}" destId="{1CD4F60A-284F-4A33-B05A-2211D0E80DF6}" srcOrd="1" destOrd="0" presId="urn:microsoft.com/office/officeart/2005/8/layout/hierarchy4"/>
    <dgm:cxn modelId="{D8776BA4-51F0-4547-9C25-368E725AF391}" type="presParOf" srcId="{3AD16B10-6337-4388-9B63-8D7E0B59B771}" destId="{8E96DE55-361E-4263-BE66-2685D82AF99E}" srcOrd="2" destOrd="0" presId="urn:microsoft.com/office/officeart/2005/8/layout/hierarchy4"/>
    <dgm:cxn modelId="{90F8352C-6096-42A6-AC16-7B4E7EB248C1}" type="presParOf" srcId="{8E96DE55-361E-4263-BE66-2685D82AF99E}" destId="{C1E91C77-2B4F-46B5-888B-513A81313159}" srcOrd="0" destOrd="0" presId="urn:microsoft.com/office/officeart/2005/8/layout/hierarchy4"/>
    <dgm:cxn modelId="{0D228BB6-2C3E-4FC5-B882-C24E90910657}" type="presParOf" srcId="{C1E91C77-2B4F-46B5-888B-513A81313159}" destId="{2205C6B3-F765-441C-92ED-5206B9D5D6F2}" srcOrd="0" destOrd="0" presId="urn:microsoft.com/office/officeart/2005/8/layout/hierarchy4"/>
    <dgm:cxn modelId="{FEAF2294-116F-4903-A00E-B359DD34E1E5}" type="presParOf" srcId="{C1E91C77-2B4F-46B5-888B-513A81313159}" destId="{33411632-705F-4D4B-851D-7B19D485AE08}" srcOrd="1" destOrd="0" presId="urn:microsoft.com/office/officeart/2005/8/layout/hierarchy4"/>
    <dgm:cxn modelId="{783462FA-20B4-4684-9AAC-004309905458}" type="presParOf" srcId="{C1E91C77-2B4F-46B5-888B-513A81313159}" destId="{82C3C8E1-6CE8-4671-A64B-6EA488C374B2}" srcOrd="2" destOrd="0" presId="urn:microsoft.com/office/officeart/2005/8/layout/hierarchy4"/>
    <dgm:cxn modelId="{D18E21A6-1948-4BF9-B214-56FD713FE9DD}" type="presParOf" srcId="{82C3C8E1-6CE8-4671-A64B-6EA488C374B2}" destId="{F47EDD1B-9940-4ED0-AF60-162D1AA82739}" srcOrd="0" destOrd="0" presId="urn:microsoft.com/office/officeart/2005/8/layout/hierarchy4"/>
    <dgm:cxn modelId="{00817240-AAF3-464A-836F-099B737E2641}" type="presParOf" srcId="{F47EDD1B-9940-4ED0-AF60-162D1AA82739}" destId="{2E7CEBEC-7EFB-40C3-ACC8-0794992D1477}" srcOrd="0" destOrd="0" presId="urn:microsoft.com/office/officeart/2005/8/layout/hierarchy4"/>
    <dgm:cxn modelId="{5076D5C1-65C8-43CB-AF03-AA92A8BB0DDB}" type="presParOf" srcId="{F47EDD1B-9940-4ED0-AF60-162D1AA82739}" destId="{875C79D9-CEA0-4821-8A9A-9D81725815FB}" srcOrd="1" destOrd="0" presId="urn:microsoft.com/office/officeart/2005/8/layout/hierarchy4"/>
    <dgm:cxn modelId="{A6F98760-1A7C-4372-97FE-85C4F3A69E82}" type="presParOf" srcId="{F47EDD1B-9940-4ED0-AF60-162D1AA82739}" destId="{A3C74E66-C6F1-4B5A-B1E8-2F03DF78E0BF}" srcOrd="2" destOrd="0" presId="urn:microsoft.com/office/officeart/2005/8/layout/hierarchy4"/>
    <dgm:cxn modelId="{B47D6163-9682-46B9-B7B3-75E0FBCD3991}" type="presParOf" srcId="{A3C74E66-C6F1-4B5A-B1E8-2F03DF78E0BF}" destId="{BCB226BF-4332-4127-8477-552421C42C27}" srcOrd="0" destOrd="0" presId="urn:microsoft.com/office/officeart/2005/8/layout/hierarchy4"/>
    <dgm:cxn modelId="{A09C3C18-D5EF-436F-B4B5-3ED7133895AF}" type="presParOf" srcId="{BCB226BF-4332-4127-8477-552421C42C27}" destId="{F12A4DEF-6B9E-4F7C-A2BF-9D15869081F6}" srcOrd="0" destOrd="0" presId="urn:microsoft.com/office/officeart/2005/8/layout/hierarchy4"/>
    <dgm:cxn modelId="{CB2C0A39-4661-4C8C-86E5-81279A869A3E}" type="presParOf" srcId="{BCB226BF-4332-4127-8477-552421C42C27}" destId="{C5A12A03-3F31-4298-816E-C63C56B6F1B2}"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1E8F2153-28C8-4127-A483-770CECE76059}" type="doc">
      <dgm:prSet loTypeId="urn:microsoft.com/office/officeart/2005/8/layout/hierarchy4" loCatId="list" qsTypeId="urn:microsoft.com/office/officeart/2005/8/quickstyle/simple1" qsCatId="simple" csTypeId="urn:microsoft.com/office/officeart/2005/8/colors/accent2_2" csCatId="accent2" phldr="1"/>
      <dgm:spPr/>
      <dgm:t>
        <a:bodyPr/>
        <a:lstStyle/>
        <a:p>
          <a:endParaRPr lang="zh-CN" altLang="en-US"/>
        </a:p>
      </dgm:t>
    </dgm:pt>
    <dgm:pt modelId="{10D164C3-4346-4172-AEF8-3128E65C29AE}">
      <dgm:prSet phldrT="[文本]" custT="1"/>
      <dgm:spPr/>
      <dgm:t>
        <a:bodyPr/>
        <a:lstStyle/>
        <a:p>
          <a:r>
            <a:rPr lang="zh-CN" altLang="en-US" sz="2400" dirty="0" smtClean="0">
              <a:latin typeface="微软雅黑" panose="020B0503020204020204" pitchFamily="34" charset="-122"/>
              <a:ea typeface="微软雅黑" panose="020B0503020204020204" pitchFamily="34" charset="-122"/>
            </a:rPr>
            <a:t>程序流程图</a:t>
          </a:r>
          <a:endParaRPr lang="zh-CN" altLang="en-US" sz="2400" dirty="0">
            <a:latin typeface="微软雅黑" panose="020B0503020204020204" pitchFamily="34" charset="-122"/>
            <a:ea typeface="微软雅黑" panose="020B0503020204020204" pitchFamily="34" charset="-122"/>
          </a:endParaRPr>
        </a:p>
      </dgm:t>
    </dgm:pt>
    <dgm:pt modelId="{19548DA5-FC29-4DFE-9C15-1EF96AD304C5}" type="parTrans" cxnId="{B4CB058A-ECCA-4960-B4D8-6C371CA0C92B}">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E21726AC-CF4F-4162-9243-0BB274493378}" type="sibTrans" cxnId="{B4CB058A-ECCA-4960-B4D8-6C371CA0C92B}">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B2FDA051-6B58-4552-8E04-8E865DF2DB7A}">
      <dgm:prSet phldrT="[文本]" custT="1"/>
      <dgm:spPr/>
      <dgm:t>
        <a:bodyPr/>
        <a:lstStyle/>
        <a:p>
          <a:r>
            <a:rPr lang="zh-CN" altLang="en-US" sz="2400" dirty="0" smtClean="0">
              <a:latin typeface="微软雅黑" panose="020B0503020204020204" pitchFamily="34" charset="-122"/>
              <a:ea typeface="微软雅黑" panose="020B0503020204020204" pitchFamily="34" charset="-122"/>
            </a:rPr>
            <a:t>盒图（</a:t>
          </a:r>
          <a:r>
            <a:rPr lang="en-US" altLang="en-US" sz="2400" dirty="0" smtClean="0">
              <a:latin typeface="微软雅黑" panose="020B0503020204020204" pitchFamily="34" charset="-122"/>
              <a:ea typeface="微软雅黑" panose="020B0503020204020204" pitchFamily="34" charset="-122"/>
            </a:rPr>
            <a:t>N-S</a:t>
          </a:r>
          <a:r>
            <a:rPr lang="zh-CN" altLang="en-US" sz="2400" dirty="0" smtClean="0">
              <a:latin typeface="微软雅黑" panose="020B0503020204020204" pitchFamily="34" charset="-122"/>
              <a:ea typeface="微软雅黑" panose="020B0503020204020204" pitchFamily="34" charset="-122"/>
            </a:rPr>
            <a:t>图）</a:t>
          </a:r>
          <a:endParaRPr lang="zh-CN" altLang="en-US" sz="2400" dirty="0">
            <a:latin typeface="微软雅黑" panose="020B0503020204020204" pitchFamily="34" charset="-122"/>
            <a:ea typeface="微软雅黑" panose="020B0503020204020204" pitchFamily="34" charset="-122"/>
          </a:endParaRPr>
        </a:p>
      </dgm:t>
    </dgm:pt>
    <dgm:pt modelId="{24CD76F0-1025-43A4-BA98-8DFAA887DE20}" type="parTrans" cxnId="{AF1252D8-3ED5-4807-B2C6-612F339B5428}">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62F2649D-E8FC-45D8-9636-9B90BF1875A8}" type="sibTrans" cxnId="{AF1252D8-3ED5-4807-B2C6-612F339B5428}">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B5681856-CE5B-4785-94ED-42E717650CB3}">
      <dgm:prSet phldrT="[文本]" custT="1"/>
      <dgm:spPr/>
      <dgm:t>
        <a:bodyPr/>
        <a:lstStyle/>
        <a:p>
          <a:r>
            <a:rPr lang="en-US" altLang="en-US" sz="2400" b="1" dirty="0" smtClean="0">
              <a:solidFill>
                <a:srgbClr val="FFC000"/>
              </a:solidFill>
              <a:latin typeface="微软雅黑" panose="020B0503020204020204" pitchFamily="34" charset="-122"/>
              <a:ea typeface="微软雅黑" panose="020B0503020204020204" pitchFamily="34" charset="-122"/>
            </a:rPr>
            <a:t>PAD</a:t>
          </a:r>
          <a:r>
            <a:rPr lang="zh-CN" altLang="en-US" sz="2400" b="1" dirty="0" smtClean="0">
              <a:solidFill>
                <a:srgbClr val="FFC000"/>
              </a:solidFill>
              <a:latin typeface="微软雅黑" panose="020B0503020204020204" pitchFamily="34" charset="-122"/>
              <a:ea typeface="微软雅黑" panose="020B0503020204020204" pitchFamily="34" charset="-122"/>
            </a:rPr>
            <a:t>图（</a:t>
          </a:r>
          <a:r>
            <a:rPr lang="en-US" altLang="en-US" sz="2400" b="1" dirty="0" smtClean="0">
              <a:solidFill>
                <a:srgbClr val="FFC000"/>
              </a:solidFill>
              <a:latin typeface="微软雅黑" panose="020B0503020204020204" pitchFamily="34" charset="-122"/>
              <a:ea typeface="微软雅黑" panose="020B0503020204020204" pitchFamily="34" charset="-122"/>
            </a:rPr>
            <a:t>Problem Analysis Diagram</a:t>
          </a:r>
          <a:r>
            <a:rPr lang="zh-CN" altLang="en-US" sz="2400" b="1" dirty="0" smtClean="0">
              <a:solidFill>
                <a:srgbClr val="FFC000"/>
              </a:solidFill>
              <a:latin typeface="微软雅黑" panose="020B0503020204020204" pitchFamily="34" charset="-122"/>
              <a:ea typeface="微软雅黑" panose="020B0503020204020204" pitchFamily="34" charset="-122"/>
            </a:rPr>
            <a:t>）</a:t>
          </a:r>
          <a:endParaRPr lang="zh-CN" altLang="en-US" sz="2400" b="1" dirty="0">
            <a:solidFill>
              <a:srgbClr val="FFC000"/>
            </a:solidFill>
            <a:latin typeface="微软雅黑" panose="020B0503020204020204" pitchFamily="34" charset="-122"/>
            <a:ea typeface="微软雅黑" panose="020B0503020204020204" pitchFamily="34" charset="-122"/>
          </a:endParaRPr>
        </a:p>
      </dgm:t>
    </dgm:pt>
    <dgm:pt modelId="{C446DE81-9DAB-4294-8C86-5BB4D5FE753D}" type="parTrans" cxnId="{90126229-8E38-4D45-88CA-F948ECAB98C0}">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D0E490F1-1C32-432A-BE43-E5AEABB88C05}" type="sibTrans" cxnId="{90126229-8E38-4D45-88CA-F948ECAB98C0}">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33A97696-4639-44E1-8CBF-1D9AD86F6F40}">
      <dgm:prSet phldrT="[文本]" custT="1"/>
      <dgm:spPr/>
      <dgm:t>
        <a:bodyPr/>
        <a:lstStyle/>
        <a:p>
          <a:r>
            <a:rPr lang="zh-CN" altLang="en-US" sz="2400" b="1" dirty="0" smtClean="0">
              <a:solidFill>
                <a:srgbClr val="FFC000"/>
              </a:solidFill>
              <a:latin typeface="微软雅黑" panose="020B0503020204020204" pitchFamily="34" charset="-122"/>
              <a:ea typeface="微软雅黑" panose="020B0503020204020204" pitchFamily="34" charset="-122"/>
            </a:rPr>
            <a:t>判定表</a:t>
          </a:r>
          <a:endParaRPr lang="zh-CN" altLang="en-US" sz="2400" b="1" dirty="0">
            <a:solidFill>
              <a:srgbClr val="FFC000"/>
            </a:solidFill>
            <a:latin typeface="微软雅黑" panose="020B0503020204020204" pitchFamily="34" charset="-122"/>
            <a:ea typeface="微软雅黑" panose="020B0503020204020204" pitchFamily="34" charset="-122"/>
          </a:endParaRPr>
        </a:p>
      </dgm:t>
    </dgm:pt>
    <dgm:pt modelId="{F123098E-B7F0-4AE0-B511-4C89D3C6E860}" type="parTrans" cxnId="{AC139AA4-8958-487A-BC1D-C103955C98A0}">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CC92F37F-669D-4870-9C2A-9E9FC9DA6F8B}" type="sibTrans" cxnId="{AC139AA4-8958-487A-BC1D-C103955C98A0}">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1756A513-A63A-40B4-AD39-371A11FE61D7}">
      <dgm:prSet phldrT="[文本]" custT="1"/>
      <dgm:spPr/>
      <dgm:t>
        <a:bodyPr/>
        <a:lstStyle/>
        <a:p>
          <a:r>
            <a:rPr lang="zh-CN" altLang="en-US" sz="2400" dirty="0" smtClean="0">
              <a:latin typeface="微软雅黑" panose="020B0503020204020204" pitchFamily="34" charset="-122"/>
              <a:ea typeface="微软雅黑" panose="020B0503020204020204" pitchFamily="34" charset="-122"/>
            </a:rPr>
            <a:t>判定树</a:t>
          </a:r>
          <a:endParaRPr lang="zh-CN" altLang="en-US" sz="2400" dirty="0">
            <a:latin typeface="微软雅黑" panose="020B0503020204020204" pitchFamily="34" charset="-122"/>
            <a:ea typeface="微软雅黑" panose="020B0503020204020204" pitchFamily="34" charset="-122"/>
          </a:endParaRPr>
        </a:p>
      </dgm:t>
    </dgm:pt>
    <dgm:pt modelId="{12823439-243F-4E26-A9E4-AFA02C8E8CF6}" type="parTrans" cxnId="{D2CB612D-ECCA-42BE-8C8E-2A41C94053F6}">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51007EA1-7549-4E1D-912D-CB8C2DDD425D}" type="sibTrans" cxnId="{D2CB612D-ECCA-42BE-8C8E-2A41C94053F6}">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67CE142C-8554-4D91-9516-F6FBFC3F8CDF}">
      <dgm:prSet phldrT="[文本]" custT="1"/>
      <dgm:spPr/>
      <dgm:t>
        <a:bodyPr/>
        <a:lstStyle/>
        <a:p>
          <a:r>
            <a:rPr lang="zh-CN" altLang="en-US" sz="2400" dirty="0" smtClean="0">
              <a:latin typeface="微软雅黑" panose="020B0503020204020204" pitchFamily="34" charset="-122"/>
              <a:ea typeface="微软雅黑" panose="020B0503020204020204" pitchFamily="34" charset="-122"/>
            </a:rPr>
            <a:t>过程设计语言（</a:t>
          </a:r>
          <a:r>
            <a:rPr lang="en-US" altLang="en-US" sz="2400" dirty="0" smtClean="0">
              <a:latin typeface="微软雅黑" panose="020B0503020204020204" pitchFamily="34" charset="-122"/>
              <a:ea typeface="微软雅黑" panose="020B0503020204020204" pitchFamily="34" charset="-122"/>
            </a:rPr>
            <a:t>PDL</a:t>
          </a:r>
          <a:r>
            <a:rPr lang="zh-CN" altLang="en-US"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dgm:t>
    </dgm:pt>
    <dgm:pt modelId="{54479D32-EF58-4D0F-9838-F8AA48440323}" type="parTrans" cxnId="{0E201BBE-3CD4-4EB3-B4CA-C158ED9898E5}">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40ACD5A0-2377-446D-BF02-DB61DD83CC5F}" type="sibTrans" cxnId="{0E201BBE-3CD4-4EB3-B4CA-C158ED9898E5}">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FA750597-FC97-4B0C-B4AC-64FE47DBCD09}" type="pres">
      <dgm:prSet presAssocID="{1E8F2153-28C8-4127-A483-770CECE76059}" presName="Name0" presStyleCnt="0">
        <dgm:presLayoutVars>
          <dgm:chPref val="1"/>
          <dgm:dir/>
          <dgm:animOne val="branch"/>
          <dgm:animLvl val="lvl"/>
          <dgm:resizeHandles/>
        </dgm:presLayoutVars>
      </dgm:prSet>
      <dgm:spPr/>
      <dgm:t>
        <a:bodyPr/>
        <a:lstStyle/>
        <a:p>
          <a:endParaRPr lang="zh-CN" altLang="en-US"/>
        </a:p>
      </dgm:t>
    </dgm:pt>
    <dgm:pt modelId="{D01C418E-1AA7-494E-83E2-FB64A88AB7A0}" type="pres">
      <dgm:prSet presAssocID="{10D164C3-4346-4172-AEF8-3128E65C29AE}" presName="vertOne" presStyleCnt="0"/>
      <dgm:spPr/>
    </dgm:pt>
    <dgm:pt modelId="{C588F1F1-B9FB-4CF8-9577-8181C4BF044C}" type="pres">
      <dgm:prSet presAssocID="{10D164C3-4346-4172-AEF8-3128E65C29AE}" presName="txOne" presStyleLbl="node0" presStyleIdx="0" presStyleCnt="1">
        <dgm:presLayoutVars>
          <dgm:chPref val="3"/>
        </dgm:presLayoutVars>
      </dgm:prSet>
      <dgm:spPr/>
      <dgm:t>
        <a:bodyPr/>
        <a:lstStyle/>
        <a:p>
          <a:endParaRPr lang="zh-CN" altLang="en-US"/>
        </a:p>
      </dgm:t>
    </dgm:pt>
    <dgm:pt modelId="{297E2C56-D300-4D4B-9CEF-6AD92ED3F90E}" type="pres">
      <dgm:prSet presAssocID="{10D164C3-4346-4172-AEF8-3128E65C29AE}" presName="parTransOne" presStyleCnt="0"/>
      <dgm:spPr/>
    </dgm:pt>
    <dgm:pt modelId="{F2F0A183-DF1F-4E55-8DB6-46D4DD5E98CA}" type="pres">
      <dgm:prSet presAssocID="{10D164C3-4346-4172-AEF8-3128E65C29AE}" presName="horzOne" presStyleCnt="0"/>
      <dgm:spPr/>
    </dgm:pt>
    <dgm:pt modelId="{9E4AFAE3-272A-4160-8175-55ACC3135C25}" type="pres">
      <dgm:prSet presAssocID="{B2FDA051-6B58-4552-8E04-8E865DF2DB7A}" presName="vertTwo" presStyleCnt="0"/>
      <dgm:spPr/>
    </dgm:pt>
    <dgm:pt modelId="{E9E7DE3C-A534-4544-BA7D-B54DCF8E5970}" type="pres">
      <dgm:prSet presAssocID="{B2FDA051-6B58-4552-8E04-8E865DF2DB7A}" presName="txTwo" presStyleLbl="node2" presStyleIdx="0" presStyleCnt="1">
        <dgm:presLayoutVars>
          <dgm:chPref val="3"/>
        </dgm:presLayoutVars>
      </dgm:prSet>
      <dgm:spPr/>
      <dgm:t>
        <a:bodyPr/>
        <a:lstStyle/>
        <a:p>
          <a:endParaRPr lang="zh-CN" altLang="en-US"/>
        </a:p>
      </dgm:t>
    </dgm:pt>
    <dgm:pt modelId="{7CE1E1B1-640D-42F7-88EF-641C4BF03983}" type="pres">
      <dgm:prSet presAssocID="{B2FDA051-6B58-4552-8E04-8E865DF2DB7A}" presName="parTransTwo" presStyleCnt="0"/>
      <dgm:spPr/>
    </dgm:pt>
    <dgm:pt modelId="{177A8699-B473-454C-8704-5E4996EAACC1}" type="pres">
      <dgm:prSet presAssocID="{B2FDA051-6B58-4552-8E04-8E865DF2DB7A}" presName="horzTwo" presStyleCnt="0"/>
      <dgm:spPr/>
    </dgm:pt>
    <dgm:pt modelId="{3AD16B10-6337-4388-9B63-8D7E0B59B771}" type="pres">
      <dgm:prSet presAssocID="{B5681856-CE5B-4785-94ED-42E717650CB3}" presName="vertThree" presStyleCnt="0"/>
      <dgm:spPr/>
    </dgm:pt>
    <dgm:pt modelId="{89CD3DA8-EDAE-4481-874C-CC257D1A2F10}" type="pres">
      <dgm:prSet presAssocID="{B5681856-CE5B-4785-94ED-42E717650CB3}" presName="txThree" presStyleLbl="node3" presStyleIdx="0" presStyleCnt="1">
        <dgm:presLayoutVars>
          <dgm:chPref val="3"/>
        </dgm:presLayoutVars>
      </dgm:prSet>
      <dgm:spPr/>
      <dgm:t>
        <a:bodyPr/>
        <a:lstStyle/>
        <a:p>
          <a:endParaRPr lang="zh-CN" altLang="en-US"/>
        </a:p>
      </dgm:t>
    </dgm:pt>
    <dgm:pt modelId="{1CD4F60A-284F-4A33-B05A-2211D0E80DF6}" type="pres">
      <dgm:prSet presAssocID="{B5681856-CE5B-4785-94ED-42E717650CB3}" presName="parTransThree" presStyleCnt="0"/>
      <dgm:spPr/>
    </dgm:pt>
    <dgm:pt modelId="{8E96DE55-361E-4263-BE66-2685D82AF99E}" type="pres">
      <dgm:prSet presAssocID="{B5681856-CE5B-4785-94ED-42E717650CB3}" presName="horzThree" presStyleCnt="0"/>
      <dgm:spPr/>
    </dgm:pt>
    <dgm:pt modelId="{C1E91C77-2B4F-46B5-888B-513A81313159}" type="pres">
      <dgm:prSet presAssocID="{33A97696-4639-44E1-8CBF-1D9AD86F6F40}" presName="vertFour" presStyleCnt="0">
        <dgm:presLayoutVars>
          <dgm:chPref val="3"/>
        </dgm:presLayoutVars>
      </dgm:prSet>
      <dgm:spPr/>
    </dgm:pt>
    <dgm:pt modelId="{2205C6B3-F765-441C-92ED-5206B9D5D6F2}" type="pres">
      <dgm:prSet presAssocID="{33A97696-4639-44E1-8CBF-1D9AD86F6F40}" presName="txFour" presStyleLbl="node4" presStyleIdx="0" presStyleCnt="3">
        <dgm:presLayoutVars>
          <dgm:chPref val="3"/>
        </dgm:presLayoutVars>
      </dgm:prSet>
      <dgm:spPr/>
      <dgm:t>
        <a:bodyPr/>
        <a:lstStyle/>
        <a:p>
          <a:endParaRPr lang="zh-CN" altLang="en-US"/>
        </a:p>
      </dgm:t>
    </dgm:pt>
    <dgm:pt modelId="{33411632-705F-4D4B-851D-7B19D485AE08}" type="pres">
      <dgm:prSet presAssocID="{33A97696-4639-44E1-8CBF-1D9AD86F6F40}" presName="parTransFour" presStyleCnt="0"/>
      <dgm:spPr/>
    </dgm:pt>
    <dgm:pt modelId="{82C3C8E1-6CE8-4671-A64B-6EA488C374B2}" type="pres">
      <dgm:prSet presAssocID="{33A97696-4639-44E1-8CBF-1D9AD86F6F40}" presName="horzFour" presStyleCnt="0"/>
      <dgm:spPr/>
    </dgm:pt>
    <dgm:pt modelId="{F47EDD1B-9940-4ED0-AF60-162D1AA82739}" type="pres">
      <dgm:prSet presAssocID="{1756A513-A63A-40B4-AD39-371A11FE61D7}" presName="vertFour" presStyleCnt="0">
        <dgm:presLayoutVars>
          <dgm:chPref val="3"/>
        </dgm:presLayoutVars>
      </dgm:prSet>
      <dgm:spPr/>
    </dgm:pt>
    <dgm:pt modelId="{2E7CEBEC-7EFB-40C3-ACC8-0794992D1477}" type="pres">
      <dgm:prSet presAssocID="{1756A513-A63A-40B4-AD39-371A11FE61D7}" presName="txFour" presStyleLbl="node4" presStyleIdx="1" presStyleCnt="3">
        <dgm:presLayoutVars>
          <dgm:chPref val="3"/>
        </dgm:presLayoutVars>
      </dgm:prSet>
      <dgm:spPr/>
      <dgm:t>
        <a:bodyPr/>
        <a:lstStyle/>
        <a:p>
          <a:endParaRPr lang="zh-CN" altLang="en-US"/>
        </a:p>
      </dgm:t>
    </dgm:pt>
    <dgm:pt modelId="{875C79D9-CEA0-4821-8A9A-9D81725815FB}" type="pres">
      <dgm:prSet presAssocID="{1756A513-A63A-40B4-AD39-371A11FE61D7}" presName="parTransFour" presStyleCnt="0"/>
      <dgm:spPr/>
    </dgm:pt>
    <dgm:pt modelId="{A3C74E66-C6F1-4B5A-B1E8-2F03DF78E0BF}" type="pres">
      <dgm:prSet presAssocID="{1756A513-A63A-40B4-AD39-371A11FE61D7}" presName="horzFour" presStyleCnt="0"/>
      <dgm:spPr/>
    </dgm:pt>
    <dgm:pt modelId="{BCB226BF-4332-4127-8477-552421C42C27}" type="pres">
      <dgm:prSet presAssocID="{67CE142C-8554-4D91-9516-F6FBFC3F8CDF}" presName="vertFour" presStyleCnt="0">
        <dgm:presLayoutVars>
          <dgm:chPref val="3"/>
        </dgm:presLayoutVars>
      </dgm:prSet>
      <dgm:spPr/>
    </dgm:pt>
    <dgm:pt modelId="{F12A4DEF-6B9E-4F7C-A2BF-9D15869081F6}" type="pres">
      <dgm:prSet presAssocID="{67CE142C-8554-4D91-9516-F6FBFC3F8CDF}" presName="txFour" presStyleLbl="node4" presStyleIdx="2" presStyleCnt="3">
        <dgm:presLayoutVars>
          <dgm:chPref val="3"/>
        </dgm:presLayoutVars>
      </dgm:prSet>
      <dgm:spPr/>
      <dgm:t>
        <a:bodyPr/>
        <a:lstStyle/>
        <a:p>
          <a:endParaRPr lang="zh-CN" altLang="en-US"/>
        </a:p>
      </dgm:t>
    </dgm:pt>
    <dgm:pt modelId="{C5A12A03-3F31-4298-816E-C63C56B6F1B2}" type="pres">
      <dgm:prSet presAssocID="{67CE142C-8554-4D91-9516-F6FBFC3F8CDF}" presName="horzFour" presStyleCnt="0"/>
      <dgm:spPr/>
    </dgm:pt>
  </dgm:ptLst>
  <dgm:cxnLst>
    <dgm:cxn modelId="{B3EBA1B3-D7E0-4D8D-84AE-FD4C6F4BF0C9}" type="presOf" srcId="{10D164C3-4346-4172-AEF8-3128E65C29AE}" destId="{C588F1F1-B9FB-4CF8-9577-8181C4BF044C}" srcOrd="0" destOrd="0" presId="urn:microsoft.com/office/officeart/2005/8/layout/hierarchy4"/>
    <dgm:cxn modelId="{90126229-8E38-4D45-88CA-F948ECAB98C0}" srcId="{B2FDA051-6B58-4552-8E04-8E865DF2DB7A}" destId="{B5681856-CE5B-4785-94ED-42E717650CB3}" srcOrd="0" destOrd="0" parTransId="{C446DE81-9DAB-4294-8C86-5BB4D5FE753D}" sibTransId="{D0E490F1-1C32-432A-BE43-E5AEABB88C05}"/>
    <dgm:cxn modelId="{AF1252D8-3ED5-4807-B2C6-612F339B5428}" srcId="{10D164C3-4346-4172-AEF8-3128E65C29AE}" destId="{B2FDA051-6B58-4552-8E04-8E865DF2DB7A}" srcOrd="0" destOrd="0" parTransId="{24CD76F0-1025-43A4-BA98-8DFAA887DE20}" sibTransId="{62F2649D-E8FC-45D8-9636-9B90BF1875A8}"/>
    <dgm:cxn modelId="{D2CB612D-ECCA-42BE-8C8E-2A41C94053F6}" srcId="{33A97696-4639-44E1-8CBF-1D9AD86F6F40}" destId="{1756A513-A63A-40B4-AD39-371A11FE61D7}" srcOrd="0" destOrd="0" parTransId="{12823439-243F-4E26-A9E4-AFA02C8E8CF6}" sibTransId="{51007EA1-7549-4E1D-912D-CB8C2DDD425D}"/>
    <dgm:cxn modelId="{B4CB058A-ECCA-4960-B4D8-6C371CA0C92B}" srcId="{1E8F2153-28C8-4127-A483-770CECE76059}" destId="{10D164C3-4346-4172-AEF8-3128E65C29AE}" srcOrd="0" destOrd="0" parTransId="{19548DA5-FC29-4DFE-9C15-1EF96AD304C5}" sibTransId="{E21726AC-CF4F-4162-9243-0BB274493378}"/>
    <dgm:cxn modelId="{AC139AA4-8958-487A-BC1D-C103955C98A0}" srcId="{B5681856-CE5B-4785-94ED-42E717650CB3}" destId="{33A97696-4639-44E1-8CBF-1D9AD86F6F40}" srcOrd="0" destOrd="0" parTransId="{F123098E-B7F0-4AE0-B511-4C89D3C6E860}" sibTransId="{CC92F37F-669D-4870-9C2A-9E9FC9DA6F8B}"/>
    <dgm:cxn modelId="{EA6BD554-0B7B-4F79-8A59-19BC5D797ED5}" type="presOf" srcId="{B2FDA051-6B58-4552-8E04-8E865DF2DB7A}" destId="{E9E7DE3C-A534-4544-BA7D-B54DCF8E5970}" srcOrd="0" destOrd="0" presId="urn:microsoft.com/office/officeart/2005/8/layout/hierarchy4"/>
    <dgm:cxn modelId="{01ABBE9C-3C38-4398-9644-CEDB2644920B}" type="presOf" srcId="{B5681856-CE5B-4785-94ED-42E717650CB3}" destId="{89CD3DA8-EDAE-4481-874C-CC257D1A2F10}" srcOrd="0" destOrd="0" presId="urn:microsoft.com/office/officeart/2005/8/layout/hierarchy4"/>
    <dgm:cxn modelId="{0E201BBE-3CD4-4EB3-B4CA-C158ED9898E5}" srcId="{1756A513-A63A-40B4-AD39-371A11FE61D7}" destId="{67CE142C-8554-4D91-9516-F6FBFC3F8CDF}" srcOrd="0" destOrd="0" parTransId="{54479D32-EF58-4D0F-9838-F8AA48440323}" sibTransId="{40ACD5A0-2377-446D-BF02-DB61DD83CC5F}"/>
    <dgm:cxn modelId="{E494E3F9-9A0D-44BD-8B16-FDD592AA57B7}" type="presOf" srcId="{33A97696-4639-44E1-8CBF-1D9AD86F6F40}" destId="{2205C6B3-F765-441C-92ED-5206B9D5D6F2}" srcOrd="0" destOrd="0" presId="urn:microsoft.com/office/officeart/2005/8/layout/hierarchy4"/>
    <dgm:cxn modelId="{33DDF803-7518-4D27-B08B-852A8A9B2DDD}" type="presOf" srcId="{1E8F2153-28C8-4127-A483-770CECE76059}" destId="{FA750597-FC97-4B0C-B4AC-64FE47DBCD09}" srcOrd="0" destOrd="0" presId="urn:microsoft.com/office/officeart/2005/8/layout/hierarchy4"/>
    <dgm:cxn modelId="{64170A1A-4023-47F5-9A3A-2BE32A72A3BD}" type="presOf" srcId="{67CE142C-8554-4D91-9516-F6FBFC3F8CDF}" destId="{F12A4DEF-6B9E-4F7C-A2BF-9D15869081F6}" srcOrd="0" destOrd="0" presId="urn:microsoft.com/office/officeart/2005/8/layout/hierarchy4"/>
    <dgm:cxn modelId="{9A3D1042-66B5-4461-A8C5-AC9E6F64422B}" type="presOf" srcId="{1756A513-A63A-40B4-AD39-371A11FE61D7}" destId="{2E7CEBEC-7EFB-40C3-ACC8-0794992D1477}" srcOrd="0" destOrd="0" presId="urn:microsoft.com/office/officeart/2005/8/layout/hierarchy4"/>
    <dgm:cxn modelId="{669BB93F-82F6-4EED-9FFF-CAB09A42F680}" type="presParOf" srcId="{FA750597-FC97-4B0C-B4AC-64FE47DBCD09}" destId="{D01C418E-1AA7-494E-83E2-FB64A88AB7A0}" srcOrd="0" destOrd="0" presId="urn:microsoft.com/office/officeart/2005/8/layout/hierarchy4"/>
    <dgm:cxn modelId="{E88A4204-1353-43E0-87A0-A6A7E01FF806}" type="presParOf" srcId="{D01C418E-1AA7-494E-83E2-FB64A88AB7A0}" destId="{C588F1F1-B9FB-4CF8-9577-8181C4BF044C}" srcOrd="0" destOrd="0" presId="urn:microsoft.com/office/officeart/2005/8/layout/hierarchy4"/>
    <dgm:cxn modelId="{ACED70C5-3BD0-499F-A628-12B6235E4454}" type="presParOf" srcId="{D01C418E-1AA7-494E-83E2-FB64A88AB7A0}" destId="{297E2C56-D300-4D4B-9CEF-6AD92ED3F90E}" srcOrd="1" destOrd="0" presId="urn:microsoft.com/office/officeart/2005/8/layout/hierarchy4"/>
    <dgm:cxn modelId="{7C75E2A6-E492-4116-AEF1-14C5D06C05FB}" type="presParOf" srcId="{D01C418E-1AA7-494E-83E2-FB64A88AB7A0}" destId="{F2F0A183-DF1F-4E55-8DB6-46D4DD5E98CA}" srcOrd="2" destOrd="0" presId="urn:microsoft.com/office/officeart/2005/8/layout/hierarchy4"/>
    <dgm:cxn modelId="{4177A546-56BB-477F-8ECA-A161656FC532}" type="presParOf" srcId="{F2F0A183-DF1F-4E55-8DB6-46D4DD5E98CA}" destId="{9E4AFAE3-272A-4160-8175-55ACC3135C25}" srcOrd="0" destOrd="0" presId="urn:microsoft.com/office/officeart/2005/8/layout/hierarchy4"/>
    <dgm:cxn modelId="{C29C3723-311C-4888-AA6D-E233B61BEDAE}" type="presParOf" srcId="{9E4AFAE3-272A-4160-8175-55ACC3135C25}" destId="{E9E7DE3C-A534-4544-BA7D-B54DCF8E5970}" srcOrd="0" destOrd="0" presId="urn:microsoft.com/office/officeart/2005/8/layout/hierarchy4"/>
    <dgm:cxn modelId="{20BD4958-A130-49DE-9B8C-86D1C068D5F8}" type="presParOf" srcId="{9E4AFAE3-272A-4160-8175-55ACC3135C25}" destId="{7CE1E1B1-640D-42F7-88EF-641C4BF03983}" srcOrd="1" destOrd="0" presId="urn:microsoft.com/office/officeart/2005/8/layout/hierarchy4"/>
    <dgm:cxn modelId="{8B8BAA68-4719-44E7-9C44-10AE48B507C0}" type="presParOf" srcId="{9E4AFAE3-272A-4160-8175-55ACC3135C25}" destId="{177A8699-B473-454C-8704-5E4996EAACC1}" srcOrd="2" destOrd="0" presId="urn:microsoft.com/office/officeart/2005/8/layout/hierarchy4"/>
    <dgm:cxn modelId="{FC88D1E8-7368-4708-AA7D-CF1483BCF5AA}" type="presParOf" srcId="{177A8699-B473-454C-8704-5E4996EAACC1}" destId="{3AD16B10-6337-4388-9B63-8D7E0B59B771}" srcOrd="0" destOrd="0" presId="urn:microsoft.com/office/officeart/2005/8/layout/hierarchy4"/>
    <dgm:cxn modelId="{ADAF0813-9E58-4906-B0C0-A345C8273717}" type="presParOf" srcId="{3AD16B10-6337-4388-9B63-8D7E0B59B771}" destId="{89CD3DA8-EDAE-4481-874C-CC257D1A2F10}" srcOrd="0" destOrd="0" presId="urn:microsoft.com/office/officeart/2005/8/layout/hierarchy4"/>
    <dgm:cxn modelId="{95DA8BDB-4AAE-405B-A08C-72EADD0975AE}" type="presParOf" srcId="{3AD16B10-6337-4388-9B63-8D7E0B59B771}" destId="{1CD4F60A-284F-4A33-B05A-2211D0E80DF6}" srcOrd="1" destOrd="0" presId="urn:microsoft.com/office/officeart/2005/8/layout/hierarchy4"/>
    <dgm:cxn modelId="{184CECEC-3323-4B8F-AD65-B3ABB2F2F281}" type="presParOf" srcId="{3AD16B10-6337-4388-9B63-8D7E0B59B771}" destId="{8E96DE55-361E-4263-BE66-2685D82AF99E}" srcOrd="2" destOrd="0" presId="urn:microsoft.com/office/officeart/2005/8/layout/hierarchy4"/>
    <dgm:cxn modelId="{7BF85E56-4E0E-44F6-813B-DFBA882C7ABE}" type="presParOf" srcId="{8E96DE55-361E-4263-BE66-2685D82AF99E}" destId="{C1E91C77-2B4F-46B5-888B-513A81313159}" srcOrd="0" destOrd="0" presId="urn:microsoft.com/office/officeart/2005/8/layout/hierarchy4"/>
    <dgm:cxn modelId="{0202139B-6611-48A2-96EA-6F1F3C3D1D8B}" type="presParOf" srcId="{C1E91C77-2B4F-46B5-888B-513A81313159}" destId="{2205C6B3-F765-441C-92ED-5206B9D5D6F2}" srcOrd="0" destOrd="0" presId="urn:microsoft.com/office/officeart/2005/8/layout/hierarchy4"/>
    <dgm:cxn modelId="{D0115CE8-AA5D-49DB-AE67-21757E557307}" type="presParOf" srcId="{C1E91C77-2B4F-46B5-888B-513A81313159}" destId="{33411632-705F-4D4B-851D-7B19D485AE08}" srcOrd="1" destOrd="0" presId="urn:microsoft.com/office/officeart/2005/8/layout/hierarchy4"/>
    <dgm:cxn modelId="{226AD8A9-15F5-45B5-917C-07C2221EC185}" type="presParOf" srcId="{C1E91C77-2B4F-46B5-888B-513A81313159}" destId="{82C3C8E1-6CE8-4671-A64B-6EA488C374B2}" srcOrd="2" destOrd="0" presId="urn:microsoft.com/office/officeart/2005/8/layout/hierarchy4"/>
    <dgm:cxn modelId="{AB3CFDBB-D435-4AE0-AB36-D3DC4F59D222}" type="presParOf" srcId="{82C3C8E1-6CE8-4671-A64B-6EA488C374B2}" destId="{F47EDD1B-9940-4ED0-AF60-162D1AA82739}" srcOrd="0" destOrd="0" presId="urn:microsoft.com/office/officeart/2005/8/layout/hierarchy4"/>
    <dgm:cxn modelId="{C75DEE7B-939D-4F26-8588-78B434670BFB}" type="presParOf" srcId="{F47EDD1B-9940-4ED0-AF60-162D1AA82739}" destId="{2E7CEBEC-7EFB-40C3-ACC8-0794992D1477}" srcOrd="0" destOrd="0" presId="urn:microsoft.com/office/officeart/2005/8/layout/hierarchy4"/>
    <dgm:cxn modelId="{2F1D7C86-9B50-43E4-A037-EFFC869DB638}" type="presParOf" srcId="{F47EDD1B-9940-4ED0-AF60-162D1AA82739}" destId="{875C79D9-CEA0-4821-8A9A-9D81725815FB}" srcOrd="1" destOrd="0" presId="urn:microsoft.com/office/officeart/2005/8/layout/hierarchy4"/>
    <dgm:cxn modelId="{7C47398A-8F4D-40A0-9BBE-5DC237D698AD}" type="presParOf" srcId="{F47EDD1B-9940-4ED0-AF60-162D1AA82739}" destId="{A3C74E66-C6F1-4B5A-B1E8-2F03DF78E0BF}" srcOrd="2" destOrd="0" presId="urn:microsoft.com/office/officeart/2005/8/layout/hierarchy4"/>
    <dgm:cxn modelId="{8D298025-6E47-466F-AA50-F522B1AADB5B}" type="presParOf" srcId="{A3C74E66-C6F1-4B5A-B1E8-2F03DF78E0BF}" destId="{BCB226BF-4332-4127-8477-552421C42C27}" srcOrd="0" destOrd="0" presId="urn:microsoft.com/office/officeart/2005/8/layout/hierarchy4"/>
    <dgm:cxn modelId="{55644482-9A09-43C7-9FD0-65B9A73C50FD}" type="presParOf" srcId="{BCB226BF-4332-4127-8477-552421C42C27}" destId="{F12A4DEF-6B9E-4F7C-A2BF-9D15869081F6}" srcOrd="0" destOrd="0" presId="urn:microsoft.com/office/officeart/2005/8/layout/hierarchy4"/>
    <dgm:cxn modelId="{CED390BF-4BD9-4C72-A175-5CE5006E1F68}" type="presParOf" srcId="{BCB226BF-4332-4127-8477-552421C42C27}" destId="{C5A12A03-3F31-4298-816E-C63C56B6F1B2}"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C3D6DF79-5495-4943-A1EA-808C8AD56D5A}" type="doc">
      <dgm:prSet loTypeId="urn:microsoft.com/office/officeart/2005/8/layout/hProcess9" loCatId="process" qsTypeId="urn:microsoft.com/office/officeart/2005/8/quickstyle/simple1" qsCatId="simple" csTypeId="urn:microsoft.com/office/officeart/2005/8/colors/accent2_2" csCatId="accent2" phldr="1"/>
      <dgm:spPr/>
    </dgm:pt>
    <dgm:pt modelId="{56708CD4-FC9D-43FF-9F76-7A30B98D8D70}">
      <dgm:prSet phldrT="[文本]" custT="1"/>
      <dgm:spPr/>
      <dgm:t>
        <a:bodyPr/>
        <a:lstStyle/>
        <a:p>
          <a:pPr algn="just"/>
          <a:r>
            <a:rPr lang="zh-CN" altLang="en-US" sz="1800" dirty="0" smtClean="0">
              <a:latin typeface="微软雅黑" panose="020B0503020204020204" pitchFamily="34" charset="-122"/>
              <a:ea typeface="微软雅黑" panose="020B0503020204020204" pitchFamily="34" charset="-122"/>
            </a:rPr>
            <a:t>分析并确定输入数据和输出数据的逻辑结构，并用</a:t>
          </a:r>
          <a:r>
            <a:rPr lang="en-US" altLang="en-US" sz="1800" dirty="0" smtClean="0">
              <a:latin typeface="微软雅黑" panose="020B0503020204020204" pitchFamily="34" charset="-122"/>
              <a:ea typeface="微软雅黑" panose="020B0503020204020204" pitchFamily="34" charset="-122"/>
            </a:rPr>
            <a:t>Jackson</a:t>
          </a:r>
          <a:r>
            <a:rPr lang="zh-CN" altLang="en-US" sz="1800" dirty="0" smtClean="0">
              <a:latin typeface="微软雅黑" panose="020B0503020204020204" pitchFamily="34" charset="-122"/>
              <a:ea typeface="微软雅黑" panose="020B0503020204020204" pitchFamily="34" charset="-122"/>
            </a:rPr>
            <a:t>图描绘这些结构</a:t>
          </a:r>
          <a:endParaRPr lang="zh-CN" altLang="en-US" sz="1800" dirty="0">
            <a:latin typeface="微软雅黑" panose="020B0503020204020204" pitchFamily="34" charset="-122"/>
            <a:ea typeface="微软雅黑" panose="020B0503020204020204" pitchFamily="34" charset="-122"/>
          </a:endParaRPr>
        </a:p>
      </dgm:t>
    </dgm:pt>
    <dgm:pt modelId="{E99D87FF-ADBB-41D7-8DBB-5CA100F2FA6C}" type="parTrans" cxnId="{E5A0C3F8-D983-425A-ACE3-67D160FAAB5F}">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0293A85F-0FFF-493A-8C0D-4190B178EB78}" type="sibTrans" cxnId="{E5A0C3F8-D983-425A-ACE3-67D160FAAB5F}">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8D6B9B5D-7CDD-4A3A-9C9A-1D0222FA3341}">
      <dgm:prSet phldrT="[文本]" custT="1"/>
      <dgm:spPr/>
      <dgm:t>
        <a:bodyPr/>
        <a:lstStyle/>
        <a:p>
          <a:pPr algn="just"/>
          <a:r>
            <a:rPr lang="zh-CN" altLang="en-US" sz="1800" dirty="0" smtClean="0">
              <a:latin typeface="微软雅黑" panose="020B0503020204020204" pitchFamily="34" charset="-122"/>
              <a:ea typeface="微软雅黑" panose="020B0503020204020204" pitchFamily="34" charset="-122"/>
            </a:rPr>
            <a:t>找出输入数据结构和输出数据结构中有对应关系（直接因果关系，在程序中可以同时处理）的数据单元。</a:t>
          </a:r>
          <a:endParaRPr lang="zh-CN" altLang="en-US" sz="1800" dirty="0">
            <a:latin typeface="微软雅黑" panose="020B0503020204020204" pitchFamily="34" charset="-122"/>
            <a:ea typeface="微软雅黑" panose="020B0503020204020204" pitchFamily="34" charset="-122"/>
          </a:endParaRPr>
        </a:p>
      </dgm:t>
    </dgm:pt>
    <dgm:pt modelId="{462A23A4-B9F1-4FAD-AACC-640FFB5E0118}" type="parTrans" cxnId="{5C70FACB-AE6C-4999-A6A0-9D2184E3E003}">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72E61AEA-538E-461F-B7E2-7F7C67106880}" type="sibTrans" cxnId="{5C70FACB-AE6C-4999-A6A0-9D2184E3E003}">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D195F5D4-DB21-448A-90FE-5B6F66B5AC20}">
      <dgm:prSet phldrT="[文本]" custT="1"/>
      <dgm:spPr/>
      <dgm:t>
        <a:bodyPr/>
        <a:lstStyle/>
        <a:p>
          <a:pPr algn="just"/>
          <a:r>
            <a:rPr lang="zh-CN" altLang="en-US" sz="1800" dirty="0" smtClean="0">
              <a:latin typeface="微软雅黑" panose="020B0503020204020204" pitchFamily="34" charset="-122"/>
              <a:ea typeface="微软雅黑" panose="020B0503020204020204" pitchFamily="34" charset="-122"/>
            </a:rPr>
            <a:t>应用</a:t>
          </a:r>
          <a:r>
            <a:rPr lang="en-US" altLang="en-US" sz="1800" dirty="0" smtClean="0">
              <a:latin typeface="微软雅黑" panose="020B0503020204020204" pitchFamily="34" charset="-122"/>
              <a:ea typeface="微软雅黑" panose="020B0503020204020204" pitchFamily="34" charset="-122"/>
            </a:rPr>
            <a:t>3</a:t>
          </a:r>
          <a:r>
            <a:rPr lang="zh-CN" altLang="en-US" sz="1800" dirty="0" smtClean="0">
              <a:latin typeface="微软雅黑" panose="020B0503020204020204" pitchFamily="34" charset="-122"/>
              <a:ea typeface="微软雅黑" panose="020B0503020204020204" pitchFamily="34" charset="-122"/>
            </a:rPr>
            <a:t>条规则从描绘数据结构的</a:t>
          </a:r>
          <a:r>
            <a:rPr lang="en-US" altLang="en-US" sz="1800" dirty="0" smtClean="0">
              <a:latin typeface="微软雅黑" panose="020B0503020204020204" pitchFamily="34" charset="-122"/>
              <a:ea typeface="微软雅黑" panose="020B0503020204020204" pitchFamily="34" charset="-122"/>
            </a:rPr>
            <a:t>Jackson</a:t>
          </a:r>
          <a:r>
            <a:rPr lang="zh-CN" altLang="en-US" sz="1800" dirty="0" smtClean="0">
              <a:latin typeface="微软雅黑" panose="020B0503020204020204" pitchFamily="34" charset="-122"/>
              <a:ea typeface="微软雅黑" panose="020B0503020204020204" pitchFamily="34" charset="-122"/>
            </a:rPr>
            <a:t>图导出描绘程序结构的</a:t>
          </a:r>
          <a:r>
            <a:rPr lang="en-US" altLang="en-US" sz="1800" dirty="0" smtClean="0">
              <a:latin typeface="微软雅黑" panose="020B0503020204020204" pitchFamily="34" charset="-122"/>
              <a:ea typeface="微软雅黑" panose="020B0503020204020204" pitchFamily="34" charset="-122"/>
            </a:rPr>
            <a:t>Jackson</a:t>
          </a:r>
          <a:r>
            <a:rPr lang="zh-CN" altLang="en-US" sz="1800" dirty="0" smtClean="0">
              <a:latin typeface="微软雅黑" panose="020B0503020204020204" pitchFamily="34" charset="-122"/>
              <a:ea typeface="微软雅黑" panose="020B0503020204020204" pitchFamily="34" charset="-122"/>
            </a:rPr>
            <a:t>图</a:t>
          </a:r>
          <a:endParaRPr lang="zh-CN" altLang="en-US" sz="1800" dirty="0">
            <a:latin typeface="微软雅黑" panose="020B0503020204020204" pitchFamily="34" charset="-122"/>
            <a:ea typeface="微软雅黑" panose="020B0503020204020204" pitchFamily="34" charset="-122"/>
          </a:endParaRPr>
        </a:p>
      </dgm:t>
    </dgm:pt>
    <dgm:pt modelId="{3F2F8853-7722-4D30-9026-8D08E44FB129}" type="parTrans" cxnId="{776A28D9-9149-4AE4-9535-A3BFBCFBC49F}">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56A59757-10C2-4279-8EB9-8D78416C9D4F}" type="sibTrans" cxnId="{776A28D9-9149-4AE4-9535-A3BFBCFBC49F}">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50C3F7F9-84E2-4740-91D2-24B051862C99}">
      <dgm:prSet phldrT="[文本]" custT="1"/>
      <dgm:spPr/>
      <dgm:t>
        <a:bodyPr/>
        <a:lstStyle/>
        <a:p>
          <a:pPr algn="just"/>
          <a:r>
            <a:rPr lang="zh-CN" altLang="en-US" sz="1800" dirty="0" smtClean="0">
              <a:latin typeface="微软雅黑" panose="020B0503020204020204" pitchFamily="34" charset="-122"/>
              <a:ea typeface="微软雅黑" panose="020B0503020204020204" pitchFamily="34" charset="-122"/>
            </a:rPr>
            <a:t>列出所有操作和条件（包括分支条件和循环结束条件），并且把它们分配到程序结构图的适当位置</a:t>
          </a:r>
          <a:endParaRPr lang="zh-CN" altLang="en-US" sz="1800" dirty="0">
            <a:latin typeface="微软雅黑" panose="020B0503020204020204" pitchFamily="34" charset="-122"/>
            <a:ea typeface="微软雅黑" panose="020B0503020204020204" pitchFamily="34" charset="-122"/>
          </a:endParaRPr>
        </a:p>
      </dgm:t>
    </dgm:pt>
    <dgm:pt modelId="{4CC332A2-7DBE-460C-AA0C-3DCC211C3231}" type="parTrans" cxnId="{948E1F7A-5E40-4161-8299-D48F2C4F7017}">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4DFFDEAD-ED1B-4D5C-AA25-17B8506CED8F}" type="sibTrans" cxnId="{948E1F7A-5E40-4161-8299-D48F2C4F7017}">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5B4BC9CE-4E89-438C-B267-CEDC90360780}">
      <dgm:prSet phldrT="[文本]" custT="1"/>
      <dgm:spPr/>
      <dgm:t>
        <a:bodyPr/>
        <a:lstStyle/>
        <a:p>
          <a:pPr algn="just"/>
          <a:r>
            <a:rPr lang="zh-CN" altLang="en-US" sz="1800" dirty="0" smtClean="0">
              <a:latin typeface="微软雅黑" panose="020B0503020204020204" pitchFamily="34" charset="-122"/>
              <a:ea typeface="微软雅黑" panose="020B0503020204020204" pitchFamily="34" charset="-122"/>
            </a:rPr>
            <a:t>用伪代码表示程序</a:t>
          </a:r>
          <a:endParaRPr lang="zh-CN" altLang="en-US" sz="1800" dirty="0">
            <a:latin typeface="微软雅黑" panose="020B0503020204020204" pitchFamily="34" charset="-122"/>
            <a:ea typeface="微软雅黑" panose="020B0503020204020204" pitchFamily="34" charset="-122"/>
          </a:endParaRPr>
        </a:p>
      </dgm:t>
    </dgm:pt>
    <dgm:pt modelId="{19E7B061-1E2C-4822-BFB4-AF405EA1B391}" type="parTrans" cxnId="{A1EDBEDE-F7EA-454E-A8D5-1E963387E32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9B522D31-9799-4974-9A85-23766AAAFD53}" type="sibTrans" cxnId="{A1EDBEDE-F7EA-454E-A8D5-1E963387E32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12CEB02D-BBB9-4DE0-B23A-0D981C491FD4}" type="pres">
      <dgm:prSet presAssocID="{C3D6DF79-5495-4943-A1EA-808C8AD56D5A}" presName="CompostProcess" presStyleCnt="0">
        <dgm:presLayoutVars>
          <dgm:dir/>
          <dgm:resizeHandles val="exact"/>
        </dgm:presLayoutVars>
      </dgm:prSet>
      <dgm:spPr/>
    </dgm:pt>
    <dgm:pt modelId="{0B230D50-A916-45F0-AD5E-C67CA202801C}" type="pres">
      <dgm:prSet presAssocID="{C3D6DF79-5495-4943-A1EA-808C8AD56D5A}" presName="arrow" presStyleLbl="bgShp" presStyleIdx="0" presStyleCnt="1"/>
      <dgm:spPr>
        <a:solidFill>
          <a:schemeClr val="accent2"/>
        </a:solidFill>
      </dgm:spPr>
    </dgm:pt>
    <dgm:pt modelId="{E809936C-62CA-47E6-9C24-AFBA97DDE375}" type="pres">
      <dgm:prSet presAssocID="{C3D6DF79-5495-4943-A1EA-808C8AD56D5A}" presName="linearProcess" presStyleCnt="0"/>
      <dgm:spPr/>
    </dgm:pt>
    <dgm:pt modelId="{57BA7E76-AB99-4949-AEC7-FB7325941655}" type="pres">
      <dgm:prSet presAssocID="{56708CD4-FC9D-43FF-9F76-7A30B98D8D70}" presName="textNode" presStyleLbl="node1" presStyleIdx="0" presStyleCnt="5" custScaleY="183036">
        <dgm:presLayoutVars>
          <dgm:bulletEnabled val="1"/>
        </dgm:presLayoutVars>
      </dgm:prSet>
      <dgm:spPr/>
      <dgm:t>
        <a:bodyPr/>
        <a:lstStyle/>
        <a:p>
          <a:endParaRPr lang="zh-CN" altLang="en-US"/>
        </a:p>
      </dgm:t>
    </dgm:pt>
    <dgm:pt modelId="{50CCAFB4-78B7-4761-B191-FF9C00778FDE}" type="pres">
      <dgm:prSet presAssocID="{0293A85F-0FFF-493A-8C0D-4190B178EB78}" presName="sibTrans" presStyleCnt="0"/>
      <dgm:spPr/>
    </dgm:pt>
    <dgm:pt modelId="{5AA9DA11-A901-4803-BD4D-B5DE1D84AD0C}" type="pres">
      <dgm:prSet presAssocID="{8D6B9B5D-7CDD-4A3A-9C9A-1D0222FA3341}" presName="textNode" presStyleLbl="node1" presStyleIdx="1" presStyleCnt="5" custScaleY="183036">
        <dgm:presLayoutVars>
          <dgm:bulletEnabled val="1"/>
        </dgm:presLayoutVars>
      </dgm:prSet>
      <dgm:spPr/>
      <dgm:t>
        <a:bodyPr/>
        <a:lstStyle/>
        <a:p>
          <a:endParaRPr lang="zh-CN" altLang="en-US"/>
        </a:p>
      </dgm:t>
    </dgm:pt>
    <dgm:pt modelId="{A45EFDAB-E651-4B46-A6DA-C12A065BD43F}" type="pres">
      <dgm:prSet presAssocID="{72E61AEA-538E-461F-B7E2-7F7C67106880}" presName="sibTrans" presStyleCnt="0"/>
      <dgm:spPr/>
    </dgm:pt>
    <dgm:pt modelId="{7B99823B-E5A1-438E-86E1-94231119ED1C}" type="pres">
      <dgm:prSet presAssocID="{D195F5D4-DB21-448A-90FE-5B6F66B5AC20}" presName="textNode" presStyleLbl="node1" presStyleIdx="2" presStyleCnt="5" custScaleY="183036">
        <dgm:presLayoutVars>
          <dgm:bulletEnabled val="1"/>
        </dgm:presLayoutVars>
      </dgm:prSet>
      <dgm:spPr/>
      <dgm:t>
        <a:bodyPr/>
        <a:lstStyle/>
        <a:p>
          <a:endParaRPr lang="zh-CN" altLang="en-US"/>
        </a:p>
      </dgm:t>
    </dgm:pt>
    <dgm:pt modelId="{5F3F96FD-228C-4102-8849-BB6EA86EF50E}" type="pres">
      <dgm:prSet presAssocID="{56A59757-10C2-4279-8EB9-8D78416C9D4F}" presName="sibTrans" presStyleCnt="0"/>
      <dgm:spPr/>
    </dgm:pt>
    <dgm:pt modelId="{D67721E6-2CDE-4470-BD3E-2B6046216FDA}" type="pres">
      <dgm:prSet presAssocID="{50C3F7F9-84E2-4740-91D2-24B051862C99}" presName="textNode" presStyleLbl="node1" presStyleIdx="3" presStyleCnt="5" custScaleY="183036">
        <dgm:presLayoutVars>
          <dgm:bulletEnabled val="1"/>
        </dgm:presLayoutVars>
      </dgm:prSet>
      <dgm:spPr/>
      <dgm:t>
        <a:bodyPr/>
        <a:lstStyle/>
        <a:p>
          <a:endParaRPr lang="zh-CN" altLang="en-US"/>
        </a:p>
      </dgm:t>
    </dgm:pt>
    <dgm:pt modelId="{6E2EE1CB-CA72-4DC6-92AA-E0A0C72440A1}" type="pres">
      <dgm:prSet presAssocID="{4DFFDEAD-ED1B-4D5C-AA25-17B8506CED8F}" presName="sibTrans" presStyleCnt="0"/>
      <dgm:spPr/>
    </dgm:pt>
    <dgm:pt modelId="{89F4DC92-67FC-49DA-BADF-2B35111A76F5}" type="pres">
      <dgm:prSet presAssocID="{5B4BC9CE-4E89-438C-B267-CEDC90360780}" presName="textNode" presStyleLbl="node1" presStyleIdx="4" presStyleCnt="5" custScaleY="183036">
        <dgm:presLayoutVars>
          <dgm:bulletEnabled val="1"/>
        </dgm:presLayoutVars>
      </dgm:prSet>
      <dgm:spPr/>
      <dgm:t>
        <a:bodyPr/>
        <a:lstStyle/>
        <a:p>
          <a:endParaRPr lang="zh-CN" altLang="en-US"/>
        </a:p>
      </dgm:t>
    </dgm:pt>
  </dgm:ptLst>
  <dgm:cxnLst>
    <dgm:cxn modelId="{948E1F7A-5E40-4161-8299-D48F2C4F7017}" srcId="{C3D6DF79-5495-4943-A1EA-808C8AD56D5A}" destId="{50C3F7F9-84E2-4740-91D2-24B051862C99}" srcOrd="3" destOrd="0" parTransId="{4CC332A2-7DBE-460C-AA0C-3DCC211C3231}" sibTransId="{4DFFDEAD-ED1B-4D5C-AA25-17B8506CED8F}"/>
    <dgm:cxn modelId="{171FDAD3-4F45-4756-9425-BF4501826FFE}" type="presOf" srcId="{5B4BC9CE-4E89-438C-B267-CEDC90360780}" destId="{89F4DC92-67FC-49DA-BADF-2B35111A76F5}" srcOrd="0" destOrd="0" presId="urn:microsoft.com/office/officeart/2005/8/layout/hProcess9"/>
    <dgm:cxn modelId="{5C70FACB-AE6C-4999-A6A0-9D2184E3E003}" srcId="{C3D6DF79-5495-4943-A1EA-808C8AD56D5A}" destId="{8D6B9B5D-7CDD-4A3A-9C9A-1D0222FA3341}" srcOrd="1" destOrd="0" parTransId="{462A23A4-B9F1-4FAD-AACC-640FFB5E0118}" sibTransId="{72E61AEA-538E-461F-B7E2-7F7C67106880}"/>
    <dgm:cxn modelId="{A1EDBEDE-F7EA-454E-A8D5-1E963387E326}" srcId="{C3D6DF79-5495-4943-A1EA-808C8AD56D5A}" destId="{5B4BC9CE-4E89-438C-B267-CEDC90360780}" srcOrd="4" destOrd="0" parTransId="{19E7B061-1E2C-4822-BFB4-AF405EA1B391}" sibTransId="{9B522D31-9799-4974-9A85-23766AAAFD53}"/>
    <dgm:cxn modelId="{65819C96-167C-4C6B-A2E9-ED9B924BCB0A}" type="presOf" srcId="{D195F5D4-DB21-448A-90FE-5B6F66B5AC20}" destId="{7B99823B-E5A1-438E-86E1-94231119ED1C}" srcOrd="0" destOrd="0" presId="urn:microsoft.com/office/officeart/2005/8/layout/hProcess9"/>
    <dgm:cxn modelId="{55206BBA-8114-4D42-8F9D-032E8ECE2693}" type="presOf" srcId="{50C3F7F9-84E2-4740-91D2-24B051862C99}" destId="{D67721E6-2CDE-4470-BD3E-2B6046216FDA}" srcOrd="0" destOrd="0" presId="urn:microsoft.com/office/officeart/2005/8/layout/hProcess9"/>
    <dgm:cxn modelId="{8AAF002F-AC4A-40BC-8480-DE7E7806BFAA}" type="presOf" srcId="{8D6B9B5D-7CDD-4A3A-9C9A-1D0222FA3341}" destId="{5AA9DA11-A901-4803-BD4D-B5DE1D84AD0C}" srcOrd="0" destOrd="0" presId="urn:microsoft.com/office/officeart/2005/8/layout/hProcess9"/>
    <dgm:cxn modelId="{6F830818-A860-40BF-ADD2-99083A75ABE1}" type="presOf" srcId="{C3D6DF79-5495-4943-A1EA-808C8AD56D5A}" destId="{12CEB02D-BBB9-4DE0-B23A-0D981C491FD4}" srcOrd="0" destOrd="0" presId="urn:microsoft.com/office/officeart/2005/8/layout/hProcess9"/>
    <dgm:cxn modelId="{776A28D9-9149-4AE4-9535-A3BFBCFBC49F}" srcId="{C3D6DF79-5495-4943-A1EA-808C8AD56D5A}" destId="{D195F5D4-DB21-448A-90FE-5B6F66B5AC20}" srcOrd="2" destOrd="0" parTransId="{3F2F8853-7722-4D30-9026-8D08E44FB129}" sibTransId="{56A59757-10C2-4279-8EB9-8D78416C9D4F}"/>
    <dgm:cxn modelId="{DB32A39D-9F0F-4B18-B5AF-C99528D6409E}" type="presOf" srcId="{56708CD4-FC9D-43FF-9F76-7A30B98D8D70}" destId="{57BA7E76-AB99-4949-AEC7-FB7325941655}" srcOrd="0" destOrd="0" presId="urn:microsoft.com/office/officeart/2005/8/layout/hProcess9"/>
    <dgm:cxn modelId="{E5A0C3F8-D983-425A-ACE3-67D160FAAB5F}" srcId="{C3D6DF79-5495-4943-A1EA-808C8AD56D5A}" destId="{56708CD4-FC9D-43FF-9F76-7A30B98D8D70}" srcOrd="0" destOrd="0" parTransId="{E99D87FF-ADBB-41D7-8DBB-5CA100F2FA6C}" sibTransId="{0293A85F-0FFF-493A-8C0D-4190B178EB78}"/>
    <dgm:cxn modelId="{C77738BC-926D-4F93-B039-BF2BCCCE3697}" type="presParOf" srcId="{12CEB02D-BBB9-4DE0-B23A-0D981C491FD4}" destId="{0B230D50-A916-45F0-AD5E-C67CA202801C}" srcOrd="0" destOrd="0" presId="urn:microsoft.com/office/officeart/2005/8/layout/hProcess9"/>
    <dgm:cxn modelId="{A4F56BC5-E5CD-4D03-A14F-106088A4101F}" type="presParOf" srcId="{12CEB02D-BBB9-4DE0-B23A-0D981C491FD4}" destId="{E809936C-62CA-47E6-9C24-AFBA97DDE375}" srcOrd="1" destOrd="0" presId="urn:microsoft.com/office/officeart/2005/8/layout/hProcess9"/>
    <dgm:cxn modelId="{8ED116BC-D161-4C9A-A89F-AA255DE83902}" type="presParOf" srcId="{E809936C-62CA-47E6-9C24-AFBA97DDE375}" destId="{57BA7E76-AB99-4949-AEC7-FB7325941655}" srcOrd="0" destOrd="0" presId="urn:microsoft.com/office/officeart/2005/8/layout/hProcess9"/>
    <dgm:cxn modelId="{82AD5E11-C27F-4372-A979-968B7672B740}" type="presParOf" srcId="{E809936C-62CA-47E6-9C24-AFBA97DDE375}" destId="{50CCAFB4-78B7-4761-B191-FF9C00778FDE}" srcOrd="1" destOrd="0" presId="urn:microsoft.com/office/officeart/2005/8/layout/hProcess9"/>
    <dgm:cxn modelId="{D3E8FF1E-FC71-4DC3-AE07-DB99D9FB9945}" type="presParOf" srcId="{E809936C-62CA-47E6-9C24-AFBA97DDE375}" destId="{5AA9DA11-A901-4803-BD4D-B5DE1D84AD0C}" srcOrd="2" destOrd="0" presId="urn:microsoft.com/office/officeart/2005/8/layout/hProcess9"/>
    <dgm:cxn modelId="{215D3D51-DCCB-4805-91A0-109B1206A264}" type="presParOf" srcId="{E809936C-62CA-47E6-9C24-AFBA97DDE375}" destId="{A45EFDAB-E651-4B46-A6DA-C12A065BD43F}" srcOrd="3" destOrd="0" presId="urn:microsoft.com/office/officeart/2005/8/layout/hProcess9"/>
    <dgm:cxn modelId="{D4EC8202-E109-42A4-AA5B-C7CC6F14D5BE}" type="presParOf" srcId="{E809936C-62CA-47E6-9C24-AFBA97DDE375}" destId="{7B99823B-E5A1-438E-86E1-94231119ED1C}" srcOrd="4" destOrd="0" presId="urn:microsoft.com/office/officeart/2005/8/layout/hProcess9"/>
    <dgm:cxn modelId="{1CB34554-B746-4869-B365-2D72E73D80F7}" type="presParOf" srcId="{E809936C-62CA-47E6-9C24-AFBA97DDE375}" destId="{5F3F96FD-228C-4102-8849-BB6EA86EF50E}" srcOrd="5" destOrd="0" presId="urn:microsoft.com/office/officeart/2005/8/layout/hProcess9"/>
    <dgm:cxn modelId="{0CD7F745-53F3-4725-B203-A1955C76F57F}" type="presParOf" srcId="{E809936C-62CA-47E6-9C24-AFBA97DDE375}" destId="{D67721E6-2CDE-4470-BD3E-2B6046216FDA}" srcOrd="6" destOrd="0" presId="urn:microsoft.com/office/officeart/2005/8/layout/hProcess9"/>
    <dgm:cxn modelId="{10254C12-663B-47C9-A73E-627C77510BB8}" type="presParOf" srcId="{E809936C-62CA-47E6-9C24-AFBA97DDE375}" destId="{6E2EE1CB-CA72-4DC6-92AA-E0A0C72440A1}" srcOrd="7" destOrd="0" presId="urn:microsoft.com/office/officeart/2005/8/layout/hProcess9"/>
    <dgm:cxn modelId="{C8056433-BCDE-4D53-924C-8EF660955A45}" type="presParOf" srcId="{E809936C-62CA-47E6-9C24-AFBA97DDE375}" destId="{89F4DC92-67FC-49DA-BADF-2B35111A76F5}" srcOrd="8"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0828EE4A-510E-4EF4-A3C7-74B8B0429E5B}"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1EA14DAB-7E0C-4E56-9B21-71044AABB091}">
      <dgm:prSet phldrT="[文本]" custT="1"/>
      <dgm:spPr/>
      <dgm:t>
        <a:bodyPr/>
        <a:lstStyle/>
        <a:p>
          <a:pPr algn="just"/>
          <a:r>
            <a:rPr lang="zh-CN" altLang="en-US" sz="2800" b="1" dirty="0" smtClean="0">
              <a:latin typeface="微软雅黑" panose="020B0503020204020204" pitchFamily="34" charset="-122"/>
              <a:ea typeface="微软雅黑" panose="020B0503020204020204" pitchFamily="34" charset="-122"/>
            </a:rPr>
            <a:t>计算环形复杂度的方法</a:t>
          </a:r>
          <a:endParaRPr lang="zh-CN" altLang="en-US" sz="2800" b="1" dirty="0">
            <a:latin typeface="微软雅黑" panose="020B0503020204020204" pitchFamily="34" charset="-122"/>
            <a:ea typeface="微软雅黑" panose="020B0503020204020204" pitchFamily="34" charset="-122"/>
          </a:endParaRPr>
        </a:p>
      </dgm:t>
    </dgm:pt>
    <dgm:pt modelId="{011C3A39-9B52-4FEF-BB15-EA42CBC4E1BC}" type="parTrans" cxnId="{6817AC2E-CB15-41A5-9706-AE4819E52315}">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41FAF5E6-A5CC-457E-BB40-A7B98E83728B}" type="sibTrans" cxnId="{6817AC2E-CB15-41A5-9706-AE4819E52315}">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280E6AF1-7FE0-4FF6-A53C-36324D82ED63}">
      <dgm:prSet custT="1"/>
      <dgm:spPr/>
      <dgm:t>
        <a:bodyPr/>
        <a:lstStyle/>
        <a:p>
          <a:r>
            <a:rPr lang="zh-CN" altLang="en-US" sz="2400" dirty="0" smtClean="0">
              <a:latin typeface="微软雅黑" panose="020B0503020204020204" pitchFamily="34" charset="-122"/>
              <a:ea typeface="微软雅黑" panose="020B0503020204020204" pitchFamily="34" charset="-122"/>
            </a:rPr>
            <a:t>流图中的</a:t>
          </a:r>
          <a:r>
            <a:rPr lang="zh-CN" altLang="en-US" sz="2400" b="1" dirty="0" smtClean="0">
              <a:latin typeface="微软雅黑" panose="020B0503020204020204" pitchFamily="34" charset="-122"/>
              <a:ea typeface="微软雅黑" panose="020B0503020204020204" pitchFamily="34" charset="-122"/>
            </a:rPr>
            <a:t>区域数</a:t>
          </a:r>
          <a:r>
            <a:rPr lang="zh-CN" altLang="en-US" sz="2400" dirty="0" smtClean="0">
              <a:latin typeface="微软雅黑" panose="020B0503020204020204" pitchFamily="34" charset="-122"/>
              <a:ea typeface="微软雅黑" panose="020B0503020204020204" pitchFamily="34" charset="-122"/>
            </a:rPr>
            <a:t>等于环形复杂度</a:t>
          </a:r>
          <a:endParaRPr lang="zh-CN" altLang="en-US" sz="2400" dirty="0">
            <a:latin typeface="微软雅黑" panose="020B0503020204020204" pitchFamily="34" charset="-122"/>
            <a:ea typeface="微软雅黑" panose="020B0503020204020204" pitchFamily="34" charset="-122"/>
          </a:endParaRPr>
        </a:p>
      </dgm:t>
    </dgm:pt>
    <dgm:pt modelId="{61A51FF2-C32B-40F3-9E30-BEF9511E821E}" type="parTrans" cxnId="{13A6F13B-54A6-4D40-A867-8BDF073A4E5C}">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E43CD465-7120-46FA-8236-8A36BE83F5D7}" type="sibTrans" cxnId="{13A6F13B-54A6-4D40-A867-8BDF073A4E5C}">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31EAB8F3-4A75-44DA-BEA5-2CBCFF4EC67F}">
      <dgm:prSet custT="1"/>
      <dgm:spPr/>
      <dgm:t>
        <a:bodyPr/>
        <a:lstStyle/>
        <a:p>
          <a:r>
            <a:rPr lang="en-US" altLang="en-US" sz="2400" b="1" dirty="0" smtClean="0">
              <a:latin typeface="微软雅黑" panose="020B0503020204020204" pitchFamily="34" charset="-122"/>
              <a:ea typeface="微软雅黑" panose="020B0503020204020204" pitchFamily="34" charset="-122"/>
            </a:rPr>
            <a:t>V(G)=E-N+2</a:t>
          </a:r>
          <a:r>
            <a:rPr lang="zh-CN" altLang="en-US" sz="2400" dirty="0" smtClean="0">
              <a:latin typeface="微软雅黑" panose="020B0503020204020204" pitchFamily="34" charset="-122"/>
              <a:ea typeface="微软雅黑" panose="020B0503020204020204" pitchFamily="34" charset="-122"/>
            </a:rPr>
            <a:t>，其中，</a:t>
          </a:r>
          <a:r>
            <a:rPr lang="en-US" altLang="en-US" sz="2400" b="1" dirty="0" smtClean="0">
              <a:latin typeface="微软雅黑" panose="020B0503020204020204" pitchFamily="34" charset="-122"/>
              <a:ea typeface="微软雅黑" panose="020B0503020204020204" pitchFamily="34" charset="-122"/>
            </a:rPr>
            <a:t>E</a:t>
          </a:r>
          <a:r>
            <a:rPr lang="zh-CN" altLang="en-US" sz="2400" dirty="0" smtClean="0">
              <a:latin typeface="微软雅黑" panose="020B0503020204020204" pitchFamily="34" charset="-122"/>
              <a:ea typeface="微软雅黑" panose="020B0503020204020204" pitchFamily="34" charset="-122"/>
            </a:rPr>
            <a:t>是流图中边的数量，</a:t>
          </a:r>
          <a:r>
            <a:rPr lang="en-US" altLang="en-US" sz="2400" b="1" dirty="0" smtClean="0">
              <a:latin typeface="微软雅黑" panose="020B0503020204020204" pitchFamily="34" charset="-122"/>
              <a:ea typeface="微软雅黑" panose="020B0503020204020204" pitchFamily="34" charset="-122"/>
            </a:rPr>
            <a:t>N</a:t>
          </a:r>
          <a:r>
            <a:rPr lang="zh-CN" altLang="en-US" sz="2400" dirty="0" smtClean="0">
              <a:latin typeface="微软雅黑" panose="020B0503020204020204" pitchFamily="34" charset="-122"/>
              <a:ea typeface="微软雅黑" panose="020B0503020204020204" pitchFamily="34" charset="-122"/>
            </a:rPr>
            <a:t>是节点数</a:t>
          </a:r>
          <a:endParaRPr lang="zh-CN" altLang="en-US" sz="2400" dirty="0">
            <a:latin typeface="微软雅黑" panose="020B0503020204020204" pitchFamily="34" charset="-122"/>
            <a:ea typeface="微软雅黑" panose="020B0503020204020204" pitchFamily="34" charset="-122"/>
          </a:endParaRPr>
        </a:p>
      </dgm:t>
    </dgm:pt>
    <dgm:pt modelId="{08CF24FA-FEDE-4507-B30B-B4F13B7E6176}" type="parTrans" cxnId="{DE8BD724-BDD5-44AB-96D5-9113CB3B43B4}">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D8DA21B3-F620-404C-A956-4DC4F3469567}" type="sibTrans" cxnId="{DE8BD724-BDD5-44AB-96D5-9113CB3B43B4}">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890A02D2-C0B4-4A6D-8350-1E00977D9D48}">
      <dgm:prSet custT="1"/>
      <dgm:spPr/>
      <dgm:t>
        <a:bodyPr/>
        <a:lstStyle/>
        <a:p>
          <a:r>
            <a:rPr lang="en-US" altLang="en-US" sz="2400" b="1" dirty="0" smtClean="0">
              <a:latin typeface="微软雅黑" panose="020B0503020204020204" pitchFamily="34" charset="-122"/>
              <a:ea typeface="微软雅黑" panose="020B0503020204020204" pitchFamily="34" charset="-122"/>
            </a:rPr>
            <a:t>V(G)=P+1</a:t>
          </a:r>
          <a:r>
            <a:rPr lang="zh-CN" altLang="en-US" sz="2400" dirty="0" smtClean="0">
              <a:latin typeface="微软雅黑" panose="020B0503020204020204" pitchFamily="34" charset="-122"/>
              <a:ea typeface="微软雅黑" panose="020B0503020204020204" pitchFamily="34" charset="-122"/>
            </a:rPr>
            <a:t>，其中，</a:t>
          </a:r>
          <a:r>
            <a:rPr lang="en-US" altLang="en-US" sz="2400" b="1" dirty="0" smtClean="0">
              <a:latin typeface="微软雅黑" panose="020B0503020204020204" pitchFamily="34" charset="-122"/>
              <a:ea typeface="微软雅黑" panose="020B0503020204020204" pitchFamily="34" charset="-122"/>
            </a:rPr>
            <a:t>P</a:t>
          </a:r>
          <a:r>
            <a:rPr lang="zh-CN" altLang="en-US" sz="2400" dirty="0" smtClean="0">
              <a:latin typeface="微软雅黑" panose="020B0503020204020204" pitchFamily="34" charset="-122"/>
              <a:ea typeface="微软雅黑" panose="020B0503020204020204" pitchFamily="34" charset="-122"/>
            </a:rPr>
            <a:t>是流图中判定节点的数目</a:t>
          </a:r>
          <a:endParaRPr lang="zh-CN" altLang="en-US" sz="2400" dirty="0">
            <a:latin typeface="微软雅黑" panose="020B0503020204020204" pitchFamily="34" charset="-122"/>
            <a:ea typeface="微软雅黑" panose="020B0503020204020204" pitchFamily="34" charset="-122"/>
          </a:endParaRPr>
        </a:p>
      </dgm:t>
    </dgm:pt>
    <dgm:pt modelId="{E915A38F-26AE-4E42-AA44-3C2E47D85ABB}" type="parTrans" cxnId="{012E7846-97E0-4256-B866-5D37D7B54853}">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82A06BA8-08F9-4BD5-A2C3-DCFB0EAFCDC0}" type="sibTrans" cxnId="{012E7846-97E0-4256-B866-5D37D7B54853}">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EF59AF56-A084-437F-AEBB-739B103638E6}" type="pres">
      <dgm:prSet presAssocID="{0828EE4A-510E-4EF4-A3C7-74B8B0429E5B}" presName="vert0" presStyleCnt="0">
        <dgm:presLayoutVars>
          <dgm:dir/>
          <dgm:animOne val="branch"/>
          <dgm:animLvl val="lvl"/>
        </dgm:presLayoutVars>
      </dgm:prSet>
      <dgm:spPr/>
      <dgm:t>
        <a:bodyPr/>
        <a:lstStyle/>
        <a:p>
          <a:endParaRPr lang="zh-CN" altLang="en-US"/>
        </a:p>
      </dgm:t>
    </dgm:pt>
    <dgm:pt modelId="{5FE57AA7-92E6-4FF3-A1BC-F7A52DAD8B0A}" type="pres">
      <dgm:prSet presAssocID="{1EA14DAB-7E0C-4E56-9B21-71044AABB091}" presName="thickLine" presStyleLbl="alignNode1" presStyleIdx="0" presStyleCnt="1"/>
      <dgm:spPr/>
    </dgm:pt>
    <dgm:pt modelId="{559625E2-CF67-46EB-BB9E-0614B53483C2}" type="pres">
      <dgm:prSet presAssocID="{1EA14DAB-7E0C-4E56-9B21-71044AABB091}" presName="horz1" presStyleCnt="0"/>
      <dgm:spPr/>
    </dgm:pt>
    <dgm:pt modelId="{58C320F4-0AAA-47BA-B75F-78D34A768C27}" type="pres">
      <dgm:prSet presAssocID="{1EA14DAB-7E0C-4E56-9B21-71044AABB091}" presName="tx1" presStyleLbl="revTx" presStyleIdx="0" presStyleCnt="4"/>
      <dgm:spPr/>
      <dgm:t>
        <a:bodyPr/>
        <a:lstStyle/>
        <a:p>
          <a:endParaRPr lang="zh-CN" altLang="en-US"/>
        </a:p>
      </dgm:t>
    </dgm:pt>
    <dgm:pt modelId="{B0ECB4B9-D65A-4487-993A-917840DF33C2}" type="pres">
      <dgm:prSet presAssocID="{1EA14DAB-7E0C-4E56-9B21-71044AABB091}" presName="vert1" presStyleCnt="0"/>
      <dgm:spPr/>
    </dgm:pt>
    <dgm:pt modelId="{A7BE0CF9-2E09-41FD-892D-E0F02C428B34}" type="pres">
      <dgm:prSet presAssocID="{280E6AF1-7FE0-4FF6-A53C-36324D82ED63}" presName="vertSpace2a" presStyleCnt="0"/>
      <dgm:spPr/>
    </dgm:pt>
    <dgm:pt modelId="{36FB7982-543D-4416-873F-ADB443A21F3A}" type="pres">
      <dgm:prSet presAssocID="{280E6AF1-7FE0-4FF6-A53C-36324D82ED63}" presName="horz2" presStyleCnt="0"/>
      <dgm:spPr/>
    </dgm:pt>
    <dgm:pt modelId="{0FF31686-79A0-4EC6-A74D-B5DC76B5BEFC}" type="pres">
      <dgm:prSet presAssocID="{280E6AF1-7FE0-4FF6-A53C-36324D82ED63}" presName="horzSpace2" presStyleCnt="0"/>
      <dgm:spPr/>
    </dgm:pt>
    <dgm:pt modelId="{DD82F3E2-57C6-4430-8BC5-FE669C720E12}" type="pres">
      <dgm:prSet presAssocID="{280E6AF1-7FE0-4FF6-A53C-36324D82ED63}" presName="tx2" presStyleLbl="revTx" presStyleIdx="1" presStyleCnt="4"/>
      <dgm:spPr/>
      <dgm:t>
        <a:bodyPr/>
        <a:lstStyle/>
        <a:p>
          <a:endParaRPr lang="zh-CN" altLang="en-US"/>
        </a:p>
      </dgm:t>
    </dgm:pt>
    <dgm:pt modelId="{74B53B5D-2A11-4842-8E0C-025B5FE0770D}" type="pres">
      <dgm:prSet presAssocID="{280E6AF1-7FE0-4FF6-A53C-36324D82ED63}" presName="vert2" presStyleCnt="0"/>
      <dgm:spPr/>
    </dgm:pt>
    <dgm:pt modelId="{908C15C1-F84E-40D4-8D68-20E10DAF27F7}" type="pres">
      <dgm:prSet presAssocID="{280E6AF1-7FE0-4FF6-A53C-36324D82ED63}" presName="thinLine2b" presStyleLbl="callout" presStyleIdx="0" presStyleCnt="3"/>
      <dgm:spPr/>
    </dgm:pt>
    <dgm:pt modelId="{CD2318AC-922C-4524-8EF5-4A68093BF704}" type="pres">
      <dgm:prSet presAssocID="{280E6AF1-7FE0-4FF6-A53C-36324D82ED63}" presName="vertSpace2b" presStyleCnt="0"/>
      <dgm:spPr/>
    </dgm:pt>
    <dgm:pt modelId="{5E70D741-A648-4514-89C8-986A1E3750D3}" type="pres">
      <dgm:prSet presAssocID="{31EAB8F3-4A75-44DA-BEA5-2CBCFF4EC67F}" presName="horz2" presStyleCnt="0"/>
      <dgm:spPr/>
    </dgm:pt>
    <dgm:pt modelId="{E73CD07C-49E1-4EDC-A543-302B76D13D02}" type="pres">
      <dgm:prSet presAssocID="{31EAB8F3-4A75-44DA-BEA5-2CBCFF4EC67F}" presName="horzSpace2" presStyleCnt="0"/>
      <dgm:spPr/>
    </dgm:pt>
    <dgm:pt modelId="{1AFCF45C-1AC2-4893-99B4-CACE0908D4EE}" type="pres">
      <dgm:prSet presAssocID="{31EAB8F3-4A75-44DA-BEA5-2CBCFF4EC67F}" presName="tx2" presStyleLbl="revTx" presStyleIdx="2" presStyleCnt="4"/>
      <dgm:spPr/>
      <dgm:t>
        <a:bodyPr/>
        <a:lstStyle/>
        <a:p>
          <a:endParaRPr lang="zh-CN" altLang="en-US"/>
        </a:p>
      </dgm:t>
    </dgm:pt>
    <dgm:pt modelId="{FE2E6227-765D-4531-B30B-04A7B011E48E}" type="pres">
      <dgm:prSet presAssocID="{31EAB8F3-4A75-44DA-BEA5-2CBCFF4EC67F}" presName="vert2" presStyleCnt="0"/>
      <dgm:spPr/>
    </dgm:pt>
    <dgm:pt modelId="{196A961F-C471-4E9C-8260-1628E354CC0F}" type="pres">
      <dgm:prSet presAssocID="{31EAB8F3-4A75-44DA-BEA5-2CBCFF4EC67F}" presName="thinLine2b" presStyleLbl="callout" presStyleIdx="1" presStyleCnt="3"/>
      <dgm:spPr/>
    </dgm:pt>
    <dgm:pt modelId="{F7E21AD7-ACDD-4E06-AC77-4C888D933C78}" type="pres">
      <dgm:prSet presAssocID="{31EAB8F3-4A75-44DA-BEA5-2CBCFF4EC67F}" presName="vertSpace2b" presStyleCnt="0"/>
      <dgm:spPr/>
    </dgm:pt>
    <dgm:pt modelId="{6D2242CD-4B93-4C18-8628-453305612059}" type="pres">
      <dgm:prSet presAssocID="{890A02D2-C0B4-4A6D-8350-1E00977D9D48}" presName="horz2" presStyleCnt="0"/>
      <dgm:spPr/>
    </dgm:pt>
    <dgm:pt modelId="{2516231F-E2D5-469E-B8F6-32C81377EDBB}" type="pres">
      <dgm:prSet presAssocID="{890A02D2-C0B4-4A6D-8350-1E00977D9D48}" presName="horzSpace2" presStyleCnt="0"/>
      <dgm:spPr/>
    </dgm:pt>
    <dgm:pt modelId="{04BF98D2-3BBD-4CEA-985F-11A36963EF0F}" type="pres">
      <dgm:prSet presAssocID="{890A02D2-C0B4-4A6D-8350-1E00977D9D48}" presName="tx2" presStyleLbl="revTx" presStyleIdx="3" presStyleCnt="4"/>
      <dgm:spPr/>
      <dgm:t>
        <a:bodyPr/>
        <a:lstStyle/>
        <a:p>
          <a:endParaRPr lang="zh-CN" altLang="en-US"/>
        </a:p>
      </dgm:t>
    </dgm:pt>
    <dgm:pt modelId="{09781A90-5C9F-41D3-A5FB-139930133D55}" type="pres">
      <dgm:prSet presAssocID="{890A02D2-C0B4-4A6D-8350-1E00977D9D48}" presName="vert2" presStyleCnt="0"/>
      <dgm:spPr/>
    </dgm:pt>
    <dgm:pt modelId="{363CFF40-01A2-41F5-A2D9-0E2295A91FF0}" type="pres">
      <dgm:prSet presAssocID="{890A02D2-C0B4-4A6D-8350-1E00977D9D48}" presName="thinLine2b" presStyleLbl="callout" presStyleIdx="2" presStyleCnt="3"/>
      <dgm:spPr/>
    </dgm:pt>
    <dgm:pt modelId="{618A2343-B6D7-40E4-9722-F9C8C32385A0}" type="pres">
      <dgm:prSet presAssocID="{890A02D2-C0B4-4A6D-8350-1E00977D9D48}" presName="vertSpace2b" presStyleCnt="0"/>
      <dgm:spPr/>
    </dgm:pt>
  </dgm:ptLst>
  <dgm:cxnLst>
    <dgm:cxn modelId="{13A6F13B-54A6-4D40-A867-8BDF073A4E5C}" srcId="{1EA14DAB-7E0C-4E56-9B21-71044AABB091}" destId="{280E6AF1-7FE0-4FF6-A53C-36324D82ED63}" srcOrd="0" destOrd="0" parTransId="{61A51FF2-C32B-40F3-9E30-BEF9511E821E}" sibTransId="{E43CD465-7120-46FA-8236-8A36BE83F5D7}"/>
    <dgm:cxn modelId="{012E7846-97E0-4256-B866-5D37D7B54853}" srcId="{1EA14DAB-7E0C-4E56-9B21-71044AABB091}" destId="{890A02D2-C0B4-4A6D-8350-1E00977D9D48}" srcOrd="2" destOrd="0" parTransId="{E915A38F-26AE-4E42-AA44-3C2E47D85ABB}" sibTransId="{82A06BA8-08F9-4BD5-A2C3-DCFB0EAFCDC0}"/>
    <dgm:cxn modelId="{35342F3F-A7ED-4A30-AAA9-A74E3FBCA5EF}" type="presOf" srcId="{1EA14DAB-7E0C-4E56-9B21-71044AABB091}" destId="{58C320F4-0AAA-47BA-B75F-78D34A768C27}" srcOrd="0" destOrd="0" presId="urn:microsoft.com/office/officeart/2008/layout/LinedList"/>
    <dgm:cxn modelId="{416FB6C7-F3C9-47BA-B25B-E62B6E527727}" type="presOf" srcId="{0828EE4A-510E-4EF4-A3C7-74B8B0429E5B}" destId="{EF59AF56-A084-437F-AEBB-739B103638E6}" srcOrd="0" destOrd="0" presId="urn:microsoft.com/office/officeart/2008/layout/LinedList"/>
    <dgm:cxn modelId="{2FE92DF1-BC11-4EC5-B6F4-E3356385E863}" type="presOf" srcId="{280E6AF1-7FE0-4FF6-A53C-36324D82ED63}" destId="{DD82F3E2-57C6-4430-8BC5-FE669C720E12}" srcOrd="0" destOrd="0" presId="urn:microsoft.com/office/officeart/2008/layout/LinedList"/>
    <dgm:cxn modelId="{DE8BD724-BDD5-44AB-96D5-9113CB3B43B4}" srcId="{1EA14DAB-7E0C-4E56-9B21-71044AABB091}" destId="{31EAB8F3-4A75-44DA-BEA5-2CBCFF4EC67F}" srcOrd="1" destOrd="0" parTransId="{08CF24FA-FEDE-4507-B30B-B4F13B7E6176}" sibTransId="{D8DA21B3-F620-404C-A956-4DC4F3469567}"/>
    <dgm:cxn modelId="{854F25CA-0371-46B6-A0AA-4C62B779463D}" type="presOf" srcId="{890A02D2-C0B4-4A6D-8350-1E00977D9D48}" destId="{04BF98D2-3BBD-4CEA-985F-11A36963EF0F}" srcOrd="0" destOrd="0" presId="urn:microsoft.com/office/officeart/2008/layout/LinedList"/>
    <dgm:cxn modelId="{6817AC2E-CB15-41A5-9706-AE4819E52315}" srcId="{0828EE4A-510E-4EF4-A3C7-74B8B0429E5B}" destId="{1EA14DAB-7E0C-4E56-9B21-71044AABB091}" srcOrd="0" destOrd="0" parTransId="{011C3A39-9B52-4FEF-BB15-EA42CBC4E1BC}" sibTransId="{41FAF5E6-A5CC-457E-BB40-A7B98E83728B}"/>
    <dgm:cxn modelId="{68066DCC-F698-493D-8065-F7D453291BEB}" type="presOf" srcId="{31EAB8F3-4A75-44DA-BEA5-2CBCFF4EC67F}" destId="{1AFCF45C-1AC2-4893-99B4-CACE0908D4EE}" srcOrd="0" destOrd="0" presId="urn:microsoft.com/office/officeart/2008/layout/LinedList"/>
    <dgm:cxn modelId="{280CB188-8EFB-417D-8B9C-66B846200BFC}" type="presParOf" srcId="{EF59AF56-A084-437F-AEBB-739B103638E6}" destId="{5FE57AA7-92E6-4FF3-A1BC-F7A52DAD8B0A}" srcOrd="0" destOrd="0" presId="urn:microsoft.com/office/officeart/2008/layout/LinedList"/>
    <dgm:cxn modelId="{B6CB082C-01FD-49E1-9E06-142BD579E9B3}" type="presParOf" srcId="{EF59AF56-A084-437F-AEBB-739B103638E6}" destId="{559625E2-CF67-46EB-BB9E-0614B53483C2}" srcOrd="1" destOrd="0" presId="urn:microsoft.com/office/officeart/2008/layout/LinedList"/>
    <dgm:cxn modelId="{260F3673-4FB6-417E-97E7-4A2E6F4A55F7}" type="presParOf" srcId="{559625E2-CF67-46EB-BB9E-0614B53483C2}" destId="{58C320F4-0AAA-47BA-B75F-78D34A768C27}" srcOrd="0" destOrd="0" presId="urn:microsoft.com/office/officeart/2008/layout/LinedList"/>
    <dgm:cxn modelId="{DBFEF308-0BC9-4154-B019-81F02AE1E6B3}" type="presParOf" srcId="{559625E2-CF67-46EB-BB9E-0614B53483C2}" destId="{B0ECB4B9-D65A-4487-993A-917840DF33C2}" srcOrd="1" destOrd="0" presId="urn:microsoft.com/office/officeart/2008/layout/LinedList"/>
    <dgm:cxn modelId="{2F6BA4D3-D4B2-44F2-9B1A-45E838120D2C}" type="presParOf" srcId="{B0ECB4B9-D65A-4487-993A-917840DF33C2}" destId="{A7BE0CF9-2E09-41FD-892D-E0F02C428B34}" srcOrd="0" destOrd="0" presId="urn:microsoft.com/office/officeart/2008/layout/LinedList"/>
    <dgm:cxn modelId="{5B395367-6713-470D-9506-FDD6F3EB5C22}" type="presParOf" srcId="{B0ECB4B9-D65A-4487-993A-917840DF33C2}" destId="{36FB7982-543D-4416-873F-ADB443A21F3A}" srcOrd="1" destOrd="0" presId="urn:microsoft.com/office/officeart/2008/layout/LinedList"/>
    <dgm:cxn modelId="{DEA3DF05-E111-467A-8ACC-C8884BF40093}" type="presParOf" srcId="{36FB7982-543D-4416-873F-ADB443A21F3A}" destId="{0FF31686-79A0-4EC6-A74D-B5DC76B5BEFC}" srcOrd="0" destOrd="0" presId="urn:microsoft.com/office/officeart/2008/layout/LinedList"/>
    <dgm:cxn modelId="{0C9260A8-3BBC-4173-82E8-6D867CD121D7}" type="presParOf" srcId="{36FB7982-543D-4416-873F-ADB443A21F3A}" destId="{DD82F3E2-57C6-4430-8BC5-FE669C720E12}" srcOrd="1" destOrd="0" presId="urn:microsoft.com/office/officeart/2008/layout/LinedList"/>
    <dgm:cxn modelId="{4C81BDAE-23E3-4019-AEE7-562541A9E014}" type="presParOf" srcId="{36FB7982-543D-4416-873F-ADB443A21F3A}" destId="{74B53B5D-2A11-4842-8E0C-025B5FE0770D}" srcOrd="2" destOrd="0" presId="urn:microsoft.com/office/officeart/2008/layout/LinedList"/>
    <dgm:cxn modelId="{2C887C7F-FC0B-4197-B061-EB918BD58FDA}" type="presParOf" srcId="{B0ECB4B9-D65A-4487-993A-917840DF33C2}" destId="{908C15C1-F84E-40D4-8D68-20E10DAF27F7}" srcOrd="2" destOrd="0" presId="urn:microsoft.com/office/officeart/2008/layout/LinedList"/>
    <dgm:cxn modelId="{440773FE-6ED4-4531-BF72-0CAA8F13DD52}" type="presParOf" srcId="{B0ECB4B9-D65A-4487-993A-917840DF33C2}" destId="{CD2318AC-922C-4524-8EF5-4A68093BF704}" srcOrd="3" destOrd="0" presId="urn:microsoft.com/office/officeart/2008/layout/LinedList"/>
    <dgm:cxn modelId="{F61D2597-7C51-46CD-854F-E88FF1F973C5}" type="presParOf" srcId="{B0ECB4B9-D65A-4487-993A-917840DF33C2}" destId="{5E70D741-A648-4514-89C8-986A1E3750D3}" srcOrd="4" destOrd="0" presId="urn:microsoft.com/office/officeart/2008/layout/LinedList"/>
    <dgm:cxn modelId="{B2D3FB58-0637-45FA-BF9F-941C55D16F64}" type="presParOf" srcId="{5E70D741-A648-4514-89C8-986A1E3750D3}" destId="{E73CD07C-49E1-4EDC-A543-302B76D13D02}" srcOrd="0" destOrd="0" presId="urn:microsoft.com/office/officeart/2008/layout/LinedList"/>
    <dgm:cxn modelId="{322EB0A4-1B51-46A7-B2D6-DC359AA8A5FB}" type="presParOf" srcId="{5E70D741-A648-4514-89C8-986A1E3750D3}" destId="{1AFCF45C-1AC2-4893-99B4-CACE0908D4EE}" srcOrd="1" destOrd="0" presId="urn:microsoft.com/office/officeart/2008/layout/LinedList"/>
    <dgm:cxn modelId="{B0BE7383-62C9-4293-872E-547EF6C8908A}" type="presParOf" srcId="{5E70D741-A648-4514-89C8-986A1E3750D3}" destId="{FE2E6227-765D-4531-B30B-04A7B011E48E}" srcOrd="2" destOrd="0" presId="urn:microsoft.com/office/officeart/2008/layout/LinedList"/>
    <dgm:cxn modelId="{4F2DA913-322E-4809-9A47-367EC1A5BBF0}" type="presParOf" srcId="{B0ECB4B9-D65A-4487-993A-917840DF33C2}" destId="{196A961F-C471-4E9C-8260-1628E354CC0F}" srcOrd="5" destOrd="0" presId="urn:microsoft.com/office/officeart/2008/layout/LinedList"/>
    <dgm:cxn modelId="{196E56D7-0513-419C-B98D-29789D17E69D}" type="presParOf" srcId="{B0ECB4B9-D65A-4487-993A-917840DF33C2}" destId="{F7E21AD7-ACDD-4E06-AC77-4C888D933C78}" srcOrd="6" destOrd="0" presId="urn:microsoft.com/office/officeart/2008/layout/LinedList"/>
    <dgm:cxn modelId="{72045431-9D78-4345-B1BE-DFF7E9C1410B}" type="presParOf" srcId="{B0ECB4B9-D65A-4487-993A-917840DF33C2}" destId="{6D2242CD-4B93-4C18-8628-453305612059}" srcOrd="7" destOrd="0" presId="urn:microsoft.com/office/officeart/2008/layout/LinedList"/>
    <dgm:cxn modelId="{4F9379CC-377B-4128-8904-C8BC5502D02A}" type="presParOf" srcId="{6D2242CD-4B93-4C18-8628-453305612059}" destId="{2516231F-E2D5-469E-B8F6-32C81377EDBB}" srcOrd="0" destOrd="0" presId="urn:microsoft.com/office/officeart/2008/layout/LinedList"/>
    <dgm:cxn modelId="{E0E1E998-B652-4F69-AEB7-2E8084D98F2C}" type="presParOf" srcId="{6D2242CD-4B93-4C18-8628-453305612059}" destId="{04BF98D2-3BBD-4CEA-985F-11A36963EF0F}" srcOrd="1" destOrd="0" presId="urn:microsoft.com/office/officeart/2008/layout/LinedList"/>
    <dgm:cxn modelId="{26368D39-3F84-4C8A-92C7-BD66119AB311}" type="presParOf" srcId="{6D2242CD-4B93-4C18-8628-453305612059}" destId="{09781A90-5C9F-41D3-A5FB-139930133D55}" srcOrd="2" destOrd="0" presId="urn:microsoft.com/office/officeart/2008/layout/LinedList"/>
    <dgm:cxn modelId="{C28F7D6F-A67A-4ABA-9300-26BA854C0C5D}" type="presParOf" srcId="{B0ECB4B9-D65A-4487-993A-917840DF33C2}" destId="{363CFF40-01A2-41F5-A2D9-0E2295A91FF0}" srcOrd="8" destOrd="0" presId="urn:microsoft.com/office/officeart/2008/layout/LinedList"/>
    <dgm:cxn modelId="{6657E10A-E528-411D-A5BA-2120CFFFECEC}" type="presParOf" srcId="{B0ECB4B9-D65A-4487-993A-917840DF33C2}" destId="{618A2343-B6D7-40E4-9722-F9C8C32385A0}" srcOrd="9"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0828EE4A-510E-4EF4-A3C7-74B8B0429E5B}"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2FBEF84F-6260-496F-B4A9-C94E886F47C3}">
      <dgm:prSet custT="1"/>
      <dgm:spPr/>
      <dgm:t>
        <a:bodyPr/>
        <a:lstStyle/>
        <a:p>
          <a:pPr algn="just"/>
          <a:r>
            <a:rPr lang="zh-CN" altLang="en-US" sz="2800" b="1" dirty="0" smtClean="0">
              <a:latin typeface="微软雅黑" panose="020B0503020204020204" pitchFamily="34" charset="-122"/>
              <a:ea typeface="微软雅黑" panose="020B0503020204020204" pitchFamily="34" charset="-122"/>
            </a:rPr>
            <a:t>环形复杂度的用途</a:t>
          </a:r>
          <a:endParaRPr lang="zh-CN" altLang="en-US" sz="2800" b="1" dirty="0">
            <a:latin typeface="微软雅黑" panose="020B0503020204020204" pitchFamily="34" charset="-122"/>
            <a:ea typeface="微软雅黑" panose="020B0503020204020204" pitchFamily="34" charset="-122"/>
          </a:endParaRPr>
        </a:p>
      </dgm:t>
    </dgm:pt>
    <dgm:pt modelId="{E71E8A6B-CF2C-4E6D-88D1-E18691A798FF}" type="parTrans" cxnId="{3EDB165E-4382-4E6B-8417-DEFFAD5D2EBB}">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0D452F32-D242-4144-BF6F-B40AAF357E31}" type="sibTrans" cxnId="{3EDB165E-4382-4E6B-8417-DEFFAD5D2EBB}">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3FBAEE89-1FF4-46D4-B1F2-AE8CDE086FBF}">
      <dgm:prSet custT="1"/>
      <dgm:spPr/>
      <dgm:t>
        <a:bodyPr/>
        <a:lstStyle/>
        <a:p>
          <a:r>
            <a:rPr lang="zh-CN" altLang="en-US" sz="2400" dirty="0" smtClean="0">
              <a:latin typeface="微软雅黑" panose="020B0503020204020204" pitchFamily="34" charset="-122"/>
              <a:ea typeface="微软雅黑" panose="020B0503020204020204" pitchFamily="34" charset="-122"/>
            </a:rPr>
            <a:t>测试难度的定量度量</a:t>
          </a:r>
          <a:endParaRPr lang="zh-CN" altLang="en-US" sz="2400" dirty="0">
            <a:latin typeface="微软雅黑" panose="020B0503020204020204" pitchFamily="34" charset="-122"/>
            <a:ea typeface="微软雅黑" panose="020B0503020204020204" pitchFamily="34" charset="-122"/>
          </a:endParaRPr>
        </a:p>
      </dgm:t>
    </dgm:pt>
    <dgm:pt modelId="{0A1EFC04-31A2-4C13-A17A-7FC737EA1A4E}" type="parTrans" cxnId="{9C271E63-3CBE-49C7-8399-0C03D7C38BB0}">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C4D47DDB-41DA-4ABF-88F0-BA426D64A4B7}" type="sibTrans" cxnId="{9C271E63-3CBE-49C7-8399-0C03D7C38BB0}">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30B47ADA-35D5-4CED-BEA2-6C0093C96677}">
      <dgm:prSet custT="1"/>
      <dgm:spPr/>
      <dgm:t>
        <a:bodyPr/>
        <a:lstStyle/>
        <a:p>
          <a:r>
            <a:rPr lang="zh-CN" altLang="en-US" sz="2400" smtClean="0">
              <a:latin typeface="微软雅黑" panose="020B0503020204020204" pitchFamily="34" charset="-122"/>
              <a:ea typeface="微软雅黑" panose="020B0503020204020204" pitchFamily="34" charset="-122"/>
            </a:rPr>
            <a:t>模块规模的精确上限（</a:t>
          </a:r>
          <a:r>
            <a:rPr lang="en-US" altLang="en-US" sz="2400" smtClean="0">
              <a:latin typeface="微软雅黑" panose="020B0503020204020204" pitchFamily="34" charset="-122"/>
              <a:ea typeface="微软雅黑" panose="020B0503020204020204" pitchFamily="34" charset="-122"/>
            </a:rPr>
            <a:t>V(G)&lt;=10</a:t>
          </a:r>
          <a:r>
            <a:rPr lang="zh-CN" altLang="en-US" sz="2400" smtClean="0">
              <a:latin typeface="微软雅黑" panose="020B0503020204020204" pitchFamily="34" charset="-122"/>
              <a:ea typeface="微软雅黑" panose="020B0503020204020204" pitchFamily="34" charset="-122"/>
            </a:rPr>
            <a:t>）</a:t>
          </a:r>
          <a:endParaRPr lang="zh-CN" altLang="en-US" sz="2400">
            <a:latin typeface="微软雅黑" panose="020B0503020204020204" pitchFamily="34" charset="-122"/>
            <a:ea typeface="微软雅黑" panose="020B0503020204020204" pitchFamily="34" charset="-122"/>
          </a:endParaRPr>
        </a:p>
      </dgm:t>
    </dgm:pt>
    <dgm:pt modelId="{6DFF7D70-12F6-4375-BBF3-B0394F12BABF}" type="parTrans" cxnId="{F8CAA378-025F-4469-864D-1FDFC186CEA5}">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5DAFFA5E-B281-4BF9-BFFA-D138BC767070}" type="sibTrans" cxnId="{F8CAA378-025F-4469-864D-1FDFC186CEA5}">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EF59AF56-A084-437F-AEBB-739B103638E6}" type="pres">
      <dgm:prSet presAssocID="{0828EE4A-510E-4EF4-A3C7-74B8B0429E5B}" presName="vert0" presStyleCnt="0">
        <dgm:presLayoutVars>
          <dgm:dir/>
          <dgm:animOne val="branch"/>
          <dgm:animLvl val="lvl"/>
        </dgm:presLayoutVars>
      </dgm:prSet>
      <dgm:spPr/>
      <dgm:t>
        <a:bodyPr/>
        <a:lstStyle/>
        <a:p>
          <a:endParaRPr lang="zh-CN" altLang="en-US"/>
        </a:p>
      </dgm:t>
    </dgm:pt>
    <dgm:pt modelId="{3D09B4E0-E802-44B6-AF90-79AA23FBC850}" type="pres">
      <dgm:prSet presAssocID="{2FBEF84F-6260-496F-B4A9-C94E886F47C3}" presName="thickLine" presStyleLbl="alignNode1" presStyleIdx="0" presStyleCnt="1"/>
      <dgm:spPr/>
    </dgm:pt>
    <dgm:pt modelId="{8473C9B4-7069-4888-A92C-31ECF5F84DE7}" type="pres">
      <dgm:prSet presAssocID="{2FBEF84F-6260-496F-B4A9-C94E886F47C3}" presName="horz1" presStyleCnt="0"/>
      <dgm:spPr/>
    </dgm:pt>
    <dgm:pt modelId="{A62CC80F-C400-470B-A90D-1100A97E295E}" type="pres">
      <dgm:prSet presAssocID="{2FBEF84F-6260-496F-B4A9-C94E886F47C3}" presName="tx1" presStyleLbl="revTx" presStyleIdx="0" presStyleCnt="3"/>
      <dgm:spPr/>
      <dgm:t>
        <a:bodyPr/>
        <a:lstStyle/>
        <a:p>
          <a:endParaRPr lang="zh-CN" altLang="en-US"/>
        </a:p>
      </dgm:t>
    </dgm:pt>
    <dgm:pt modelId="{94A4DCF8-74BB-4E5C-9C25-4AACE5E1BDB3}" type="pres">
      <dgm:prSet presAssocID="{2FBEF84F-6260-496F-B4A9-C94E886F47C3}" presName="vert1" presStyleCnt="0"/>
      <dgm:spPr/>
    </dgm:pt>
    <dgm:pt modelId="{A21E052F-5E81-4027-B125-F99D931A9C04}" type="pres">
      <dgm:prSet presAssocID="{3FBAEE89-1FF4-46D4-B1F2-AE8CDE086FBF}" presName="vertSpace2a" presStyleCnt="0"/>
      <dgm:spPr/>
    </dgm:pt>
    <dgm:pt modelId="{FF52475C-68FF-47FA-B26A-A8B8CE9A71BD}" type="pres">
      <dgm:prSet presAssocID="{3FBAEE89-1FF4-46D4-B1F2-AE8CDE086FBF}" presName="horz2" presStyleCnt="0"/>
      <dgm:spPr/>
    </dgm:pt>
    <dgm:pt modelId="{A7FD4BAD-167B-4722-8DEC-66FB44B621D7}" type="pres">
      <dgm:prSet presAssocID="{3FBAEE89-1FF4-46D4-B1F2-AE8CDE086FBF}" presName="horzSpace2" presStyleCnt="0"/>
      <dgm:spPr/>
    </dgm:pt>
    <dgm:pt modelId="{EF0D2266-1A6A-4E5C-986A-C6028AF68B08}" type="pres">
      <dgm:prSet presAssocID="{3FBAEE89-1FF4-46D4-B1F2-AE8CDE086FBF}" presName="tx2" presStyleLbl="revTx" presStyleIdx="1" presStyleCnt="3"/>
      <dgm:spPr/>
      <dgm:t>
        <a:bodyPr/>
        <a:lstStyle/>
        <a:p>
          <a:endParaRPr lang="zh-CN" altLang="en-US"/>
        </a:p>
      </dgm:t>
    </dgm:pt>
    <dgm:pt modelId="{E71E8B98-A45D-4D01-B59B-9855D936D141}" type="pres">
      <dgm:prSet presAssocID="{3FBAEE89-1FF4-46D4-B1F2-AE8CDE086FBF}" presName="vert2" presStyleCnt="0"/>
      <dgm:spPr/>
    </dgm:pt>
    <dgm:pt modelId="{EDC40A58-1617-4C5B-8E2A-931CE9E45E77}" type="pres">
      <dgm:prSet presAssocID="{3FBAEE89-1FF4-46D4-B1F2-AE8CDE086FBF}" presName="thinLine2b" presStyleLbl="callout" presStyleIdx="0" presStyleCnt="2"/>
      <dgm:spPr/>
    </dgm:pt>
    <dgm:pt modelId="{3766C3C0-0A8C-493F-BD4D-0A2823D7B72D}" type="pres">
      <dgm:prSet presAssocID="{3FBAEE89-1FF4-46D4-B1F2-AE8CDE086FBF}" presName="vertSpace2b" presStyleCnt="0"/>
      <dgm:spPr/>
    </dgm:pt>
    <dgm:pt modelId="{61EC782C-2FA2-49D5-A743-2D4D04925AE7}" type="pres">
      <dgm:prSet presAssocID="{30B47ADA-35D5-4CED-BEA2-6C0093C96677}" presName="horz2" presStyleCnt="0"/>
      <dgm:spPr/>
    </dgm:pt>
    <dgm:pt modelId="{B8DA7E4F-2757-426E-92F1-551AA5265E5F}" type="pres">
      <dgm:prSet presAssocID="{30B47ADA-35D5-4CED-BEA2-6C0093C96677}" presName="horzSpace2" presStyleCnt="0"/>
      <dgm:spPr/>
    </dgm:pt>
    <dgm:pt modelId="{FD2C5E2B-A2C7-4B92-9564-1906FF02E24D}" type="pres">
      <dgm:prSet presAssocID="{30B47ADA-35D5-4CED-BEA2-6C0093C96677}" presName="tx2" presStyleLbl="revTx" presStyleIdx="2" presStyleCnt="3"/>
      <dgm:spPr/>
      <dgm:t>
        <a:bodyPr/>
        <a:lstStyle/>
        <a:p>
          <a:endParaRPr lang="zh-CN" altLang="en-US"/>
        </a:p>
      </dgm:t>
    </dgm:pt>
    <dgm:pt modelId="{E307F8EB-D66E-498C-9B1E-57973CD516DA}" type="pres">
      <dgm:prSet presAssocID="{30B47ADA-35D5-4CED-BEA2-6C0093C96677}" presName="vert2" presStyleCnt="0"/>
      <dgm:spPr/>
    </dgm:pt>
    <dgm:pt modelId="{26C264FE-149F-48BC-8F08-5CD8D9623B74}" type="pres">
      <dgm:prSet presAssocID="{30B47ADA-35D5-4CED-BEA2-6C0093C96677}" presName="thinLine2b" presStyleLbl="callout" presStyleIdx="1" presStyleCnt="2"/>
      <dgm:spPr/>
    </dgm:pt>
    <dgm:pt modelId="{70D3E942-E8C2-49AC-AE94-3FC24E2AC6B9}" type="pres">
      <dgm:prSet presAssocID="{30B47ADA-35D5-4CED-BEA2-6C0093C96677}" presName="vertSpace2b" presStyleCnt="0"/>
      <dgm:spPr/>
    </dgm:pt>
  </dgm:ptLst>
  <dgm:cxnLst>
    <dgm:cxn modelId="{3EDB165E-4382-4E6B-8417-DEFFAD5D2EBB}" srcId="{0828EE4A-510E-4EF4-A3C7-74B8B0429E5B}" destId="{2FBEF84F-6260-496F-B4A9-C94E886F47C3}" srcOrd="0" destOrd="0" parTransId="{E71E8A6B-CF2C-4E6D-88D1-E18691A798FF}" sibTransId="{0D452F32-D242-4144-BF6F-B40AAF357E31}"/>
    <dgm:cxn modelId="{548F461C-6684-45D5-9C94-A15052AEE7F2}" type="presOf" srcId="{3FBAEE89-1FF4-46D4-B1F2-AE8CDE086FBF}" destId="{EF0D2266-1A6A-4E5C-986A-C6028AF68B08}" srcOrd="0" destOrd="0" presId="urn:microsoft.com/office/officeart/2008/layout/LinedList"/>
    <dgm:cxn modelId="{DDC276FB-740C-4972-B410-5A8AFD055A7D}" type="presOf" srcId="{2FBEF84F-6260-496F-B4A9-C94E886F47C3}" destId="{A62CC80F-C400-470B-A90D-1100A97E295E}" srcOrd="0" destOrd="0" presId="urn:microsoft.com/office/officeart/2008/layout/LinedList"/>
    <dgm:cxn modelId="{9C271E63-3CBE-49C7-8399-0C03D7C38BB0}" srcId="{2FBEF84F-6260-496F-B4A9-C94E886F47C3}" destId="{3FBAEE89-1FF4-46D4-B1F2-AE8CDE086FBF}" srcOrd="0" destOrd="0" parTransId="{0A1EFC04-31A2-4C13-A17A-7FC737EA1A4E}" sibTransId="{C4D47DDB-41DA-4ABF-88F0-BA426D64A4B7}"/>
    <dgm:cxn modelId="{295F665D-5C47-4FE4-BC8D-43BE70415473}" type="presOf" srcId="{0828EE4A-510E-4EF4-A3C7-74B8B0429E5B}" destId="{EF59AF56-A084-437F-AEBB-739B103638E6}" srcOrd="0" destOrd="0" presId="urn:microsoft.com/office/officeart/2008/layout/LinedList"/>
    <dgm:cxn modelId="{D15A21CE-E348-4F42-8FDB-01D6C45F5496}" type="presOf" srcId="{30B47ADA-35D5-4CED-BEA2-6C0093C96677}" destId="{FD2C5E2B-A2C7-4B92-9564-1906FF02E24D}" srcOrd="0" destOrd="0" presId="urn:microsoft.com/office/officeart/2008/layout/LinedList"/>
    <dgm:cxn modelId="{F8CAA378-025F-4469-864D-1FDFC186CEA5}" srcId="{2FBEF84F-6260-496F-B4A9-C94E886F47C3}" destId="{30B47ADA-35D5-4CED-BEA2-6C0093C96677}" srcOrd="1" destOrd="0" parTransId="{6DFF7D70-12F6-4375-BBF3-B0394F12BABF}" sibTransId="{5DAFFA5E-B281-4BF9-BFFA-D138BC767070}"/>
    <dgm:cxn modelId="{C7588213-C821-4B33-BBAA-F592FBF29DFE}" type="presParOf" srcId="{EF59AF56-A084-437F-AEBB-739B103638E6}" destId="{3D09B4E0-E802-44B6-AF90-79AA23FBC850}" srcOrd="0" destOrd="0" presId="urn:microsoft.com/office/officeart/2008/layout/LinedList"/>
    <dgm:cxn modelId="{F18D8F4B-5CA8-4D9D-9E84-4533E00F13E5}" type="presParOf" srcId="{EF59AF56-A084-437F-AEBB-739B103638E6}" destId="{8473C9B4-7069-4888-A92C-31ECF5F84DE7}" srcOrd="1" destOrd="0" presId="urn:microsoft.com/office/officeart/2008/layout/LinedList"/>
    <dgm:cxn modelId="{7AF633ED-86A2-4230-87B9-50118BB41168}" type="presParOf" srcId="{8473C9B4-7069-4888-A92C-31ECF5F84DE7}" destId="{A62CC80F-C400-470B-A90D-1100A97E295E}" srcOrd="0" destOrd="0" presId="urn:microsoft.com/office/officeart/2008/layout/LinedList"/>
    <dgm:cxn modelId="{F2ADF532-B168-4A88-9265-4154D14EFB9C}" type="presParOf" srcId="{8473C9B4-7069-4888-A92C-31ECF5F84DE7}" destId="{94A4DCF8-74BB-4E5C-9C25-4AACE5E1BDB3}" srcOrd="1" destOrd="0" presId="urn:microsoft.com/office/officeart/2008/layout/LinedList"/>
    <dgm:cxn modelId="{861C443D-A03C-483C-A2B1-D0CB36BE8B86}" type="presParOf" srcId="{94A4DCF8-74BB-4E5C-9C25-4AACE5E1BDB3}" destId="{A21E052F-5E81-4027-B125-F99D931A9C04}" srcOrd="0" destOrd="0" presId="urn:microsoft.com/office/officeart/2008/layout/LinedList"/>
    <dgm:cxn modelId="{BC27868F-C3F8-444E-A9DD-E96563069B6D}" type="presParOf" srcId="{94A4DCF8-74BB-4E5C-9C25-4AACE5E1BDB3}" destId="{FF52475C-68FF-47FA-B26A-A8B8CE9A71BD}" srcOrd="1" destOrd="0" presId="urn:microsoft.com/office/officeart/2008/layout/LinedList"/>
    <dgm:cxn modelId="{4B42379F-9B55-4CFC-96B5-3AA991C45F0A}" type="presParOf" srcId="{FF52475C-68FF-47FA-B26A-A8B8CE9A71BD}" destId="{A7FD4BAD-167B-4722-8DEC-66FB44B621D7}" srcOrd="0" destOrd="0" presId="urn:microsoft.com/office/officeart/2008/layout/LinedList"/>
    <dgm:cxn modelId="{CCB7A20A-4806-4C42-B4A7-5489A95F022D}" type="presParOf" srcId="{FF52475C-68FF-47FA-B26A-A8B8CE9A71BD}" destId="{EF0D2266-1A6A-4E5C-986A-C6028AF68B08}" srcOrd="1" destOrd="0" presId="urn:microsoft.com/office/officeart/2008/layout/LinedList"/>
    <dgm:cxn modelId="{A4FA2638-EA49-4206-97CD-06C766912703}" type="presParOf" srcId="{FF52475C-68FF-47FA-B26A-A8B8CE9A71BD}" destId="{E71E8B98-A45D-4D01-B59B-9855D936D141}" srcOrd="2" destOrd="0" presId="urn:microsoft.com/office/officeart/2008/layout/LinedList"/>
    <dgm:cxn modelId="{19C4BE19-DBD1-4EB8-A566-0F39C2603A93}" type="presParOf" srcId="{94A4DCF8-74BB-4E5C-9C25-4AACE5E1BDB3}" destId="{EDC40A58-1617-4C5B-8E2A-931CE9E45E77}" srcOrd="2" destOrd="0" presId="urn:microsoft.com/office/officeart/2008/layout/LinedList"/>
    <dgm:cxn modelId="{03946AB5-C9BD-4145-A65D-8A9A831560AC}" type="presParOf" srcId="{94A4DCF8-74BB-4E5C-9C25-4AACE5E1BDB3}" destId="{3766C3C0-0A8C-493F-BD4D-0A2823D7B72D}" srcOrd="3" destOrd="0" presId="urn:microsoft.com/office/officeart/2008/layout/LinedList"/>
    <dgm:cxn modelId="{CA86B3AA-3B76-4B40-8468-38651E7233EB}" type="presParOf" srcId="{94A4DCF8-74BB-4E5C-9C25-4AACE5E1BDB3}" destId="{61EC782C-2FA2-49D5-A743-2D4D04925AE7}" srcOrd="4" destOrd="0" presId="urn:microsoft.com/office/officeart/2008/layout/LinedList"/>
    <dgm:cxn modelId="{60F2DA00-2481-4846-AC99-4C9639DEE929}" type="presParOf" srcId="{61EC782C-2FA2-49D5-A743-2D4D04925AE7}" destId="{B8DA7E4F-2757-426E-92F1-551AA5265E5F}" srcOrd="0" destOrd="0" presId="urn:microsoft.com/office/officeart/2008/layout/LinedList"/>
    <dgm:cxn modelId="{CB5BEEEC-06B9-4A52-B492-DB149CAEFD89}" type="presParOf" srcId="{61EC782C-2FA2-49D5-A743-2D4D04925AE7}" destId="{FD2C5E2B-A2C7-4B92-9564-1906FF02E24D}" srcOrd="1" destOrd="0" presId="urn:microsoft.com/office/officeart/2008/layout/LinedList"/>
    <dgm:cxn modelId="{51D5BCF3-EE8E-47A0-B805-A876077A9C1E}" type="presParOf" srcId="{61EC782C-2FA2-49D5-A743-2D4D04925AE7}" destId="{E307F8EB-D66E-498C-9B1E-57973CD516DA}" srcOrd="2" destOrd="0" presId="urn:microsoft.com/office/officeart/2008/layout/LinedList"/>
    <dgm:cxn modelId="{E64B7422-DCB7-48D4-919A-497B1B2D604C}" type="presParOf" srcId="{94A4DCF8-74BB-4E5C-9C25-4AACE5E1BDB3}" destId="{26C264FE-149F-48BC-8F08-5CD8D9623B74}" srcOrd="5" destOrd="0" presId="urn:microsoft.com/office/officeart/2008/layout/LinedList"/>
    <dgm:cxn modelId="{4E119991-317F-456F-BB5D-F351E76DFE80}" type="presParOf" srcId="{94A4DCF8-74BB-4E5C-9C25-4AACE5E1BDB3}" destId="{70D3E942-E8C2-49AC-AE94-3FC24E2AC6B9}" srcOrd="6"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3A6AFAA5-4333-4DE2-A38F-CFBE253C8630}"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621EA285-5707-49F8-9521-360D698C03A3}">
      <dgm:prSet custT="1"/>
      <dgm:spPr/>
      <dgm:t>
        <a:bodyPr/>
        <a:lstStyle/>
        <a:p>
          <a:r>
            <a:rPr lang="zh-CN" altLang="en-US" sz="2400" b="1" dirty="0" smtClean="0">
              <a:latin typeface="微软雅黑" panose="020B0503020204020204" pitchFamily="34" charset="-122"/>
              <a:ea typeface="微软雅黑" panose="020B0503020204020204" pitchFamily="34" charset="-122"/>
            </a:rPr>
            <a:t>理论长度：</a:t>
          </a:r>
          <a:endParaRPr lang="zh-CN" altLang="en-US" sz="2400" b="1" dirty="0">
            <a:latin typeface="微软雅黑" panose="020B0503020204020204" pitchFamily="34" charset="-122"/>
            <a:ea typeface="微软雅黑" panose="020B0503020204020204" pitchFamily="34" charset="-122"/>
          </a:endParaRPr>
        </a:p>
      </dgm:t>
    </dgm:pt>
    <dgm:pt modelId="{FCEB18C7-F9B1-47B4-A28D-FC6ACD7C1A2E}" type="parTrans" cxnId="{95BF512B-6729-4E17-B827-67AB0FB14310}">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9897DEAC-A0CA-4BBF-BA66-C7F775C82598}" type="sibTrans" cxnId="{95BF512B-6729-4E17-B827-67AB0FB14310}">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628739A7-3AE5-40A8-BC79-6A79CFED7387}">
      <dgm:prSet custT="1"/>
      <dgm:spPr/>
      <dgm:t>
        <a:bodyPr/>
        <a:lstStyle/>
        <a:p>
          <a:r>
            <a:rPr lang="zh-CN" altLang="en-US" sz="2000" dirty="0" smtClean="0">
              <a:latin typeface="微软雅黑" panose="020B0503020204020204" pitchFamily="34" charset="-122"/>
              <a:ea typeface="微软雅黑" panose="020B0503020204020204" pitchFamily="34" charset="-122"/>
            </a:rPr>
            <a:t>令</a:t>
          </a:r>
          <a:r>
            <a:rPr lang="en-US" altLang="en-US" sz="2000" dirty="0" smtClean="0">
              <a:latin typeface="微软雅黑" panose="020B0503020204020204" pitchFamily="34" charset="-122"/>
              <a:ea typeface="微软雅黑" panose="020B0503020204020204" pitchFamily="34" charset="-122"/>
            </a:rPr>
            <a:t>N1</a:t>
          </a:r>
          <a:r>
            <a:rPr lang="zh-CN" altLang="en-US" sz="2000" dirty="0" smtClean="0">
              <a:latin typeface="微软雅黑" panose="020B0503020204020204" pitchFamily="34" charset="-122"/>
              <a:ea typeface="微软雅黑" panose="020B0503020204020204" pitchFamily="34" charset="-122"/>
            </a:rPr>
            <a:t>为程序中运算符出现的总次数，</a:t>
          </a:r>
          <a:r>
            <a:rPr lang="en-US" altLang="en-US" sz="2000" dirty="0" smtClean="0">
              <a:latin typeface="微软雅黑" panose="020B0503020204020204" pitchFamily="34" charset="-122"/>
              <a:ea typeface="微软雅黑" panose="020B0503020204020204" pitchFamily="34" charset="-122"/>
            </a:rPr>
            <a:t>N2</a:t>
          </a:r>
          <a:r>
            <a:rPr lang="zh-CN" altLang="en-US" sz="2000" dirty="0" smtClean="0">
              <a:latin typeface="微软雅黑" panose="020B0503020204020204" pitchFamily="34" charset="-122"/>
              <a:ea typeface="微软雅黑" panose="020B0503020204020204" pitchFamily="34" charset="-122"/>
            </a:rPr>
            <a:t>为操作数出现的总次数，程序长度</a:t>
          </a:r>
          <a:r>
            <a:rPr lang="en-US" altLang="en-US" sz="2000" dirty="0" smtClean="0">
              <a:latin typeface="微软雅黑" panose="020B0503020204020204" pitchFamily="34" charset="-122"/>
              <a:ea typeface="微软雅黑" panose="020B0503020204020204" pitchFamily="34" charset="-122"/>
            </a:rPr>
            <a:t>N</a:t>
          </a:r>
          <a:r>
            <a:rPr lang="zh-CN" altLang="en-US" sz="2000" dirty="0" smtClean="0">
              <a:latin typeface="微软雅黑" panose="020B0503020204020204" pitchFamily="34" charset="-122"/>
              <a:ea typeface="微软雅黑" panose="020B0503020204020204" pitchFamily="34" charset="-122"/>
            </a:rPr>
            <a:t>定义为：</a:t>
          </a:r>
          <a:r>
            <a:rPr lang="en-US" altLang="en-US" sz="2000" dirty="0" smtClean="0">
              <a:latin typeface="微软雅黑" panose="020B0503020204020204" pitchFamily="34" charset="-122"/>
              <a:ea typeface="微软雅黑" panose="020B0503020204020204" pitchFamily="34" charset="-122"/>
            </a:rPr>
            <a:t>N=N1+N2</a:t>
          </a:r>
          <a:endParaRPr lang="zh-CN" altLang="en-US" sz="2000" dirty="0">
            <a:latin typeface="微软雅黑" panose="020B0503020204020204" pitchFamily="34" charset="-122"/>
            <a:ea typeface="微软雅黑" panose="020B0503020204020204" pitchFamily="34" charset="-122"/>
          </a:endParaRPr>
        </a:p>
      </dgm:t>
    </dgm:pt>
    <dgm:pt modelId="{F23C1E1E-2CD1-4EE6-8C78-D4BCADB6E6A5}" type="parTrans" cxnId="{642737D5-3F30-43E4-ABF8-0BAC3B076F0D}">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ECF009E4-A9C5-477C-A96D-FDAF8E4A198C}" type="sibTrans" cxnId="{642737D5-3F30-43E4-ABF8-0BAC3B076F0D}">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9946F02-D62A-47CB-BF4A-7B79D293741D}">
      <dgm:prSet custT="1"/>
      <dgm:spPr/>
      <dgm:t>
        <a:bodyPr/>
        <a:lstStyle/>
        <a:p>
          <a:r>
            <a:rPr lang="zh-CN" altLang="en-US" sz="2400" b="1" dirty="0" smtClean="0">
              <a:latin typeface="微软雅黑" panose="020B0503020204020204" pitchFamily="34" charset="-122"/>
              <a:ea typeface="微软雅黑" panose="020B0503020204020204" pitchFamily="34" charset="-122"/>
            </a:rPr>
            <a:t>预测长度：</a:t>
          </a:r>
          <a:endParaRPr lang="zh-CN" altLang="en-US" sz="2400" b="1" dirty="0">
            <a:latin typeface="微软雅黑" panose="020B0503020204020204" pitchFamily="34" charset="-122"/>
            <a:ea typeface="微软雅黑" panose="020B0503020204020204" pitchFamily="34" charset="-122"/>
          </a:endParaRPr>
        </a:p>
      </dgm:t>
    </dgm:pt>
    <dgm:pt modelId="{760FFE7A-1960-4869-9910-C5B5E4132C3B}" type="parTrans" cxnId="{CFE2D3DD-4E97-4E4A-9496-D42C9214B99D}">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1D3E25AB-8521-4E28-A579-D762DD3A0C3B}" type="sibTrans" cxnId="{CFE2D3DD-4E97-4E4A-9496-D42C9214B99D}">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2C3F96D9-DEF7-4A89-8AA7-5C1A8C5DD753}">
      <dgm:prSet custT="1"/>
      <dgm:spPr/>
      <dgm:t>
        <a:bodyPr/>
        <a:lstStyle/>
        <a:p>
          <a:r>
            <a:rPr lang="zh-CN" altLang="en-US" sz="2000" dirty="0" smtClean="0">
              <a:latin typeface="微软雅黑" panose="020B0503020204020204" pitchFamily="34" charset="-122"/>
              <a:ea typeface="微软雅黑" panose="020B0503020204020204" pitchFamily="34" charset="-122"/>
            </a:rPr>
            <a:t>令</a:t>
          </a:r>
          <a:r>
            <a:rPr lang="en-US" altLang="en-US" sz="2000" dirty="0" smtClean="0">
              <a:latin typeface="微软雅黑" panose="020B0503020204020204" pitchFamily="34" charset="-122"/>
              <a:ea typeface="微软雅黑" panose="020B0503020204020204" pitchFamily="34" charset="-122"/>
            </a:rPr>
            <a:t>n1</a:t>
          </a:r>
          <a:r>
            <a:rPr lang="zh-CN" altLang="en-US" sz="2000" dirty="0" smtClean="0">
              <a:latin typeface="微软雅黑" panose="020B0503020204020204" pitchFamily="34" charset="-122"/>
              <a:ea typeface="微软雅黑" panose="020B0503020204020204" pitchFamily="34" charset="-122"/>
            </a:rPr>
            <a:t>为程序中不同运算符（包括关键字）的个数，</a:t>
          </a:r>
          <a:r>
            <a:rPr lang="en-US" altLang="en-US" sz="2000" dirty="0" smtClean="0">
              <a:latin typeface="微软雅黑" panose="020B0503020204020204" pitchFamily="34" charset="-122"/>
              <a:ea typeface="微软雅黑" panose="020B0503020204020204" pitchFamily="34" charset="-122"/>
            </a:rPr>
            <a:t>n2</a:t>
          </a:r>
          <a:r>
            <a:rPr lang="zh-CN" altLang="en-US" sz="2000" dirty="0" smtClean="0">
              <a:latin typeface="微软雅黑" panose="020B0503020204020204" pitchFamily="34" charset="-122"/>
              <a:ea typeface="微软雅黑" panose="020B0503020204020204" pitchFamily="34" charset="-122"/>
            </a:rPr>
            <a:t>为不同操作数（变量和常数）的额个数，则</a:t>
          </a:r>
          <a:r>
            <a:rPr lang="en-US" altLang="en-US" sz="2000" dirty="0" smtClean="0">
              <a:latin typeface="微软雅黑" panose="020B0503020204020204" pitchFamily="34" charset="-122"/>
              <a:ea typeface="微软雅黑" panose="020B0503020204020204" pitchFamily="34" charset="-122"/>
            </a:rPr>
            <a:t>Halstead</a:t>
          </a:r>
          <a:r>
            <a:rPr lang="zh-CN" altLang="en-US" sz="2000" dirty="0" smtClean="0">
              <a:latin typeface="微软雅黑" panose="020B0503020204020204" pitchFamily="34" charset="-122"/>
              <a:ea typeface="微软雅黑" panose="020B0503020204020204" pitchFamily="34" charset="-122"/>
            </a:rPr>
            <a:t>预测程序长度的公式为：</a:t>
          </a:r>
          <a:endParaRPr lang="zh-CN" altLang="en-US" sz="2000" dirty="0">
            <a:latin typeface="微软雅黑" panose="020B0503020204020204" pitchFamily="34" charset="-122"/>
            <a:ea typeface="微软雅黑" panose="020B0503020204020204" pitchFamily="34" charset="-122"/>
          </a:endParaRPr>
        </a:p>
      </dgm:t>
    </dgm:pt>
    <dgm:pt modelId="{8CDA3EEB-8F79-4330-BFBA-D27A095D350F}" type="parTrans" cxnId="{89A6FE02-E54A-4AE4-8F81-71623297A7D1}">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9C8ECC80-73C4-4EBB-AF0D-02AAE9F67D34}" type="sibTrans" cxnId="{89A6FE02-E54A-4AE4-8F81-71623297A7D1}">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962E647B-F689-4CF5-BC10-B0447EBA4464}">
      <dgm:prSet custT="1"/>
      <dgm:spPr/>
      <dgm:t>
        <a:bodyPr/>
        <a:lstStyle/>
        <a:p>
          <a:endParaRPr lang="zh-CN" altLang="en-US" sz="2000" dirty="0">
            <a:latin typeface="微软雅黑" panose="020B0503020204020204" pitchFamily="34" charset="-122"/>
            <a:ea typeface="微软雅黑" panose="020B0503020204020204" pitchFamily="34" charset="-122"/>
          </a:endParaRPr>
        </a:p>
      </dgm:t>
    </dgm:pt>
    <dgm:pt modelId="{7BC1D1A5-E202-4C00-8290-145B906BC9DB}" type="parTrans" cxnId="{8BB43108-1137-4C93-AEC8-FA6DED70566F}">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1CF01CB3-9A5D-4C98-9DBF-70C1EE634820}" type="sibTrans" cxnId="{8BB43108-1137-4C93-AEC8-FA6DED70566F}">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60875D27-AB38-4A5A-B571-A51E3302EED8}">
      <dgm:prSet custT="1"/>
      <dgm:spPr/>
      <dgm:t>
        <a:bodyPr/>
        <a:lstStyle/>
        <a:p>
          <a:r>
            <a:rPr lang="zh-CN" altLang="en-US" sz="2400" b="1" dirty="0" smtClean="0">
              <a:latin typeface="微软雅黑" panose="020B0503020204020204" pitchFamily="34" charset="-122"/>
              <a:ea typeface="微软雅黑" panose="020B0503020204020204" pitchFamily="34" charset="-122"/>
            </a:rPr>
            <a:t>预测错误个数：</a:t>
          </a:r>
          <a:endParaRPr lang="zh-CN" altLang="en-US" sz="2400" b="1" dirty="0">
            <a:latin typeface="微软雅黑" panose="020B0503020204020204" pitchFamily="34" charset="-122"/>
            <a:ea typeface="微软雅黑" panose="020B0503020204020204" pitchFamily="34" charset="-122"/>
          </a:endParaRPr>
        </a:p>
      </dgm:t>
    </dgm:pt>
    <dgm:pt modelId="{C2D95E59-D149-4709-8257-58DA1D89FA4D}" type="parTrans" cxnId="{87C3723D-53F1-4666-9013-37F963CAD460}">
      <dgm:prSet/>
      <dgm:spPr/>
      <dgm:t>
        <a:bodyPr/>
        <a:lstStyle/>
        <a:p>
          <a:endParaRPr lang="zh-CN" altLang="en-US"/>
        </a:p>
      </dgm:t>
    </dgm:pt>
    <dgm:pt modelId="{2F6A8BD4-AFED-4CE2-8B27-D3D98CFD2BD2}" type="sibTrans" cxnId="{87C3723D-53F1-4666-9013-37F963CAD460}">
      <dgm:prSet/>
      <dgm:spPr/>
      <dgm:t>
        <a:bodyPr/>
        <a:lstStyle/>
        <a:p>
          <a:endParaRPr lang="zh-CN" altLang="en-US"/>
        </a:p>
      </dgm:t>
    </dgm:pt>
    <dgm:pt modelId="{1CA2A761-47BA-4523-876A-3855917D5BDA}" type="pres">
      <dgm:prSet presAssocID="{3A6AFAA5-4333-4DE2-A38F-CFBE253C8630}" presName="vert0" presStyleCnt="0">
        <dgm:presLayoutVars>
          <dgm:dir/>
          <dgm:animOne val="branch"/>
          <dgm:animLvl val="lvl"/>
        </dgm:presLayoutVars>
      </dgm:prSet>
      <dgm:spPr/>
      <dgm:t>
        <a:bodyPr/>
        <a:lstStyle/>
        <a:p>
          <a:endParaRPr lang="zh-CN" altLang="en-US"/>
        </a:p>
      </dgm:t>
    </dgm:pt>
    <dgm:pt modelId="{0707E420-C2F9-44EA-84BC-9FED34BDB2F2}" type="pres">
      <dgm:prSet presAssocID="{621EA285-5707-49F8-9521-360D698C03A3}" presName="thickLine" presStyleLbl="alignNode1" presStyleIdx="0" presStyleCnt="3"/>
      <dgm:spPr/>
    </dgm:pt>
    <dgm:pt modelId="{CD372CD3-37BF-4EAD-AB1B-8CBDEE624BC7}" type="pres">
      <dgm:prSet presAssocID="{621EA285-5707-49F8-9521-360D698C03A3}" presName="horz1" presStyleCnt="0"/>
      <dgm:spPr/>
    </dgm:pt>
    <dgm:pt modelId="{7B815B30-79C9-4496-A091-A2E10A8A56EC}" type="pres">
      <dgm:prSet presAssocID="{621EA285-5707-49F8-9521-360D698C03A3}" presName="tx1" presStyleLbl="revTx" presStyleIdx="0" presStyleCnt="6"/>
      <dgm:spPr/>
      <dgm:t>
        <a:bodyPr/>
        <a:lstStyle/>
        <a:p>
          <a:endParaRPr lang="zh-CN" altLang="en-US"/>
        </a:p>
      </dgm:t>
    </dgm:pt>
    <dgm:pt modelId="{23B2C16A-59B3-4FEC-BAEB-4A83F81DB1B9}" type="pres">
      <dgm:prSet presAssocID="{621EA285-5707-49F8-9521-360D698C03A3}" presName="vert1" presStyleCnt="0"/>
      <dgm:spPr/>
    </dgm:pt>
    <dgm:pt modelId="{E7F63A5C-D668-49FD-894F-14FF020416F8}" type="pres">
      <dgm:prSet presAssocID="{628739A7-3AE5-40A8-BC79-6A79CFED7387}" presName="vertSpace2a" presStyleCnt="0"/>
      <dgm:spPr/>
    </dgm:pt>
    <dgm:pt modelId="{5716A5CF-7576-4B62-85AE-0FF3860702F7}" type="pres">
      <dgm:prSet presAssocID="{628739A7-3AE5-40A8-BC79-6A79CFED7387}" presName="horz2" presStyleCnt="0"/>
      <dgm:spPr/>
    </dgm:pt>
    <dgm:pt modelId="{6C287432-6A45-4A7A-94BE-6D41125690FE}" type="pres">
      <dgm:prSet presAssocID="{628739A7-3AE5-40A8-BC79-6A79CFED7387}" presName="horzSpace2" presStyleCnt="0"/>
      <dgm:spPr/>
    </dgm:pt>
    <dgm:pt modelId="{1B5BFDCA-5469-4336-9E5A-4FE328364161}" type="pres">
      <dgm:prSet presAssocID="{628739A7-3AE5-40A8-BC79-6A79CFED7387}" presName="tx2" presStyleLbl="revTx" presStyleIdx="1" presStyleCnt="6"/>
      <dgm:spPr/>
      <dgm:t>
        <a:bodyPr/>
        <a:lstStyle/>
        <a:p>
          <a:endParaRPr lang="zh-CN" altLang="en-US"/>
        </a:p>
      </dgm:t>
    </dgm:pt>
    <dgm:pt modelId="{02B561D1-E6A6-49A2-9D14-BFA302F1EFA2}" type="pres">
      <dgm:prSet presAssocID="{628739A7-3AE5-40A8-BC79-6A79CFED7387}" presName="vert2" presStyleCnt="0"/>
      <dgm:spPr/>
    </dgm:pt>
    <dgm:pt modelId="{779E56F4-D400-4BDD-BEAC-1105D7382A94}" type="pres">
      <dgm:prSet presAssocID="{628739A7-3AE5-40A8-BC79-6A79CFED7387}" presName="thinLine2b" presStyleLbl="callout" presStyleIdx="0" presStyleCnt="3"/>
      <dgm:spPr/>
    </dgm:pt>
    <dgm:pt modelId="{87A18017-AC6B-44C5-AE98-FB75CD0DD807}" type="pres">
      <dgm:prSet presAssocID="{628739A7-3AE5-40A8-BC79-6A79CFED7387}" presName="vertSpace2b" presStyleCnt="0"/>
      <dgm:spPr/>
    </dgm:pt>
    <dgm:pt modelId="{CDD21716-56C1-42CA-9071-A530BA0073D1}" type="pres">
      <dgm:prSet presAssocID="{39946F02-D62A-47CB-BF4A-7B79D293741D}" presName="thickLine" presStyleLbl="alignNode1" presStyleIdx="1" presStyleCnt="3"/>
      <dgm:spPr/>
    </dgm:pt>
    <dgm:pt modelId="{F5CA7AC7-CBC0-4723-878F-279EA5C4619F}" type="pres">
      <dgm:prSet presAssocID="{39946F02-D62A-47CB-BF4A-7B79D293741D}" presName="horz1" presStyleCnt="0"/>
      <dgm:spPr/>
    </dgm:pt>
    <dgm:pt modelId="{CB3DF094-36A3-4042-98F9-1BB2011319D5}" type="pres">
      <dgm:prSet presAssocID="{39946F02-D62A-47CB-BF4A-7B79D293741D}" presName="tx1" presStyleLbl="revTx" presStyleIdx="2" presStyleCnt="6"/>
      <dgm:spPr/>
      <dgm:t>
        <a:bodyPr/>
        <a:lstStyle/>
        <a:p>
          <a:endParaRPr lang="zh-CN" altLang="en-US"/>
        </a:p>
      </dgm:t>
    </dgm:pt>
    <dgm:pt modelId="{A5622DE7-10FF-42D6-BA56-431B6F646BE9}" type="pres">
      <dgm:prSet presAssocID="{39946F02-D62A-47CB-BF4A-7B79D293741D}" presName="vert1" presStyleCnt="0"/>
      <dgm:spPr/>
    </dgm:pt>
    <dgm:pt modelId="{E71565B6-CEEB-4BEA-9532-30827F8955C2}" type="pres">
      <dgm:prSet presAssocID="{2C3F96D9-DEF7-4A89-8AA7-5C1A8C5DD753}" presName="vertSpace2a" presStyleCnt="0"/>
      <dgm:spPr/>
    </dgm:pt>
    <dgm:pt modelId="{17231DE0-7639-45F0-A858-1B7DBCB31BA4}" type="pres">
      <dgm:prSet presAssocID="{2C3F96D9-DEF7-4A89-8AA7-5C1A8C5DD753}" presName="horz2" presStyleCnt="0"/>
      <dgm:spPr/>
    </dgm:pt>
    <dgm:pt modelId="{F8D037DA-1D6A-44F1-8721-F9DD4E472360}" type="pres">
      <dgm:prSet presAssocID="{2C3F96D9-DEF7-4A89-8AA7-5C1A8C5DD753}" presName="horzSpace2" presStyleCnt="0"/>
      <dgm:spPr/>
    </dgm:pt>
    <dgm:pt modelId="{9B9C3CDD-E552-46F0-AB18-CF38743A2FD9}" type="pres">
      <dgm:prSet presAssocID="{2C3F96D9-DEF7-4A89-8AA7-5C1A8C5DD753}" presName="tx2" presStyleLbl="revTx" presStyleIdx="3" presStyleCnt="6"/>
      <dgm:spPr/>
      <dgm:t>
        <a:bodyPr/>
        <a:lstStyle/>
        <a:p>
          <a:endParaRPr lang="zh-CN" altLang="en-US"/>
        </a:p>
      </dgm:t>
    </dgm:pt>
    <dgm:pt modelId="{A365A7DF-1D3E-41E8-929B-F10D4688B55A}" type="pres">
      <dgm:prSet presAssocID="{2C3F96D9-DEF7-4A89-8AA7-5C1A8C5DD753}" presName="vert2" presStyleCnt="0"/>
      <dgm:spPr/>
    </dgm:pt>
    <dgm:pt modelId="{E6E8E635-D0E7-4134-AAE7-5B138AF89E37}" type="pres">
      <dgm:prSet presAssocID="{2C3F96D9-DEF7-4A89-8AA7-5C1A8C5DD753}" presName="thinLine2b" presStyleLbl="callout" presStyleIdx="1" presStyleCnt="3"/>
      <dgm:spPr/>
    </dgm:pt>
    <dgm:pt modelId="{847709FC-6B11-462F-B7B2-9A29C6B57709}" type="pres">
      <dgm:prSet presAssocID="{2C3F96D9-DEF7-4A89-8AA7-5C1A8C5DD753}" presName="vertSpace2b" presStyleCnt="0"/>
      <dgm:spPr/>
    </dgm:pt>
    <dgm:pt modelId="{B59EA802-34CB-4716-AF24-B8976BC537EC}" type="pres">
      <dgm:prSet presAssocID="{60875D27-AB38-4A5A-B571-A51E3302EED8}" presName="thickLine" presStyleLbl="alignNode1" presStyleIdx="2" presStyleCnt="3"/>
      <dgm:spPr/>
    </dgm:pt>
    <dgm:pt modelId="{D9E4E987-E94B-48F2-8A0D-A81E493F2A95}" type="pres">
      <dgm:prSet presAssocID="{60875D27-AB38-4A5A-B571-A51E3302EED8}" presName="horz1" presStyleCnt="0"/>
      <dgm:spPr/>
    </dgm:pt>
    <dgm:pt modelId="{525C0954-DEC0-41B9-92C1-9929D7E88F5A}" type="pres">
      <dgm:prSet presAssocID="{60875D27-AB38-4A5A-B571-A51E3302EED8}" presName="tx1" presStyleLbl="revTx" presStyleIdx="4" presStyleCnt="6"/>
      <dgm:spPr/>
      <dgm:t>
        <a:bodyPr/>
        <a:lstStyle/>
        <a:p>
          <a:endParaRPr lang="zh-CN" altLang="en-US"/>
        </a:p>
      </dgm:t>
    </dgm:pt>
    <dgm:pt modelId="{C4FA5523-4189-49E4-B474-6C9373995A41}" type="pres">
      <dgm:prSet presAssocID="{60875D27-AB38-4A5A-B571-A51E3302EED8}" presName="vert1" presStyleCnt="0"/>
      <dgm:spPr/>
    </dgm:pt>
    <dgm:pt modelId="{C67EE0A4-60DB-4017-9292-1BBD955A641D}" type="pres">
      <dgm:prSet presAssocID="{962E647B-F689-4CF5-BC10-B0447EBA4464}" presName="vertSpace2a" presStyleCnt="0"/>
      <dgm:spPr/>
    </dgm:pt>
    <dgm:pt modelId="{01EFD410-4D92-48A8-99AA-33F453556310}" type="pres">
      <dgm:prSet presAssocID="{962E647B-F689-4CF5-BC10-B0447EBA4464}" presName="horz2" presStyleCnt="0"/>
      <dgm:spPr/>
    </dgm:pt>
    <dgm:pt modelId="{31745A52-2327-435B-B5E7-421EDA200CF6}" type="pres">
      <dgm:prSet presAssocID="{962E647B-F689-4CF5-BC10-B0447EBA4464}" presName="horzSpace2" presStyleCnt="0"/>
      <dgm:spPr/>
    </dgm:pt>
    <dgm:pt modelId="{D4E858F7-70B0-40B3-8088-3805AC70E620}" type="pres">
      <dgm:prSet presAssocID="{962E647B-F689-4CF5-BC10-B0447EBA4464}" presName="tx2" presStyleLbl="revTx" presStyleIdx="5" presStyleCnt="6"/>
      <dgm:spPr/>
      <dgm:t>
        <a:bodyPr/>
        <a:lstStyle/>
        <a:p>
          <a:endParaRPr lang="zh-CN" altLang="en-US"/>
        </a:p>
      </dgm:t>
    </dgm:pt>
    <dgm:pt modelId="{0BB05C8F-296C-4112-BA50-A1A54A118C12}" type="pres">
      <dgm:prSet presAssocID="{962E647B-F689-4CF5-BC10-B0447EBA4464}" presName="vert2" presStyleCnt="0"/>
      <dgm:spPr/>
    </dgm:pt>
    <dgm:pt modelId="{0FE0171C-3E92-448A-82C4-53BB8AE20F6C}" type="pres">
      <dgm:prSet presAssocID="{962E647B-F689-4CF5-BC10-B0447EBA4464}" presName="thinLine2b" presStyleLbl="callout" presStyleIdx="2" presStyleCnt="3"/>
      <dgm:spPr/>
    </dgm:pt>
    <dgm:pt modelId="{E0A81398-87FF-4D2D-AB34-7E8EE3F1ECB1}" type="pres">
      <dgm:prSet presAssocID="{962E647B-F689-4CF5-BC10-B0447EBA4464}" presName="vertSpace2b" presStyleCnt="0"/>
      <dgm:spPr/>
    </dgm:pt>
  </dgm:ptLst>
  <dgm:cxnLst>
    <dgm:cxn modelId="{8D419504-0C58-438C-B628-F2AB6C7ED70A}" type="presOf" srcId="{60875D27-AB38-4A5A-B571-A51E3302EED8}" destId="{525C0954-DEC0-41B9-92C1-9929D7E88F5A}" srcOrd="0" destOrd="0" presId="urn:microsoft.com/office/officeart/2008/layout/LinedList"/>
    <dgm:cxn modelId="{4E8BE785-B79E-4ACD-838C-C21D3ECC68DF}" type="presOf" srcId="{3A6AFAA5-4333-4DE2-A38F-CFBE253C8630}" destId="{1CA2A761-47BA-4523-876A-3855917D5BDA}" srcOrd="0" destOrd="0" presId="urn:microsoft.com/office/officeart/2008/layout/LinedList"/>
    <dgm:cxn modelId="{87C3723D-53F1-4666-9013-37F963CAD460}" srcId="{3A6AFAA5-4333-4DE2-A38F-CFBE253C8630}" destId="{60875D27-AB38-4A5A-B571-A51E3302EED8}" srcOrd="2" destOrd="0" parTransId="{C2D95E59-D149-4709-8257-58DA1D89FA4D}" sibTransId="{2F6A8BD4-AFED-4CE2-8B27-D3D98CFD2BD2}"/>
    <dgm:cxn modelId="{95BF512B-6729-4E17-B827-67AB0FB14310}" srcId="{3A6AFAA5-4333-4DE2-A38F-CFBE253C8630}" destId="{621EA285-5707-49F8-9521-360D698C03A3}" srcOrd="0" destOrd="0" parTransId="{FCEB18C7-F9B1-47B4-A28D-FC6ACD7C1A2E}" sibTransId="{9897DEAC-A0CA-4BBF-BA66-C7F775C82598}"/>
    <dgm:cxn modelId="{CFE2D3DD-4E97-4E4A-9496-D42C9214B99D}" srcId="{3A6AFAA5-4333-4DE2-A38F-CFBE253C8630}" destId="{39946F02-D62A-47CB-BF4A-7B79D293741D}" srcOrd="1" destOrd="0" parTransId="{760FFE7A-1960-4869-9910-C5B5E4132C3B}" sibTransId="{1D3E25AB-8521-4E28-A579-D762DD3A0C3B}"/>
    <dgm:cxn modelId="{C0486719-EAB0-4EA7-B26C-23EBC175FAFD}" type="presOf" srcId="{962E647B-F689-4CF5-BC10-B0447EBA4464}" destId="{D4E858F7-70B0-40B3-8088-3805AC70E620}" srcOrd="0" destOrd="0" presId="urn:microsoft.com/office/officeart/2008/layout/LinedList"/>
    <dgm:cxn modelId="{642737D5-3F30-43E4-ABF8-0BAC3B076F0D}" srcId="{621EA285-5707-49F8-9521-360D698C03A3}" destId="{628739A7-3AE5-40A8-BC79-6A79CFED7387}" srcOrd="0" destOrd="0" parTransId="{F23C1E1E-2CD1-4EE6-8C78-D4BCADB6E6A5}" sibTransId="{ECF009E4-A9C5-477C-A96D-FDAF8E4A198C}"/>
    <dgm:cxn modelId="{760EB094-5AC8-4FCF-90C8-D111AEFFE9D5}" type="presOf" srcId="{621EA285-5707-49F8-9521-360D698C03A3}" destId="{7B815B30-79C9-4496-A091-A2E10A8A56EC}" srcOrd="0" destOrd="0" presId="urn:microsoft.com/office/officeart/2008/layout/LinedList"/>
    <dgm:cxn modelId="{89A6FE02-E54A-4AE4-8F81-71623297A7D1}" srcId="{39946F02-D62A-47CB-BF4A-7B79D293741D}" destId="{2C3F96D9-DEF7-4A89-8AA7-5C1A8C5DD753}" srcOrd="0" destOrd="0" parTransId="{8CDA3EEB-8F79-4330-BFBA-D27A095D350F}" sibTransId="{9C8ECC80-73C4-4EBB-AF0D-02AAE9F67D34}"/>
    <dgm:cxn modelId="{50B5FA1F-60CA-46E2-951D-2518689FD123}" type="presOf" srcId="{628739A7-3AE5-40A8-BC79-6A79CFED7387}" destId="{1B5BFDCA-5469-4336-9E5A-4FE328364161}" srcOrd="0" destOrd="0" presId="urn:microsoft.com/office/officeart/2008/layout/LinedList"/>
    <dgm:cxn modelId="{4E54D455-541F-464E-A493-2B00CD4D0377}" type="presOf" srcId="{2C3F96D9-DEF7-4A89-8AA7-5C1A8C5DD753}" destId="{9B9C3CDD-E552-46F0-AB18-CF38743A2FD9}" srcOrd="0" destOrd="0" presId="urn:microsoft.com/office/officeart/2008/layout/LinedList"/>
    <dgm:cxn modelId="{7601E1E6-ADA3-40D4-A158-56D14137AF59}" type="presOf" srcId="{39946F02-D62A-47CB-BF4A-7B79D293741D}" destId="{CB3DF094-36A3-4042-98F9-1BB2011319D5}" srcOrd="0" destOrd="0" presId="urn:microsoft.com/office/officeart/2008/layout/LinedList"/>
    <dgm:cxn modelId="{8BB43108-1137-4C93-AEC8-FA6DED70566F}" srcId="{60875D27-AB38-4A5A-B571-A51E3302EED8}" destId="{962E647B-F689-4CF5-BC10-B0447EBA4464}" srcOrd="0" destOrd="0" parTransId="{7BC1D1A5-E202-4C00-8290-145B906BC9DB}" sibTransId="{1CF01CB3-9A5D-4C98-9DBF-70C1EE634820}"/>
    <dgm:cxn modelId="{6583309C-3ED4-4EB6-9CDF-A30278B49AD1}" type="presParOf" srcId="{1CA2A761-47BA-4523-876A-3855917D5BDA}" destId="{0707E420-C2F9-44EA-84BC-9FED34BDB2F2}" srcOrd="0" destOrd="0" presId="urn:microsoft.com/office/officeart/2008/layout/LinedList"/>
    <dgm:cxn modelId="{411C3191-5712-4620-BFFE-71A0DBC516A0}" type="presParOf" srcId="{1CA2A761-47BA-4523-876A-3855917D5BDA}" destId="{CD372CD3-37BF-4EAD-AB1B-8CBDEE624BC7}" srcOrd="1" destOrd="0" presId="urn:microsoft.com/office/officeart/2008/layout/LinedList"/>
    <dgm:cxn modelId="{14DBF640-9449-4BEB-AD36-B083B5685CBB}" type="presParOf" srcId="{CD372CD3-37BF-4EAD-AB1B-8CBDEE624BC7}" destId="{7B815B30-79C9-4496-A091-A2E10A8A56EC}" srcOrd="0" destOrd="0" presId="urn:microsoft.com/office/officeart/2008/layout/LinedList"/>
    <dgm:cxn modelId="{0F4406AD-496D-403B-A33C-E90B35C58ED8}" type="presParOf" srcId="{CD372CD3-37BF-4EAD-AB1B-8CBDEE624BC7}" destId="{23B2C16A-59B3-4FEC-BAEB-4A83F81DB1B9}" srcOrd="1" destOrd="0" presId="urn:microsoft.com/office/officeart/2008/layout/LinedList"/>
    <dgm:cxn modelId="{E20527D2-79F9-4B72-A139-76A7499BC637}" type="presParOf" srcId="{23B2C16A-59B3-4FEC-BAEB-4A83F81DB1B9}" destId="{E7F63A5C-D668-49FD-894F-14FF020416F8}" srcOrd="0" destOrd="0" presId="urn:microsoft.com/office/officeart/2008/layout/LinedList"/>
    <dgm:cxn modelId="{250D7727-2EBF-4E5B-A348-6DB6ECC11091}" type="presParOf" srcId="{23B2C16A-59B3-4FEC-BAEB-4A83F81DB1B9}" destId="{5716A5CF-7576-4B62-85AE-0FF3860702F7}" srcOrd="1" destOrd="0" presId="urn:microsoft.com/office/officeart/2008/layout/LinedList"/>
    <dgm:cxn modelId="{C5CBC0AF-AB03-4E24-ABC4-D2EE21909170}" type="presParOf" srcId="{5716A5CF-7576-4B62-85AE-0FF3860702F7}" destId="{6C287432-6A45-4A7A-94BE-6D41125690FE}" srcOrd="0" destOrd="0" presId="urn:microsoft.com/office/officeart/2008/layout/LinedList"/>
    <dgm:cxn modelId="{A3D1C7F1-E7BE-4D48-B1CA-0C73FE65B884}" type="presParOf" srcId="{5716A5CF-7576-4B62-85AE-0FF3860702F7}" destId="{1B5BFDCA-5469-4336-9E5A-4FE328364161}" srcOrd="1" destOrd="0" presId="urn:microsoft.com/office/officeart/2008/layout/LinedList"/>
    <dgm:cxn modelId="{D5F36CF6-AFD1-4C34-9278-E42F71E83C63}" type="presParOf" srcId="{5716A5CF-7576-4B62-85AE-0FF3860702F7}" destId="{02B561D1-E6A6-49A2-9D14-BFA302F1EFA2}" srcOrd="2" destOrd="0" presId="urn:microsoft.com/office/officeart/2008/layout/LinedList"/>
    <dgm:cxn modelId="{B37900EF-DC04-44FE-AEC3-059566818172}" type="presParOf" srcId="{23B2C16A-59B3-4FEC-BAEB-4A83F81DB1B9}" destId="{779E56F4-D400-4BDD-BEAC-1105D7382A94}" srcOrd="2" destOrd="0" presId="urn:microsoft.com/office/officeart/2008/layout/LinedList"/>
    <dgm:cxn modelId="{53F0408E-E2E7-41AF-92E5-4AEC76D0A8DA}" type="presParOf" srcId="{23B2C16A-59B3-4FEC-BAEB-4A83F81DB1B9}" destId="{87A18017-AC6B-44C5-AE98-FB75CD0DD807}" srcOrd="3" destOrd="0" presId="urn:microsoft.com/office/officeart/2008/layout/LinedList"/>
    <dgm:cxn modelId="{4458773C-E484-4E00-9794-2927010E7832}" type="presParOf" srcId="{1CA2A761-47BA-4523-876A-3855917D5BDA}" destId="{CDD21716-56C1-42CA-9071-A530BA0073D1}" srcOrd="2" destOrd="0" presId="urn:microsoft.com/office/officeart/2008/layout/LinedList"/>
    <dgm:cxn modelId="{B719F767-B919-479F-ACE2-E183776F03FB}" type="presParOf" srcId="{1CA2A761-47BA-4523-876A-3855917D5BDA}" destId="{F5CA7AC7-CBC0-4723-878F-279EA5C4619F}" srcOrd="3" destOrd="0" presId="urn:microsoft.com/office/officeart/2008/layout/LinedList"/>
    <dgm:cxn modelId="{0AAD0862-4D85-4EC5-B91A-FB196C7EB332}" type="presParOf" srcId="{F5CA7AC7-CBC0-4723-878F-279EA5C4619F}" destId="{CB3DF094-36A3-4042-98F9-1BB2011319D5}" srcOrd="0" destOrd="0" presId="urn:microsoft.com/office/officeart/2008/layout/LinedList"/>
    <dgm:cxn modelId="{C27CB66D-94B2-4E6A-9CA0-328D4D6C3713}" type="presParOf" srcId="{F5CA7AC7-CBC0-4723-878F-279EA5C4619F}" destId="{A5622DE7-10FF-42D6-BA56-431B6F646BE9}" srcOrd="1" destOrd="0" presId="urn:microsoft.com/office/officeart/2008/layout/LinedList"/>
    <dgm:cxn modelId="{8DE1AF2D-77E2-4EDE-AC3A-5FD0B16DEDEF}" type="presParOf" srcId="{A5622DE7-10FF-42D6-BA56-431B6F646BE9}" destId="{E71565B6-CEEB-4BEA-9532-30827F8955C2}" srcOrd="0" destOrd="0" presId="urn:microsoft.com/office/officeart/2008/layout/LinedList"/>
    <dgm:cxn modelId="{5ABC9513-8C7A-4B62-9830-D1E570863070}" type="presParOf" srcId="{A5622DE7-10FF-42D6-BA56-431B6F646BE9}" destId="{17231DE0-7639-45F0-A858-1B7DBCB31BA4}" srcOrd="1" destOrd="0" presId="urn:microsoft.com/office/officeart/2008/layout/LinedList"/>
    <dgm:cxn modelId="{3C98E3E7-41C5-4D01-B156-73FF1A6A4C13}" type="presParOf" srcId="{17231DE0-7639-45F0-A858-1B7DBCB31BA4}" destId="{F8D037DA-1D6A-44F1-8721-F9DD4E472360}" srcOrd="0" destOrd="0" presId="urn:microsoft.com/office/officeart/2008/layout/LinedList"/>
    <dgm:cxn modelId="{E1230A3C-A522-4C9A-A343-76A9B2026398}" type="presParOf" srcId="{17231DE0-7639-45F0-A858-1B7DBCB31BA4}" destId="{9B9C3CDD-E552-46F0-AB18-CF38743A2FD9}" srcOrd="1" destOrd="0" presId="urn:microsoft.com/office/officeart/2008/layout/LinedList"/>
    <dgm:cxn modelId="{B878A52A-2233-41CD-B191-C4CD380EE917}" type="presParOf" srcId="{17231DE0-7639-45F0-A858-1B7DBCB31BA4}" destId="{A365A7DF-1D3E-41E8-929B-F10D4688B55A}" srcOrd="2" destOrd="0" presId="urn:microsoft.com/office/officeart/2008/layout/LinedList"/>
    <dgm:cxn modelId="{2D9949AD-AD2D-4213-B8D9-71AF6EC7E60F}" type="presParOf" srcId="{A5622DE7-10FF-42D6-BA56-431B6F646BE9}" destId="{E6E8E635-D0E7-4134-AAE7-5B138AF89E37}" srcOrd="2" destOrd="0" presId="urn:microsoft.com/office/officeart/2008/layout/LinedList"/>
    <dgm:cxn modelId="{44ED6045-E2C7-4033-A03A-1B6BFBB2CDDB}" type="presParOf" srcId="{A5622DE7-10FF-42D6-BA56-431B6F646BE9}" destId="{847709FC-6B11-462F-B7B2-9A29C6B57709}" srcOrd="3" destOrd="0" presId="urn:microsoft.com/office/officeart/2008/layout/LinedList"/>
    <dgm:cxn modelId="{0166BFE9-DE3B-4255-8082-6E1CBA0EA652}" type="presParOf" srcId="{1CA2A761-47BA-4523-876A-3855917D5BDA}" destId="{B59EA802-34CB-4716-AF24-B8976BC537EC}" srcOrd="4" destOrd="0" presId="urn:microsoft.com/office/officeart/2008/layout/LinedList"/>
    <dgm:cxn modelId="{93ECEC01-7A7A-4456-991E-68C47C08FB19}" type="presParOf" srcId="{1CA2A761-47BA-4523-876A-3855917D5BDA}" destId="{D9E4E987-E94B-48F2-8A0D-A81E493F2A95}" srcOrd="5" destOrd="0" presId="urn:microsoft.com/office/officeart/2008/layout/LinedList"/>
    <dgm:cxn modelId="{D226E5EA-822B-4421-B9F0-5618E1C264E2}" type="presParOf" srcId="{D9E4E987-E94B-48F2-8A0D-A81E493F2A95}" destId="{525C0954-DEC0-41B9-92C1-9929D7E88F5A}" srcOrd="0" destOrd="0" presId="urn:microsoft.com/office/officeart/2008/layout/LinedList"/>
    <dgm:cxn modelId="{B6C9BABD-4BCC-4F96-8A7B-CB406E905FDA}" type="presParOf" srcId="{D9E4E987-E94B-48F2-8A0D-A81E493F2A95}" destId="{C4FA5523-4189-49E4-B474-6C9373995A41}" srcOrd="1" destOrd="0" presId="urn:microsoft.com/office/officeart/2008/layout/LinedList"/>
    <dgm:cxn modelId="{8350B784-BA3E-42D9-97D8-346F85321AC2}" type="presParOf" srcId="{C4FA5523-4189-49E4-B474-6C9373995A41}" destId="{C67EE0A4-60DB-4017-9292-1BBD955A641D}" srcOrd="0" destOrd="0" presId="urn:microsoft.com/office/officeart/2008/layout/LinedList"/>
    <dgm:cxn modelId="{0D2B0A92-EF01-40F9-9D4D-621B4E5A0874}" type="presParOf" srcId="{C4FA5523-4189-49E4-B474-6C9373995A41}" destId="{01EFD410-4D92-48A8-99AA-33F453556310}" srcOrd="1" destOrd="0" presId="urn:microsoft.com/office/officeart/2008/layout/LinedList"/>
    <dgm:cxn modelId="{1C7A689A-222E-465A-927E-7658D31DBCF4}" type="presParOf" srcId="{01EFD410-4D92-48A8-99AA-33F453556310}" destId="{31745A52-2327-435B-B5E7-421EDA200CF6}" srcOrd="0" destOrd="0" presId="urn:microsoft.com/office/officeart/2008/layout/LinedList"/>
    <dgm:cxn modelId="{BFCCB893-D104-45F9-AA9F-C65A7815CE34}" type="presParOf" srcId="{01EFD410-4D92-48A8-99AA-33F453556310}" destId="{D4E858F7-70B0-40B3-8088-3805AC70E620}" srcOrd="1" destOrd="0" presId="urn:microsoft.com/office/officeart/2008/layout/LinedList"/>
    <dgm:cxn modelId="{14714EDC-35F5-42F8-96C1-A84E3FC5D1EB}" type="presParOf" srcId="{01EFD410-4D92-48A8-99AA-33F453556310}" destId="{0BB05C8F-296C-4112-BA50-A1A54A118C12}" srcOrd="2" destOrd="0" presId="urn:microsoft.com/office/officeart/2008/layout/LinedList"/>
    <dgm:cxn modelId="{C1671D32-E042-4745-83D2-503C8C1BCD33}" type="presParOf" srcId="{C4FA5523-4189-49E4-B474-6C9373995A41}" destId="{0FE0171C-3E92-448A-82C4-53BB8AE20F6C}" srcOrd="2" destOrd="0" presId="urn:microsoft.com/office/officeart/2008/layout/LinedList"/>
    <dgm:cxn modelId="{39A56952-383A-45CF-A30E-119CF37853E8}" type="presParOf" srcId="{C4FA5523-4189-49E4-B474-6C9373995A41}" destId="{E0A81398-87FF-4D2D-AB34-7E8EE3F1ECB1}" srcOrd="3" destOrd="0" presId="urn:microsoft.com/office/officeart/2008/layout/Lin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E1E0D6E-486F-4A22-A9B3-E1DB8D96BE3F}" type="doc">
      <dgm:prSet loTypeId="urn:microsoft.com/office/officeart/2005/8/layout/hierarchy4" loCatId="list" qsTypeId="urn:microsoft.com/office/officeart/2005/8/quickstyle/simple1" qsCatId="simple" csTypeId="urn:microsoft.com/office/officeart/2005/8/colors/accent2_2" csCatId="accent2" phldr="1"/>
      <dgm:spPr/>
      <dgm:t>
        <a:bodyPr/>
        <a:lstStyle/>
        <a:p>
          <a:endParaRPr lang="zh-CN" altLang="en-US"/>
        </a:p>
      </dgm:t>
    </dgm:pt>
    <dgm:pt modelId="{30658265-E552-4FC6-9EB6-A3DEA8329740}">
      <dgm:prSet phldrT="[文本]" custT="1"/>
      <dgm:spPr/>
      <dgm:t>
        <a:bodyPr/>
        <a:lstStyle/>
        <a:p>
          <a:r>
            <a:rPr lang="zh-CN" altLang="en-US" sz="2800" dirty="0" smtClean="0">
              <a:latin typeface="微软雅黑" panose="020B0503020204020204" pitchFamily="34" charset="-122"/>
              <a:ea typeface="微软雅黑" panose="020B0503020204020204" pitchFamily="34" charset="-122"/>
            </a:rPr>
            <a:t>系统响应时间</a:t>
          </a:r>
          <a:endParaRPr lang="zh-CN" altLang="en-US" sz="2800" dirty="0">
            <a:latin typeface="微软雅黑" panose="020B0503020204020204" pitchFamily="34" charset="-122"/>
            <a:ea typeface="微软雅黑" panose="020B0503020204020204" pitchFamily="34" charset="-122"/>
          </a:endParaRPr>
        </a:p>
      </dgm:t>
    </dgm:pt>
    <dgm:pt modelId="{91B4C5F7-70E1-4136-B037-3A0D3F08AC8C}" type="parTrans" cxnId="{0091FDCC-60B8-4569-A9FF-D4A7F7A06B39}">
      <dgm:prSet/>
      <dgm:spPr/>
      <dgm:t>
        <a:bodyPr/>
        <a:lstStyle/>
        <a:p>
          <a:endParaRPr lang="zh-CN" altLang="en-US" sz="2800">
            <a:latin typeface="微软雅黑" panose="020B0503020204020204" pitchFamily="34" charset="-122"/>
            <a:ea typeface="微软雅黑" panose="020B0503020204020204" pitchFamily="34" charset="-122"/>
          </a:endParaRPr>
        </a:p>
      </dgm:t>
    </dgm:pt>
    <dgm:pt modelId="{BC8D4EB2-D457-4AF1-AB20-9FEC4900FE1D}" type="sibTrans" cxnId="{0091FDCC-60B8-4569-A9FF-D4A7F7A06B39}">
      <dgm:prSet/>
      <dgm:spPr/>
      <dgm:t>
        <a:bodyPr/>
        <a:lstStyle/>
        <a:p>
          <a:endParaRPr lang="zh-CN" altLang="en-US" sz="2800">
            <a:latin typeface="微软雅黑" panose="020B0503020204020204" pitchFamily="34" charset="-122"/>
            <a:ea typeface="微软雅黑" panose="020B0503020204020204" pitchFamily="34" charset="-122"/>
          </a:endParaRPr>
        </a:p>
      </dgm:t>
    </dgm:pt>
    <dgm:pt modelId="{91BB07C8-CCDD-4781-9B59-1EC3D5460BA1}">
      <dgm:prSet phldrT="[文本]" custT="1"/>
      <dgm:spPr/>
      <dgm:t>
        <a:bodyPr/>
        <a:lstStyle/>
        <a:p>
          <a:r>
            <a:rPr lang="zh-CN" altLang="en-US" sz="2800" dirty="0" smtClean="0">
              <a:latin typeface="微软雅黑" panose="020B0503020204020204" pitchFamily="34" charset="-122"/>
              <a:ea typeface="微软雅黑" panose="020B0503020204020204" pitchFamily="34" charset="-122"/>
            </a:rPr>
            <a:t>用户帮助设施</a:t>
          </a:r>
          <a:endParaRPr lang="zh-CN" altLang="en-US" sz="2800" dirty="0">
            <a:latin typeface="微软雅黑" panose="020B0503020204020204" pitchFamily="34" charset="-122"/>
            <a:ea typeface="微软雅黑" panose="020B0503020204020204" pitchFamily="34" charset="-122"/>
          </a:endParaRPr>
        </a:p>
      </dgm:t>
    </dgm:pt>
    <dgm:pt modelId="{19A0B253-90A6-4D41-B393-4C092A419A49}" type="parTrans" cxnId="{18428DBC-2589-4711-9448-5FCDF3B280A7}">
      <dgm:prSet/>
      <dgm:spPr/>
      <dgm:t>
        <a:bodyPr/>
        <a:lstStyle/>
        <a:p>
          <a:endParaRPr lang="zh-CN" altLang="en-US" sz="2800">
            <a:latin typeface="微软雅黑" panose="020B0503020204020204" pitchFamily="34" charset="-122"/>
            <a:ea typeface="微软雅黑" panose="020B0503020204020204" pitchFamily="34" charset="-122"/>
          </a:endParaRPr>
        </a:p>
      </dgm:t>
    </dgm:pt>
    <dgm:pt modelId="{EA663F77-BC6C-41F7-BA23-1E19F416ABEC}" type="sibTrans" cxnId="{18428DBC-2589-4711-9448-5FCDF3B280A7}">
      <dgm:prSet/>
      <dgm:spPr/>
      <dgm:t>
        <a:bodyPr/>
        <a:lstStyle/>
        <a:p>
          <a:endParaRPr lang="zh-CN" altLang="en-US" sz="2800">
            <a:latin typeface="微软雅黑" panose="020B0503020204020204" pitchFamily="34" charset="-122"/>
            <a:ea typeface="微软雅黑" panose="020B0503020204020204" pitchFamily="34" charset="-122"/>
          </a:endParaRPr>
        </a:p>
      </dgm:t>
    </dgm:pt>
    <dgm:pt modelId="{355B57C4-7690-4E26-B740-BF6191375F05}">
      <dgm:prSet phldrT="[文本]" custT="1"/>
      <dgm:spPr/>
      <dgm:t>
        <a:bodyPr/>
        <a:lstStyle/>
        <a:p>
          <a:r>
            <a:rPr lang="zh-CN" altLang="en-US" sz="2800" dirty="0" smtClean="0">
              <a:latin typeface="微软雅黑" panose="020B0503020204020204" pitchFamily="34" charset="-122"/>
              <a:ea typeface="微软雅黑" panose="020B0503020204020204" pitchFamily="34" charset="-122"/>
            </a:rPr>
            <a:t>命令交互</a:t>
          </a:r>
          <a:endParaRPr lang="zh-CN" altLang="en-US" sz="2800" dirty="0">
            <a:latin typeface="微软雅黑" panose="020B0503020204020204" pitchFamily="34" charset="-122"/>
            <a:ea typeface="微软雅黑" panose="020B0503020204020204" pitchFamily="34" charset="-122"/>
          </a:endParaRPr>
        </a:p>
      </dgm:t>
    </dgm:pt>
    <dgm:pt modelId="{66FDA8A1-7978-430C-A4BE-029740446477}" type="parTrans" cxnId="{B02B40CB-E01E-440C-B176-682D3FF5D8DC}">
      <dgm:prSet/>
      <dgm:spPr/>
      <dgm:t>
        <a:bodyPr/>
        <a:lstStyle/>
        <a:p>
          <a:endParaRPr lang="zh-CN" altLang="en-US" sz="2800">
            <a:latin typeface="微软雅黑" panose="020B0503020204020204" pitchFamily="34" charset="-122"/>
            <a:ea typeface="微软雅黑" panose="020B0503020204020204" pitchFamily="34" charset="-122"/>
          </a:endParaRPr>
        </a:p>
      </dgm:t>
    </dgm:pt>
    <dgm:pt modelId="{5C22C7EA-1A71-4081-931D-55D00DA2FBE9}" type="sibTrans" cxnId="{B02B40CB-E01E-440C-B176-682D3FF5D8DC}">
      <dgm:prSet/>
      <dgm:spPr/>
      <dgm:t>
        <a:bodyPr/>
        <a:lstStyle/>
        <a:p>
          <a:endParaRPr lang="zh-CN" altLang="en-US" sz="2800">
            <a:latin typeface="微软雅黑" panose="020B0503020204020204" pitchFamily="34" charset="-122"/>
            <a:ea typeface="微软雅黑" panose="020B0503020204020204" pitchFamily="34" charset="-122"/>
          </a:endParaRPr>
        </a:p>
      </dgm:t>
    </dgm:pt>
    <dgm:pt modelId="{489C5415-856D-4FC1-99EC-AA5D78538299}">
      <dgm:prSet phldrT="[文本]" custT="1"/>
      <dgm:spPr/>
      <dgm:t>
        <a:bodyPr/>
        <a:lstStyle/>
        <a:p>
          <a:r>
            <a:rPr lang="zh-CN" altLang="en-US" sz="2800" dirty="0" smtClean="0">
              <a:latin typeface="微软雅黑" panose="020B0503020204020204" pitchFamily="34" charset="-122"/>
              <a:ea typeface="微软雅黑" panose="020B0503020204020204" pitchFamily="34" charset="-122"/>
            </a:rPr>
            <a:t>出错信息处理</a:t>
          </a:r>
          <a:endParaRPr lang="zh-CN" altLang="en-US" sz="2800" dirty="0">
            <a:latin typeface="微软雅黑" panose="020B0503020204020204" pitchFamily="34" charset="-122"/>
            <a:ea typeface="微软雅黑" panose="020B0503020204020204" pitchFamily="34" charset="-122"/>
          </a:endParaRPr>
        </a:p>
      </dgm:t>
    </dgm:pt>
    <dgm:pt modelId="{BA2997AA-EF4D-4342-A52A-1D3F1182CD85}" type="parTrans" cxnId="{48D1BA2E-E71A-4D3E-8802-557D85FA6229}">
      <dgm:prSet/>
      <dgm:spPr/>
      <dgm:t>
        <a:bodyPr/>
        <a:lstStyle/>
        <a:p>
          <a:endParaRPr lang="zh-CN" altLang="en-US" sz="2800">
            <a:latin typeface="微软雅黑" panose="020B0503020204020204" pitchFamily="34" charset="-122"/>
            <a:ea typeface="微软雅黑" panose="020B0503020204020204" pitchFamily="34" charset="-122"/>
          </a:endParaRPr>
        </a:p>
      </dgm:t>
    </dgm:pt>
    <dgm:pt modelId="{8559C5CB-D738-4BB3-8335-10BED31F2446}" type="sibTrans" cxnId="{48D1BA2E-E71A-4D3E-8802-557D85FA6229}">
      <dgm:prSet/>
      <dgm:spPr/>
      <dgm:t>
        <a:bodyPr/>
        <a:lstStyle/>
        <a:p>
          <a:endParaRPr lang="zh-CN" altLang="en-US" sz="2800">
            <a:latin typeface="微软雅黑" panose="020B0503020204020204" pitchFamily="34" charset="-122"/>
            <a:ea typeface="微软雅黑" panose="020B0503020204020204" pitchFamily="34" charset="-122"/>
          </a:endParaRPr>
        </a:p>
      </dgm:t>
    </dgm:pt>
    <dgm:pt modelId="{FAF05A12-8A71-4C02-9941-721327A7127D}" type="pres">
      <dgm:prSet presAssocID="{5E1E0D6E-486F-4A22-A9B3-E1DB8D96BE3F}" presName="Name0" presStyleCnt="0">
        <dgm:presLayoutVars>
          <dgm:chPref val="1"/>
          <dgm:dir/>
          <dgm:animOne val="branch"/>
          <dgm:animLvl val="lvl"/>
          <dgm:resizeHandles/>
        </dgm:presLayoutVars>
      </dgm:prSet>
      <dgm:spPr/>
      <dgm:t>
        <a:bodyPr/>
        <a:lstStyle/>
        <a:p>
          <a:endParaRPr lang="zh-CN" altLang="en-US"/>
        </a:p>
      </dgm:t>
    </dgm:pt>
    <dgm:pt modelId="{23868408-4846-48E5-9AAE-CCFCA31E2A48}" type="pres">
      <dgm:prSet presAssocID="{30658265-E552-4FC6-9EB6-A3DEA8329740}" presName="vertOne" presStyleCnt="0"/>
      <dgm:spPr/>
    </dgm:pt>
    <dgm:pt modelId="{405ED416-3A7F-4571-A494-81C25BFA60AF}" type="pres">
      <dgm:prSet presAssocID="{30658265-E552-4FC6-9EB6-A3DEA8329740}" presName="txOne" presStyleLbl="node0" presStyleIdx="0" presStyleCnt="1">
        <dgm:presLayoutVars>
          <dgm:chPref val="3"/>
        </dgm:presLayoutVars>
      </dgm:prSet>
      <dgm:spPr/>
      <dgm:t>
        <a:bodyPr/>
        <a:lstStyle/>
        <a:p>
          <a:endParaRPr lang="zh-CN" altLang="en-US"/>
        </a:p>
      </dgm:t>
    </dgm:pt>
    <dgm:pt modelId="{3AB18664-4D4D-4232-80B3-52C4055607A1}" type="pres">
      <dgm:prSet presAssocID="{30658265-E552-4FC6-9EB6-A3DEA8329740}" presName="parTransOne" presStyleCnt="0"/>
      <dgm:spPr/>
    </dgm:pt>
    <dgm:pt modelId="{2619D7C0-DC88-494A-8551-5D508789CBB3}" type="pres">
      <dgm:prSet presAssocID="{30658265-E552-4FC6-9EB6-A3DEA8329740}" presName="horzOne" presStyleCnt="0"/>
      <dgm:spPr/>
    </dgm:pt>
    <dgm:pt modelId="{66497B36-AA41-49D5-A6A8-2B97852C2F45}" type="pres">
      <dgm:prSet presAssocID="{91BB07C8-CCDD-4781-9B59-1EC3D5460BA1}" presName="vertTwo" presStyleCnt="0"/>
      <dgm:spPr/>
    </dgm:pt>
    <dgm:pt modelId="{0CA31631-898B-4DE0-BFF9-9320FAB310AA}" type="pres">
      <dgm:prSet presAssocID="{91BB07C8-CCDD-4781-9B59-1EC3D5460BA1}" presName="txTwo" presStyleLbl="node2" presStyleIdx="0" presStyleCnt="1">
        <dgm:presLayoutVars>
          <dgm:chPref val="3"/>
        </dgm:presLayoutVars>
      </dgm:prSet>
      <dgm:spPr/>
      <dgm:t>
        <a:bodyPr/>
        <a:lstStyle/>
        <a:p>
          <a:endParaRPr lang="zh-CN" altLang="en-US"/>
        </a:p>
      </dgm:t>
    </dgm:pt>
    <dgm:pt modelId="{D05285CA-B280-4C11-9387-A7A445986679}" type="pres">
      <dgm:prSet presAssocID="{91BB07C8-CCDD-4781-9B59-1EC3D5460BA1}" presName="parTransTwo" presStyleCnt="0"/>
      <dgm:spPr/>
    </dgm:pt>
    <dgm:pt modelId="{E41912A2-8E59-4EB4-9BB9-E02E1A900837}" type="pres">
      <dgm:prSet presAssocID="{91BB07C8-CCDD-4781-9B59-1EC3D5460BA1}" presName="horzTwo" presStyleCnt="0"/>
      <dgm:spPr/>
    </dgm:pt>
    <dgm:pt modelId="{45C719CA-9127-4B79-845E-1EF85E797C57}" type="pres">
      <dgm:prSet presAssocID="{489C5415-856D-4FC1-99EC-AA5D78538299}" presName="vertThree" presStyleCnt="0"/>
      <dgm:spPr/>
    </dgm:pt>
    <dgm:pt modelId="{B8925D32-B5F7-4227-A446-BE18CC9A1871}" type="pres">
      <dgm:prSet presAssocID="{489C5415-856D-4FC1-99EC-AA5D78538299}" presName="txThree" presStyleLbl="node3" presStyleIdx="0" presStyleCnt="1">
        <dgm:presLayoutVars>
          <dgm:chPref val="3"/>
        </dgm:presLayoutVars>
      </dgm:prSet>
      <dgm:spPr/>
      <dgm:t>
        <a:bodyPr/>
        <a:lstStyle/>
        <a:p>
          <a:endParaRPr lang="zh-CN" altLang="en-US"/>
        </a:p>
      </dgm:t>
    </dgm:pt>
    <dgm:pt modelId="{994500D4-4351-4CE9-9256-CA73643DF17B}" type="pres">
      <dgm:prSet presAssocID="{489C5415-856D-4FC1-99EC-AA5D78538299}" presName="parTransThree" presStyleCnt="0"/>
      <dgm:spPr/>
    </dgm:pt>
    <dgm:pt modelId="{B86A1301-2D6B-4317-8022-98648828CAE5}" type="pres">
      <dgm:prSet presAssocID="{489C5415-856D-4FC1-99EC-AA5D78538299}" presName="horzThree" presStyleCnt="0"/>
      <dgm:spPr/>
    </dgm:pt>
    <dgm:pt modelId="{CE69BD4F-34EB-45B3-A2AE-BBBDABFC84F0}" type="pres">
      <dgm:prSet presAssocID="{355B57C4-7690-4E26-B740-BF6191375F05}" presName="vertFour" presStyleCnt="0">
        <dgm:presLayoutVars>
          <dgm:chPref val="3"/>
        </dgm:presLayoutVars>
      </dgm:prSet>
      <dgm:spPr/>
    </dgm:pt>
    <dgm:pt modelId="{8A15915D-CD06-4F06-928D-D6D5D21B4131}" type="pres">
      <dgm:prSet presAssocID="{355B57C4-7690-4E26-B740-BF6191375F05}" presName="txFour" presStyleLbl="node4" presStyleIdx="0" presStyleCnt="1">
        <dgm:presLayoutVars>
          <dgm:chPref val="3"/>
        </dgm:presLayoutVars>
      </dgm:prSet>
      <dgm:spPr/>
      <dgm:t>
        <a:bodyPr/>
        <a:lstStyle/>
        <a:p>
          <a:endParaRPr lang="zh-CN" altLang="en-US"/>
        </a:p>
      </dgm:t>
    </dgm:pt>
    <dgm:pt modelId="{D4ABAB7B-4DF0-4675-9321-DA104D220AD9}" type="pres">
      <dgm:prSet presAssocID="{355B57C4-7690-4E26-B740-BF6191375F05}" presName="horzFour" presStyleCnt="0"/>
      <dgm:spPr/>
    </dgm:pt>
  </dgm:ptLst>
  <dgm:cxnLst>
    <dgm:cxn modelId="{B02B40CB-E01E-440C-B176-682D3FF5D8DC}" srcId="{489C5415-856D-4FC1-99EC-AA5D78538299}" destId="{355B57C4-7690-4E26-B740-BF6191375F05}" srcOrd="0" destOrd="0" parTransId="{66FDA8A1-7978-430C-A4BE-029740446477}" sibTransId="{5C22C7EA-1A71-4081-931D-55D00DA2FBE9}"/>
    <dgm:cxn modelId="{27CD2079-469B-448F-A6F0-3A7205BAC294}" type="presOf" srcId="{91BB07C8-CCDD-4781-9B59-1EC3D5460BA1}" destId="{0CA31631-898B-4DE0-BFF9-9320FAB310AA}" srcOrd="0" destOrd="0" presId="urn:microsoft.com/office/officeart/2005/8/layout/hierarchy4"/>
    <dgm:cxn modelId="{04C471B0-6C1E-4A22-8C1D-A033F162324A}" type="presOf" srcId="{355B57C4-7690-4E26-B740-BF6191375F05}" destId="{8A15915D-CD06-4F06-928D-D6D5D21B4131}" srcOrd="0" destOrd="0" presId="urn:microsoft.com/office/officeart/2005/8/layout/hierarchy4"/>
    <dgm:cxn modelId="{0F7EDD21-44B8-4739-BB46-82B34AAC71B3}" type="presOf" srcId="{489C5415-856D-4FC1-99EC-AA5D78538299}" destId="{B8925D32-B5F7-4227-A446-BE18CC9A1871}" srcOrd="0" destOrd="0" presId="urn:microsoft.com/office/officeart/2005/8/layout/hierarchy4"/>
    <dgm:cxn modelId="{DC33D79B-BDE9-418C-BE8B-AF5834A5E7CE}" type="presOf" srcId="{5E1E0D6E-486F-4A22-A9B3-E1DB8D96BE3F}" destId="{FAF05A12-8A71-4C02-9941-721327A7127D}" srcOrd="0" destOrd="0" presId="urn:microsoft.com/office/officeart/2005/8/layout/hierarchy4"/>
    <dgm:cxn modelId="{48D1BA2E-E71A-4D3E-8802-557D85FA6229}" srcId="{91BB07C8-CCDD-4781-9B59-1EC3D5460BA1}" destId="{489C5415-856D-4FC1-99EC-AA5D78538299}" srcOrd="0" destOrd="0" parTransId="{BA2997AA-EF4D-4342-A52A-1D3F1182CD85}" sibTransId="{8559C5CB-D738-4BB3-8335-10BED31F2446}"/>
    <dgm:cxn modelId="{0091FDCC-60B8-4569-A9FF-D4A7F7A06B39}" srcId="{5E1E0D6E-486F-4A22-A9B3-E1DB8D96BE3F}" destId="{30658265-E552-4FC6-9EB6-A3DEA8329740}" srcOrd="0" destOrd="0" parTransId="{91B4C5F7-70E1-4136-B037-3A0D3F08AC8C}" sibTransId="{BC8D4EB2-D457-4AF1-AB20-9FEC4900FE1D}"/>
    <dgm:cxn modelId="{18428DBC-2589-4711-9448-5FCDF3B280A7}" srcId="{30658265-E552-4FC6-9EB6-A3DEA8329740}" destId="{91BB07C8-CCDD-4781-9B59-1EC3D5460BA1}" srcOrd="0" destOrd="0" parTransId="{19A0B253-90A6-4D41-B393-4C092A419A49}" sibTransId="{EA663F77-BC6C-41F7-BA23-1E19F416ABEC}"/>
    <dgm:cxn modelId="{FC88B393-1B3F-4471-A82C-EE355DFD116A}" type="presOf" srcId="{30658265-E552-4FC6-9EB6-A3DEA8329740}" destId="{405ED416-3A7F-4571-A494-81C25BFA60AF}" srcOrd="0" destOrd="0" presId="urn:microsoft.com/office/officeart/2005/8/layout/hierarchy4"/>
    <dgm:cxn modelId="{C849709F-3162-4DD9-8C0B-7A50C4B2787D}" type="presParOf" srcId="{FAF05A12-8A71-4C02-9941-721327A7127D}" destId="{23868408-4846-48E5-9AAE-CCFCA31E2A48}" srcOrd="0" destOrd="0" presId="urn:microsoft.com/office/officeart/2005/8/layout/hierarchy4"/>
    <dgm:cxn modelId="{7FEAF796-A476-405F-9CAC-1EB92F926E34}" type="presParOf" srcId="{23868408-4846-48E5-9AAE-CCFCA31E2A48}" destId="{405ED416-3A7F-4571-A494-81C25BFA60AF}" srcOrd="0" destOrd="0" presId="urn:microsoft.com/office/officeart/2005/8/layout/hierarchy4"/>
    <dgm:cxn modelId="{B0932C59-AA89-4367-BE8A-04B42FBE9F77}" type="presParOf" srcId="{23868408-4846-48E5-9AAE-CCFCA31E2A48}" destId="{3AB18664-4D4D-4232-80B3-52C4055607A1}" srcOrd="1" destOrd="0" presId="urn:microsoft.com/office/officeart/2005/8/layout/hierarchy4"/>
    <dgm:cxn modelId="{C3888D4F-1497-4C9E-A271-4120AFECAB15}" type="presParOf" srcId="{23868408-4846-48E5-9AAE-CCFCA31E2A48}" destId="{2619D7C0-DC88-494A-8551-5D508789CBB3}" srcOrd="2" destOrd="0" presId="urn:microsoft.com/office/officeart/2005/8/layout/hierarchy4"/>
    <dgm:cxn modelId="{4C279B56-E417-43AB-A1FF-007343FCD7B6}" type="presParOf" srcId="{2619D7C0-DC88-494A-8551-5D508789CBB3}" destId="{66497B36-AA41-49D5-A6A8-2B97852C2F45}" srcOrd="0" destOrd="0" presId="urn:microsoft.com/office/officeart/2005/8/layout/hierarchy4"/>
    <dgm:cxn modelId="{E893B333-72FB-4A18-92E5-5CE32806A57F}" type="presParOf" srcId="{66497B36-AA41-49D5-A6A8-2B97852C2F45}" destId="{0CA31631-898B-4DE0-BFF9-9320FAB310AA}" srcOrd="0" destOrd="0" presId="urn:microsoft.com/office/officeart/2005/8/layout/hierarchy4"/>
    <dgm:cxn modelId="{D09106C6-B938-4BFB-AA44-0FFF2456396C}" type="presParOf" srcId="{66497B36-AA41-49D5-A6A8-2B97852C2F45}" destId="{D05285CA-B280-4C11-9387-A7A445986679}" srcOrd="1" destOrd="0" presId="urn:microsoft.com/office/officeart/2005/8/layout/hierarchy4"/>
    <dgm:cxn modelId="{6D0DCB0D-1F61-4C16-8166-8DC6B9C4788B}" type="presParOf" srcId="{66497B36-AA41-49D5-A6A8-2B97852C2F45}" destId="{E41912A2-8E59-4EB4-9BB9-E02E1A900837}" srcOrd="2" destOrd="0" presId="urn:microsoft.com/office/officeart/2005/8/layout/hierarchy4"/>
    <dgm:cxn modelId="{2D4DB7DB-A6F2-419E-8197-D18DB2B2606F}" type="presParOf" srcId="{E41912A2-8E59-4EB4-9BB9-E02E1A900837}" destId="{45C719CA-9127-4B79-845E-1EF85E797C57}" srcOrd="0" destOrd="0" presId="urn:microsoft.com/office/officeart/2005/8/layout/hierarchy4"/>
    <dgm:cxn modelId="{1FBA7EA4-BBC7-488A-9BF0-423BD4945E18}" type="presParOf" srcId="{45C719CA-9127-4B79-845E-1EF85E797C57}" destId="{B8925D32-B5F7-4227-A446-BE18CC9A1871}" srcOrd="0" destOrd="0" presId="urn:microsoft.com/office/officeart/2005/8/layout/hierarchy4"/>
    <dgm:cxn modelId="{EA973412-5E56-4022-9DEE-D0A4C6937471}" type="presParOf" srcId="{45C719CA-9127-4B79-845E-1EF85E797C57}" destId="{994500D4-4351-4CE9-9256-CA73643DF17B}" srcOrd="1" destOrd="0" presId="urn:microsoft.com/office/officeart/2005/8/layout/hierarchy4"/>
    <dgm:cxn modelId="{E8C98632-9CCF-48FF-81FE-8813892C96E8}" type="presParOf" srcId="{45C719CA-9127-4B79-845E-1EF85E797C57}" destId="{B86A1301-2D6B-4317-8022-98648828CAE5}" srcOrd="2" destOrd="0" presId="urn:microsoft.com/office/officeart/2005/8/layout/hierarchy4"/>
    <dgm:cxn modelId="{FD4ED269-C13D-464E-9795-78B0161CCC09}" type="presParOf" srcId="{B86A1301-2D6B-4317-8022-98648828CAE5}" destId="{CE69BD4F-34EB-45B3-A2AE-BBBDABFC84F0}" srcOrd="0" destOrd="0" presId="urn:microsoft.com/office/officeart/2005/8/layout/hierarchy4"/>
    <dgm:cxn modelId="{57FB61CA-2E30-4839-9B4D-3AF2441CA478}" type="presParOf" srcId="{CE69BD4F-34EB-45B3-A2AE-BBBDABFC84F0}" destId="{8A15915D-CD06-4F06-928D-D6D5D21B4131}" srcOrd="0" destOrd="0" presId="urn:microsoft.com/office/officeart/2005/8/layout/hierarchy4"/>
    <dgm:cxn modelId="{7EA42028-041C-438A-89CA-FDA1BECEBBC3}" type="presParOf" srcId="{CE69BD4F-34EB-45B3-A2AE-BBBDABFC84F0}" destId="{D4ABAB7B-4DF0-4675-9321-DA104D220AD9}"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E1E0D6E-486F-4A22-A9B3-E1DB8D96BE3F}" type="doc">
      <dgm:prSet loTypeId="urn:microsoft.com/office/officeart/2005/8/layout/hierarchy4" loCatId="list" qsTypeId="urn:microsoft.com/office/officeart/2005/8/quickstyle/simple5" qsCatId="simple" csTypeId="urn:microsoft.com/office/officeart/2005/8/colors/accent0_1" csCatId="mainScheme" phldr="1"/>
      <dgm:spPr/>
      <dgm:t>
        <a:bodyPr/>
        <a:lstStyle/>
        <a:p>
          <a:endParaRPr lang="zh-CN" altLang="en-US"/>
        </a:p>
      </dgm:t>
    </dgm:pt>
    <dgm:pt modelId="{30658265-E552-4FC6-9EB6-A3DEA8329740}">
      <dgm:prSet phldrT="[文本]" custT="1"/>
      <dgm:spPr/>
      <dgm:t>
        <a:bodyPr/>
        <a:lstStyle/>
        <a:p>
          <a:r>
            <a:rPr lang="zh-CN" altLang="en-US" sz="2800" dirty="0" smtClean="0">
              <a:latin typeface="微软雅黑" panose="020B0503020204020204" pitchFamily="34" charset="-122"/>
              <a:ea typeface="微软雅黑" panose="020B0503020204020204" pitchFamily="34" charset="-122"/>
            </a:rPr>
            <a:t>系统响应时间</a:t>
          </a:r>
          <a:endParaRPr lang="zh-CN" altLang="en-US" sz="2800" dirty="0">
            <a:latin typeface="微软雅黑" panose="020B0503020204020204" pitchFamily="34" charset="-122"/>
            <a:ea typeface="微软雅黑" panose="020B0503020204020204" pitchFamily="34" charset="-122"/>
          </a:endParaRPr>
        </a:p>
      </dgm:t>
    </dgm:pt>
    <dgm:pt modelId="{91B4C5F7-70E1-4136-B037-3A0D3F08AC8C}" type="parTrans" cxnId="{0091FDCC-60B8-4569-A9FF-D4A7F7A06B39}">
      <dgm:prSet/>
      <dgm:spPr/>
      <dgm:t>
        <a:bodyPr/>
        <a:lstStyle/>
        <a:p>
          <a:endParaRPr lang="zh-CN" altLang="en-US" sz="2800">
            <a:latin typeface="微软雅黑" panose="020B0503020204020204" pitchFamily="34" charset="-122"/>
            <a:ea typeface="微软雅黑" panose="020B0503020204020204" pitchFamily="34" charset="-122"/>
          </a:endParaRPr>
        </a:p>
      </dgm:t>
    </dgm:pt>
    <dgm:pt modelId="{BC8D4EB2-D457-4AF1-AB20-9FEC4900FE1D}" type="sibTrans" cxnId="{0091FDCC-60B8-4569-A9FF-D4A7F7A06B39}">
      <dgm:prSet/>
      <dgm:spPr/>
      <dgm:t>
        <a:bodyPr/>
        <a:lstStyle/>
        <a:p>
          <a:endParaRPr lang="zh-CN" altLang="en-US" sz="2800">
            <a:latin typeface="微软雅黑" panose="020B0503020204020204" pitchFamily="34" charset="-122"/>
            <a:ea typeface="微软雅黑" panose="020B0503020204020204" pitchFamily="34" charset="-122"/>
          </a:endParaRPr>
        </a:p>
      </dgm:t>
    </dgm:pt>
    <dgm:pt modelId="{32870168-E072-4B56-A0FC-0B937325B0AC}">
      <dgm:prSet custT="1"/>
      <dgm:spPr/>
      <dgm:t>
        <a:bodyPr/>
        <a:lstStyle/>
        <a:p>
          <a:r>
            <a:rPr lang="zh-CN" altLang="en-US" sz="2400" dirty="0" smtClean="0">
              <a:latin typeface="微软雅黑" panose="020B0503020204020204" pitchFamily="34" charset="-122"/>
              <a:ea typeface="微软雅黑" panose="020B0503020204020204" pitchFamily="34" charset="-122"/>
            </a:rPr>
            <a:t>指从用户完成某个控制动作，到软件给出预期响应之间的这段时间</a:t>
          </a:r>
        </a:p>
      </dgm:t>
    </dgm:pt>
    <dgm:pt modelId="{EC23D8C2-80C6-40F1-82DE-80569E3580F2}" type="parTrans" cxnId="{E34F72B9-7CE3-48D7-89CD-0C1AB23A8622}">
      <dgm:prSet/>
      <dgm:spPr/>
      <dgm:t>
        <a:bodyPr/>
        <a:lstStyle/>
        <a:p>
          <a:endParaRPr lang="zh-CN" altLang="en-US"/>
        </a:p>
      </dgm:t>
    </dgm:pt>
    <dgm:pt modelId="{353D6AF0-997D-443D-9EA4-FD4782F6D8A8}" type="sibTrans" cxnId="{E34F72B9-7CE3-48D7-89CD-0C1AB23A8622}">
      <dgm:prSet/>
      <dgm:spPr/>
      <dgm:t>
        <a:bodyPr/>
        <a:lstStyle/>
        <a:p>
          <a:endParaRPr lang="zh-CN" altLang="en-US"/>
        </a:p>
      </dgm:t>
    </dgm:pt>
    <dgm:pt modelId="{33095FC6-6156-4912-9DBB-37CDE848807B}">
      <dgm:prSet custT="1"/>
      <dgm:spPr/>
      <dgm:t>
        <a:bodyPr/>
        <a:lstStyle/>
        <a:p>
          <a:r>
            <a:rPr lang="zh-CN" altLang="en-US" sz="2400" dirty="0" smtClean="0">
              <a:latin typeface="微软雅黑" panose="020B0503020204020204" pitchFamily="34" charset="-122"/>
              <a:ea typeface="微软雅黑" panose="020B0503020204020204" pitchFamily="34" charset="-122"/>
            </a:rPr>
            <a:t>属性</a:t>
          </a:r>
        </a:p>
      </dgm:t>
    </dgm:pt>
    <dgm:pt modelId="{9EB66C76-C6A7-4F52-873A-918D837B5A9C}" type="parTrans" cxnId="{F5D0AF92-6C17-479B-A68D-7CFCD84D9134}">
      <dgm:prSet/>
      <dgm:spPr/>
      <dgm:t>
        <a:bodyPr/>
        <a:lstStyle/>
        <a:p>
          <a:endParaRPr lang="zh-CN" altLang="en-US"/>
        </a:p>
      </dgm:t>
    </dgm:pt>
    <dgm:pt modelId="{35A5F55B-DB1D-4429-9B6F-3C39B216F31C}" type="sibTrans" cxnId="{F5D0AF92-6C17-479B-A68D-7CFCD84D9134}">
      <dgm:prSet/>
      <dgm:spPr/>
      <dgm:t>
        <a:bodyPr/>
        <a:lstStyle/>
        <a:p>
          <a:endParaRPr lang="zh-CN" altLang="en-US"/>
        </a:p>
      </dgm:t>
    </dgm:pt>
    <dgm:pt modelId="{7D898114-56F5-443A-88FC-34A977D941DE}">
      <dgm:prSet custT="1"/>
      <dgm:spPr/>
      <dgm:t>
        <a:bodyPr/>
        <a:lstStyle/>
        <a:p>
          <a:r>
            <a:rPr lang="zh-CN" altLang="en-US" sz="2000" dirty="0" smtClean="0">
              <a:latin typeface="微软雅黑" panose="020B0503020204020204" pitchFamily="34" charset="-122"/>
              <a:ea typeface="微软雅黑" panose="020B0503020204020204" pitchFamily="34" charset="-122"/>
            </a:rPr>
            <a:t>长度</a:t>
          </a:r>
        </a:p>
      </dgm:t>
    </dgm:pt>
    <dgm:pt modelId="{3D01C74C-E78C-46DC-AB99-42B3AC27C07D}" type="parTrans" cxnId="{21AEC1C4-1C9C-42FF-A6D4-40C09052407B}">
      <dgm:prSet/>
      <dgm:spPr/>
      <dgm:t>
        <a:bodyPr/>
        <a:lstStyle/>
        <a:p>
          <a:endParaRPr lang="zh-CN" altLang="en-US"/>
        </a:p>
      </dgm:t>
    </dgm:pt>
    <dgm:pt modelId="{202AD047-95A8-455D-B0F2-ED68CE659385}" type="sibTrans" cxnId="{21AEC1C4-1C9C-42FF-A6D4-40C09052407B}">
      <dgm:prSet/>
      <dgm:spPr/>
      <dgm:t>
        <a:bodyPr/>
        <a:lstStyle/>
        <a:p>
          <a:endParaRPr lang="zh-CN" altLang="en-US"/>
        </a:p>
      </dgm:t>
    </dgm:pt>
    <dgm:pt modelId="{E1A5087F-DE74-4F10-A902-B6DE182C4CFB}">
      <dgm:prSet custT="1"/>
      <dgm:spPr/>
      <dgm:t>
        <a:bodyPr/>
        <a:lstStyle/>
        <a:p>
          <a:r>
            <a:rPr lang="zh-CN" altLang="en-US" sz="2000" dirty="0" smtClean="0">
              <a:latin typeface="微软雅黑" panose="020B0503020204020204" pitchFamily="34" charset="-122"/>
              <a:ea typeface="微软雅黑" panose="020B0503020204020204" pitchFamily="34" charset="-122"/>
            </a:rPr>
            <a:t>过短或过长均无宜</a:t>
          </a:r>
        </a:p>
      </dgm:t>
    </dgm:pt>
    <dgm:pt modelId="{8D3D72CB-144D-4341-BFA9-1A505DB94EFD}" type="parTrans" cxnId="{ABB41F97-810C-4EFA-A2C2-C5170FD85F5D}">
      <dgm:prSet/>
      <dgm:spPr/>
      <dgm:t>
        <a:bodyPr/>
        <a:lstStyle/>
        <a:p>
          <a:endParaRPr lang="zh-CN" altLang="en-US"/>
        </a:p>
      </dgm:t>
    </dgm:pt>
    <dgm:pt modelId="{7937765A-3863-4264-A110-44E411F92F30}" type="sibTrans" cxnId="{ABB41F97-810C-4EFA-A2C2-C5170FD85F5D}">
      <dgm:prSet/>
      <dgm:spPr/>
      <dgm:t>
        <a:bodyPr/>
        <a:lstStyle/>
        <a:p>
          <a:endParaRPr lang="zh-CN" altLang="en-US"/>
        </a:p>
      </dgm:t>
    </dgm:pt>
    <dgm:pt modelId="{059B17EB-77B1-4452-9881-E1DAD980242E}">
      <dgm:prSet custT="1"/>
      <dgm:spPr/>
      <dgm:t>
        <a:bodyPr/>
        <a:lstStyle/>
        <a:p>
          <a:r>
            <a:rPr lang="zh-CN" altLang="en-US" sz="2000" dirty="0" smtClean="0">
              <a:latin typeface="微软雅黑" panose="020B0503020204020204" pitchFamily="34" charset="-122"/>
              <a:ea typeface="微软雅黑" panose="020B0503020204020204" pitchFamily="34" charset="-122"/>
            </a:rPr>
            <a:t>易变性</a:t>
          </a:r>
        </a:p>
      </dgm:t>
    </dgm:pt>
    <dgm:pt modelId="{43970639-0F9D-44E5-9D6D-9A388161E13B}" type="parTrans" cxnId="{E765FB0F-79DA-4B0D-ADD5-F14CF240704C}">
      <dgm:prSet/>
      <dgm:spPr/>
      <dgm:t>
        <a:bodyPr/>
        <a:lstStyle/>
        <a:p>
          <a:endParaRPr lang="zh-CN" altLang="en-US"/>
        </a:p>
      </dgm:t>
    </dgm:pt>
    <dgm:pt modelId="{17234ECF-A0D5-47CA-8CE1-E8EB2C7B0BBC}" type="sibTrans" cxnId="{E765FB0F-79DA-4B0D-ADD5-F14CF240704C}">
      <dgm:prSet/>
      <dgm:spPr/>
      <dgm:t>
        <a:bodyPr/>
        <a:lstStyle/>
        <a:p>
          <a:endParaRPr lang="zh-CN" altLang="en-US"/>
        </a:p>
      </dgm:t>
    </dgm:pt>
    <dgm:pt modelId="{F7BC1934-5193-4875-AB7F-E138F9CF908A}">
      <dgm:prSet custT="1"/>
      <dgm:spPr/>
      <dgm:t>
        <a:bodyPr/>
        <a:lstStyle/>
        <a:p>
          <a:r>
            <a:rPr lang="zh-CN" altLang="en-US" sz="2000" dirty="0" smtClean="0">
              <a:latin typeface="微软雅黑" panose="020B0503020204020204" pitchFamily="34" charset="-122"/>
              <a:ea typeface="微软雅黑" panose="020B0503020204020204" pitchFamily="34" charset="-122"/>
            </a:rPr>
            <a:t>系统响应时间相对于平均响应时间的偏差</a:t>
          </a:r>
        </a:p>
      </dgm:t>
    </dgm:pt>
    <dgm:pt modelId="{A28FF9DB-B287-412C-BC7B-F1A9155185B2}" type="parTrans" cxnId="{4EB72CA3-E89B-487F-9FBF-171F3DE7CAC1}">
      <dgm:prSet/>
      <dgm:spPr/>
      <dgm:t>
        <a:bodyPr/>
        <a:lstStyle/>
        <a:p>
          <a:endParaRPr lang="zh-CN" altLang="en-US"/>
        </a:p>
      </dgm:t>
    </dgm:pt>
    <dgm:pt modelId="{0897DE82-A86B-4CCF-B001-4A4C6973756C}" type="sibTrans" cxnId="{4EB72CA3-E89B-487F-9FBF-171F3DE7CAC1}">
      <dgm:prSet/>
      <dgm:spPr/>
      <dgm:t>
        <a:bodyPr/>
        <a:lstStyle/>
        <a:p>
          <a:endParaRPr lang="zh-CN" altLang="en-US"/>
        </a:p>
      </dgm:t>
    </dgm:pt>
    <dgm:pt modelId="{81FA4945-800C-4D2C-AB03-C66721B36A0B}">
      <dgm:prSet custT="1"/>
      <dgm:spPr/>
      <dgm:t>
        <a:bodyPr/>
        <a:lstStyle/>
        <a:p>
          <a:r>
            <a:rPr lang="zh-CN" altLang="en-US" sz="2000" dirty="0" smtClean="0">
              <a:latin typeface="微软雅黑" panose="020B0503020204020204" pitchFamily="34" charset="-122"/>
              <a:ea typeface="微软雅黑" panose="020B0503020204020204" pitchFamily="34" charset="-122"/>
            </a:rPr>
            <a:t>响应时间变化暗示了系统工作出现了异常</a:t>
          </a:r>
        </a:p>
      </dgm:t>
    </dgm:pt>
    <dgm:pt modelId="{57A0E0C5-8E20-4C21-9F2D-245406C86F1A}" type="parTrans" cxnId="{542ADB83-FE20-4614-A2EE-5EFCF29EE5EE}">
      <dgm:prSet/>
      <dgm:spPr/>
      <dgm:t>
        <a:bodyPr/>
        <a:lstStyle/>
        <a:p>
          <a:endParaRPr lang="zh-CN" altLang="en-US"/>
        </a:p>
      </dgm:t>
    </dgm:pt>
    <dgm:pt modelId="{A62FB850-158F-4465-9DD0-2D268AF36203}" type="sibTrans" cxnId="{542ADB83-FE20-4614-A2EE-5EFCF29EE5EE}">
      <dgm:prSet/>
      <dgm:spPr/>
      <dgm:t>
        <a:bodyPr/>
        <a:lstStyle/>
        <a:p>
          <a:endParaRPr lang="zh-CN" altLang="en-US"/>
        </a:p>
      </dgm:t>
    </dgm:pt>
    <dgm:pt modelId="{FAF05A12-8A71-4C02-9941-721327A7127D}" type="pres">
      <dgm:prSet presAssocID="{5E1E0D6E-486F-4A22-A9B3-E1DB8D96BE3F}" presName="Name0" presStyleCnt="0">
        <dgm:presLayoutVars>
          <dgm:chPref val="1"/>
          <dgm:dir/>
          <dgm:animOne val="branch"/>
          <dgm:animLvl val="lvl"/>
          <dgm:resizeHandles/>
        </dgm:presLayoutVars>
      </dgm:prSet>
      <dgm:spPr/>
      <dgm:t>
        <a:bodyPr/>
        <a:lstStyle/>
        <a:p>
          <a:endParaRPr lang="zh-CN" altLang="en-US"/>
        </a:p>
      </dgm:t>
    </dgm:pt>
    <dgm:pt modelId="{23868408-4846-48E5-9AAE-CCFCA31E2A48}" type="pres">
      <dgm:prSet presAssocID="{30658265-E552-4FC6-9EB6-A3DEA8329740}" presName="vertOne" presStyleCnt="0"/>
      <dgm:spPr/>
    </dgm:pt>
    <dgm:pt modelId="{405ED416-3A7F-4571-A494-81C25BFA60AF}" type="pres">
      <dgm:prSet presAssocID="{30658265-E552-4FC6-9EB6-A3DEA8329740}" presName="txOne" presStyleLbl="node0" presStyleIdx="0" presStyleCnt="1" custScaleY="61527">
        <dgm:presLayoutVars>
          <dgm:chPref val="3"/>
        </dgm:presLayoutVars>
      </dgm:prSet>
      <dgm:spPr/>
      <dgm:t>
        <a:bodyPr/>
        <a:lstStyle/>
        <a:p>
          <a:endParaRPr lang="zh-CN" altLang="en-US"/>
        </a:p>
      </dgm:t>
    </dgm:pt>
    <dgm:pt modelId="{3AB18664-4D4D-4232-80B3-52C4055607A1}" type="pres">
      <dgm:prSet presAssocID="{30658265-E552-4FC6-9EB6-A3DEA8329740}" presName="parTransOne" presStyleCnt="0"/>
      <dgm:spPr/>
    </dgm:pt>
    <dgm:pt modelId="{2619D7C0-DC88-494A-8551-5D508789CBB3}" type="pres">
      <dgm:prSet presAssocID="{30658265-E552-4FC6-9EB6-A3DEA8329740}" presName="horzOne" presStyleCnt="0"/>
      <dgm:spPr/>
    </dgm:pt>
    <dgm:pt modelId="{C10E64AB-09E6-49DE-8F1C-FD9C24C2342F}" type="pres">
      <dgm:prSet presAssocID="{32870168-E072-4B56-A0FC-0B937325B0AC}" presName="vertTwo" presStyleCnt="0"/>
      <dgm:spPr/>
    </dgm:pt>
    <dgm:pt modelId="{D7727331-0D49-40E4-AF1A-50014CB1D312}" type="pres">
      <dgm:prSet presAssocID="{32870168-E072-4B56-A0FC-0B937325B0AC}" presName="txTwo" presStyleLbl="node2" presStyleIdx="0" presStyleCnt="2" custScaleY="290745">
        <dgm:presLayoutVars>
          <dgm:chPref val="3"/>
        </dgm:presLayoutVars>
      </dgm:prSet>
      <dgm:spPr/>
      <dgm:t>
        <a:bodyPr/>
        <a:lstStyle/>
        <a:p>
          <a:endParaRPr lang="zh-CN" altLang="en-US"/>
        </a:p>
      </dgm:t>
    </dgm:pt>
    <dgm:pt modelId="{3ADFE423-8CC5-446E-906F-425061866ADC}" type="pres">
      <dgm:prSet presAssocID="{32870168-E072-4B56-A0FC-0B937325B0AC}" presName="horzTwo" presStyleCnt="0"/>
      <dgm:spPr/>
    </dgm:pt>
    <dgm:pt modelId="{43BF3301-2D65-4CF7-9E41-7150B70C362C}" type="pres">
      <dgm:prSet presAssocID="{353D6AF0-997D-443D-9EA4-FD4782F6D8A8}" presName="sibSpaceTwo" presStyleCnt="0"/>
      <dgm:spPr/>
    </dgm:pt>
    <dgm:pt modelId="{B183DCF8-8227-4CF2-81CA-65B4C7C7F1AE}" type="pres">
      <dgm:prSet presAssocID="{33095FC6-6156-4912-9DBB-37CDE848807B}" presName="vertTwo" presStyleCnt="0"/>
      <dgm:spPr/>
    </dgm:pt>
    <dgm:pt modelId="{24FB7F87-D73D-48F6-B78D-DFF8884BD8E5}" type="pres">
      <dgm:prSet presAssocID="{33095FC6-6156-4912-9DBB-37CDE848807B}" presName="txTwo" presStyleLbl="node2" presStyleIdx="1" presStyleCnt="2" custScaleY="77132">
        <dgm:presLayoutVars>
          <dgm:chPref val="3"/>
        </dgm:presLayoutVars>
      </dgm:prSet>
      <dgm:spPr/>
      <dgm:t>
        <a:bodyPr/>
        <a:lstStyle/>
        <a:p>
          <a:endParaRPr lang="zh-CN" altLang="en-US"/>
        </a:p>
      </dgm:t>
    </dgm:pt>
    <dgm:pt modelId="{A431B150-186F-4823-898A-4C7206DD9F41}" type="pres">
      <dgm:prSet presAssocID="{33095FC6-6156-4912-9DBB-37CDE848807B}" presName="parTransTwo" presStyleCnt="0"/>
      <dgm:spPr/>
    </dgm:pt>
    <dgm:pt modelId="{7E59CD3B-C46D-4FAA-9AA9-9029D29953EC}" type="pres">
      <dgm:prSet presAssocID="{33095FC6-6156-4912-9DBB-37CDE848807B}" presName="horzTwo" presStyleCnt="0"/>
      <dgm:spPr/>
    </dgm:pt>
    <dgm:pt modelId="{02050154-AAE7-4BE7-9BE4-9597D1DBBCAD}" type="pres">
      <dgm:prSet presAssocID="{7D898114-56F5-443A-88FC-34A977D941DE}" presName="vertThree" presStyleCnt="0"/>
      <dgm:spPr/>
    </dgm:pt>
    <dgm:pt modelId="{CD1E4701-6604-4229-86A6-C493B9BAD194}" type="pres">
      <dgm:prSet presAssocID="{7D898114-56F5-443A-88FC-34A977D941DE}" presName="txThree" presStyleLbl="node3" presStyleIdx="0" presStyleCnt="2" custScaleY="63552">
        <dgm:presLayoutVars>
          <dgm:chPref val="3"/>
        </dgm:presLayoutVars>
      </dgm:prSet>
      <dgm:spPr/>
      <dgm:t>
        <a:bodyPr/>
        <a:lstStyle/>
        <a:p>
          <a:endParaRPr lang="zh-CN" altLang="en-US"/>
        </a:p>
      </dgm:t>
    </dgm:pt>
    <dgm:pt modelId="{42656D81-7D23-4E32-AA9E-B08DE6E8B663}" type="pres">
      <dgm:prSet presAssocID="{7D898114-56F5-443A-88FC-34A977D941DE}" presName="parTransThree" presStyleCnt="0"/>
      <dgm:spPr/>
    </dgm:pt>
    <dgm:pt modelId="{5A0607BA-32A8-4D21-A3BD-40A252F18B85}" type="pres">
      <dgm:prSet presAssocID="{7D898114-56F5-443A-88FC-34A977D941DE}" presName="horzThree" presStyleCnt="0"/>
      <dgm:spPr/>
    </dgm:pt>
    <dgm:pt modelId="{303BFF39-9B2C-4A16-AE22-366C9F0D85E8}" type="pres">
      <dgm:prSet presAssocID="{E1A5087F-DE74-4F10-A902-B6DE182C4CFB}" presName="vertFour" presStyleCnt="0">
        <dgm:presLayoutVars>
          <dgm:chPref val="3"/>
        </dgm:presLayoutVars>
      </dgm:prSet>
      <dgm:spPr/>
    </dgm:pt>
    <dgm:pt modelId="{479FF128-1975-466D-95B4-BF03B0BA616A}" type="pres">
      <dgm:prSet presAssocID="{E1A5087F-DE74-4F10-A902-B6DE182C4CFB}" presName="txFour" presStyleLbl="node4" presStyleIdx="0" presStyleCnt="3" custScaleY="124347">
        <dgm:presLayoutVars>
          <dgm:chPref val="3"/>
        </dgm:presLayoutVars>
      </dgm:prSet>
      <dgm:spPr/>
      <dgm:t>
        <a:bodyPr/>
        <a:lstStyle/>
        <a:p>
          <a:endParaRPr lang="zh-CN" altLang="en-US"/>
        </a:p>
      </dgm:t>
    </dgm:pt>
    <dgm:pt modelId="{458FA35E-85CD-445D-AEF6-C6E07268AE1D}" type="pres">
      <dgm:prSet presAssocID="{E1A5087F-DE74-4F10-A902-B6DE182C4CFB}" presName="horzFour" presStyleCnt="0"/>
      <dgm:spPr/>
    </dgm:pt>
    <dgm:pt modelId="{EDEC07C1-F0F0-4C65-A4CC-67097799E4FF}" type="pres">
      <dgm:prSet presAssocID="{202AD047-95A8-455D-B0F2-ED68CE659385}" presName="sibSpaceThree" presStyleCnt="0"/>
      <dgm:spPr/>
    </dgm:pt>
    <dgm:pt modelId="{4C9C9C99-8E97-452F-8AA9-9C6E209461F0}" type="pres">
      <dgm:prSet presAssocID="{059B17EB-77B1-4452-9881-E1DAD980242E}" presName="vertThree" presStyleCnt="0"/>
      <dgm:spPr/>
    </dgm:pt>
    <dgm:pt modelId="{77335164-6B65-4C86-BF38-6FFB7C0E1D81}" type="pres">
      <dgm:prSet presAssocID="{059B17EB-77B1-4452-9881-E1DAD980242E}" presName="txThree" presStyleLbl="node3" presStyleIdx="1" presStyleCnt="2" custScaleY="63552">
        <dgm:presLayoutVars>
          <dgm:chPref val="3"/>
        </dgm:presLayoutVars>
      </dgm:prSet>
      <dgm:spPr/>
      <dgm:t>
        <a:bodyPr/>
        <a:lstStyle/>
        <a:p>
          <a:endParaRPr lang="zh-CN" altLang="en-US"/>
        </a:p>
      </dgm:t>
    </dgm:pt>
    <dgm:pt modelId="{E3C43194-3E48-44CB-AD38-51164B8B3782}" type="pres">
      <dgm:prSet presAssocID="{059B17EB-77B1-4452-9881-E1DAD980242E}" presName="parTransThree" presStyleCnt="0"/>
      <dgm:spPr/>
    </dgm:pt>
    <dgm:pt modelId="{DC6C9A8C-D578-4B21-9528-DC5F2644F0AF}" type="pres">
      <dgm:prSet presAssocID="{059B17EB-77B1-4452-9881-E1DAD980242E}" presName="horzThree" presStyleCnt="0"/>
      <dgm:spPr/>
    </dgm:pt>
    <dgm:pt modelId="{51A5AA4E-E360-45FE-A376-4169BB2FFBBE}" type="pres">
      <dgm:prSet presAssocID="{F7BC1934-5193-4875-AB7F-E138F9CF908A}" presName="vertFour" presStyleCnt="0">
        <dgm:presLayoutVars>
          <dgm:chPref val="3"/>
        </dgm:presLayoutVars>
      </dgm:prSet>
      <dgm:spPr/>
    </dgm:pt>
    <dgm:pt modelId="{4E40DF23-3680-443B-983C-982C6D6F78DF}" type="pres">
      <dgm:prSet presAssocID="{F7BC1934-5193-4875-AB7F-E138F9CF908A}" presName="txFour" presStyleLbl="node4" presStyleIdx="1" presStyleCnt="3" custScaleY="124347">
        <dgm:presLayoutVars>
          <dgm:chPref val="3"/>
        </dgm:presLayoutVars>
      </dgm:prSet>
      <dgm:spPr/>
      <dgm:t>
        <a:bodyPr/>
        <a:lstStyle/>
        <a:p>
          <a:endParaRPr lang="zh-CN" altLang="en-US"/>
        </a:p>
      </dgm:t>
    </dgm:pt>
    <dgm:pt modelId="{F9F861B5-C014-4664-B113-DA758D3F944F}" type="pres">
      <dgm:prSet presAssocID="{F7BC1934-5193-4875-AB7F-E138F9CF908A}" presName="horzFour" presStyleCnt="0"/>
      <dgm:spPr/>
    </dgm:pt>
    <dgm:pt modelId="{F241D8F3-F39B-4501-8F30-65F8C94C2567}" type="pres">
      <dgm:prSet presAssocID="{0897DE82-A86B-4CCF-B001-4A4C6973756C}" presName="sibSpaceFour" presStyleCnt="0"/>
      <dgm:spPr/>
    </dgm:pt>
    <dgm:pt modelId="{69D7389F-5FB1-46A8-B6A3-5958A3977698}" type="pres">
      <dgm:prSet presAssocID="{81FA4945-800C-4D2C-AB03-C66721B36A0B}" presName="vertFour" presStyleCnt="0">
        <dgm:presLayoutVars>
          <dgm:chPref val="3"/>
        </dgm:presLayoutVars>
      </dgm:prSet>
      <dgm:spPr/>
    </dgm:pt>
    <dgm:pt modelId="{F4F84259-DEDC-4930-BB24-30765D9C2A8D}" type="pres">
      <dgm:prSet presAssocID="{81FA4945-800C-4D2C-AB03-C66721B36A0B}" presName="txFour" presStyleLbl="node4" presStyleIdx="2" presStyleCnt="3" custScaleY="124347">
        <dgm:presLayoutVars>
          <dgm:chPref val="3"/>
        </dgm:presLayoutVars>
      </dgm:prSet>
      <dgm:spPr/>
      <dgm:t>
        <a:bodyPr/>
        <a:lstStyle/>
        <a:p>
          <a:endParaRPr lang="zh-CN" altLang="en-US"/>
        </a:p>
      </dgm:t>
    </dgm:pt>
    <dgm:pt modelId="{7EBBEECA-69A0-41DD-983F-CD4CAB379419}" type="pres">
      <dgm:prSet presAssocID="{81FA4945-800C-4D2C-AB03-C66721B36A0B}" presName="horzFour" presStyleCnt="0"/>
      <dgm:spPr/>
    </dgm:pt>
  </dgm:ptLst>
  <dgm:cxnLst>
    <dgm:cxn modelId="{5001318A-D9E3-4186-94A5-B6B1F92E2923}" type="presOf" srcId="{81FA4945-800C-4D2C-AB03-C66721B36A0B}" destId="{F4F84259-DEDC-4930-BB24-30765D9C2A8D}" srcOrd="0" destOrd="0" presId="urn:microsoft.com/office/officeart/2005/8/layout/hierarchy4"/>
    <dgm:cxn modelId="{87291B81-101E-4613-A698-6C247FB29396}" type="presOf" srcId="{E1A5087F-DE74-4F10-A902-B6DE182C4CFB}" destId="{479FF128-1975-466D-95B4-BF03B0BA616A}" srcOrd="0" destOrd="0" presId="urn:microsoft.com/office/officeart/2005/8/layout/hierarchy4"/>
    <dgm:cxn modelId="{ABB41F97-810C-4EFA-A2C2-C5170FD85F5D}" srcId="{7D898114-56F5-443A-88FC-34A977D941DE}" destId="{E1A5087F-DE74-4F10-A902-B6DE182C4CFB}" srcOrd="0" destOrd="0" parTransId="{8D3D72CB-144D-4341-BFA9-1A505DB94EFD}" sibTransId="{7937765A-3863-4264-A110-44E411F92F30}"/>
    <dgm:cxn modelId="{E9EDEC41-C657-4BF9-A36B-CC3F578A2B3F}" type="presOf" srcId="{33095FC6-6156-4912-9DBB-37CDE848807B}" destId="{24FB7F87-D73D-48F6-B78D-DFF8884BD8E5}" srcOrd="0" destOrd="0" presId="urn:microsoft.com/office/officeart/2005/8/layout/hierarchy4"/>
    <dgm:cxn modelId="{E765FB0F-79DA-4B0D-ADD5-F14CF240704C}" srcId="{33095FC6-6156-4912-9DBB-37CDE848807B}" destId="{059B17EB-77B1-4452-9881-E1DAD980242E}" srcOrd="1" destOrd="0" parTransId="{43970639-0F9D-44E5-9D6D-9A388161E13B}" sibTransId="{17234ECF-A0D5-47CA-8CE1-E8EB2C7B0BBC}"/>
    <dgm:cxn modelId="{0091FDCC-60B8-4569-A9FF-D4A7F7A06B39}" srcId="{5E1E0D6E-486F-4A22-A9B3-E1DB8D96BE3F}" destId="{30658265-E552-4FC6-9EB6-A3DEA8329740}" srcOrd="0" destOrd="0" parTransId="{91B4C5F7-70E1-4136-B037-3A0D3F08AC8C}" sibTransId="{BC8D4EB2-D457-4AF1-AB20-9FEC4900FE1D}"/>
    <dgm:cxn modelId="{E7B33ACF-F173-4008-8A30-10102AFBA733}" type="presOf" srcId="{F7BC1934-5193-4875-AB7F-E138F9CF908A}" destId="{4E40DF23-3680-443B-983C-982C6D6F78DF}" srcOrd="0" destOrd="0" presId="urn:microsoft.com/office/officeart/2005/8/layout/hierarchy4"/>
    <dgm:cxn modelId="{4EB72CA3-E89B-487F-9FBF-171F3DE7CAC1}" srcId="{059B17EB-77B1-4452-9881-E1DAD980242E}" destId="{F7BC1934-5193-4875-AB7F-E138F9CF908A}" srcOrd="0" destOrd="0" parTransId="{A28FF9DB-B287-412C-BC7B-F1A9155185B2}" sibTransId="{0897DE82-A86B-4CCF-B001-4A4C6973756C}"/>
    <dgm:cxn modelId="{E34F72B9-7CE3-48D7-89CD-0C1AB23A8622}" srcId="{30658265-E552-4FC6-9EB6-A3DEA8329740}" destId="{32870168-E072-4B56-A0FC-0B937325B0AC}" srcOrd="0" destOrd="0" parTransId="{EC23D8C2-80C6-40F1-82DE-80569E3580F2}" sibTransId="{353D6AF0-997D-443D-9EA4-FD4782F6D8A8}"/>
    <dgm:cxn modelId="{3D7E9511-B183-4BA9-A744-C5A34CCC603E}" type="presOf" srcId="{30658265-E552-4FC6-9EB6-A3DEA8329740}" destId="{405ED416-3A7F-4571-A494-81C25BFA60AF}" srcOrd="0" destOrd="0" presId="urn:microsoft.com/office/officeart/2005/8/layout/hierarchy4"/>
    <dgm:cxn modelId="{4A98DB9F-D9A4-48D7-B867-33E422196960}" type="presOf" srcId="{5E1E0D6E-486F-4A22-A9B3-E1DB8D96BE3F}" destId="{FAF05A12-8A71-4C02-9941-721327A7127D}" srcOrd="0" destOrd="0" presId="urn:microsoft.com/office/officeart/2005/8/layout/hierarchy4"/>
    <dgm:cxn modelId="{2DBAD673-D48D-40E1-AF18-7F0729567B9D}" type="presOf" srcId="{7D898114-56F5-443A-88FC-34A977D941DE}" destId="{CD1E4701-6604-4229-86A6-C493B9BAD194}" srcOrd="0" destOrd="0" presId="urn:microsoft.com/office/officeart/2005/8/layout/hierarchy4"/>
    <dgm:cxn modelId="{542ADB83-FE20-4614-A2EE-5EFCF29EE5EE}" srcId="{059B17EB-77B1-4452-9881-E1DAD980242E}" destId="{81FA4945-800C-4D2C-AB03-C66721B36A0B}" srcOrd="1" destOrd="0" parTransId="{57A0E0C5-8E20-4C21-9F2D-245406C86F1A}" sibTransId="{A62FB850-158F-4465-9DD0-2D268AF36203}"/>
    <dgm:cxn modelId="{3FDB1B39-F6A7-4E61-AB90-7E7D633F5287}" type="presOf" srcId="{32870168-E072-4B56-A0FC-0B937325B0AC}" destId="{D7727331-0D49-40E4-AF1A-50014CB1D312}" srcOrd="0" destOrd="0" presId="urn:microsoft.com/office/officeart/2005/8/layout/hierarchy4"/>
    <dgm:cxn modelId="{4FFAB5E0-6322-4C3E-A6B5-FBC18578B912}" type="presOf" srcId="{059B17EB-77B1-4452-9881-E1DAD980242E}" destId="{77335164-6B65-4C86-BF38-6FFB7C0E1D81}" srcOrd="0" destOrd="0" presId="urn:microsoft.com/office/officeart/2005/8/layout/hierarchy4"/>
    <dgm:cxn modelId="{21AEC1C4-1C9C-42FF-A6D4-40C09052407B}" srcId="{33095FC6-6156-4912-9DBB-37CDE848807B}" destId="{7D898114-56F5-443A-88FC-34A977D941DE}" srcOrd="0" destOrd="0" parTransId="{3D01C74C-E78C-46DC-AB99-42B3AC27C07D}" sibTransId="{202AD047-95A8-455D-B0F2-ED68CE659385}"/>
    <dgm:cxn modelId="{F5D0AF92-6C17-479B-A68D-7CFCD84D9134}" srcId="{30658265-E552-4FC6-9EB6-A3DEA8329740}" destId="{33095FC6-6156-4912-9DBB-37CDE848807B}" srcOrd="1" destOrd="0" parTransId="{9EB66C76-C6A7-4F52-873A-918D837B5A9C}" sibTransId="{35A5F55B-DB1D-4429-9B6F-3C39B216F31C}"/>
    <dgm:cxn modelId="{70A1D7DE-EED1-4BFC-8951-8CA1FD21F61F}" type="presParOf" srcId="{FAF05A12-8A71-4C02-9941-721327A7127D}" destId="{23868408-4846-48E5-9AAE-CCFCA31E2A48}" srcOrd="0" destOrd="0" presId="urn:microsoft.com/office/officeart/2005/8/layout/hierarchy4"/>
    <dgm:cxn modelId="{49B2C55B-206D-4836-A5CA-003E7B7C317E}" type="presParOf" srcId="{23868408-4846-48E5-9AAE-CCFCA31E2A48}" destId="{405ED416-3A7F-4571-A494-81C25BFA60AF}" srcOrd="0" destOrd="0" presId="urn:microsoft.com/office/officeart/2005/8/layout/hierarchy4"/>
    <dgm:cxn modelId="{0324A5ED-CE13-4F06-B576-F9E77F1D1C4E}" type="presParOf" srcId="{23868408-4846-48E5-9AAE-CCFCA31E2A48}" destId="{3AB18664-4D4D-4232-80B3-52C4055607A1}" srcOrd="1" destOrd="0" presId="urn:microsoft.com/office/officeart/2005/8/layout/hierarchy4"/>
    <dgm:cxn modelId="{426FA0FB-CE8D-4F3C-97EB-8C71A25DE5D5}" type="presParOf" srcId="{23868408-4846-48E5-9AAE-CCFCA31E2A48}" destId="{2619D7C0-DC88-494A-8551-5D508789CBB3}" srcOrd="2" destOrd="0" presId="urn:microsoft.com/office/officeart/2005/8/layout/hierarchy4"/>
    <dgm:cxn modelId="{76CAC81E-60A1-46A2-A63B-7FDE2A401881}" type="presParOf" srcId="{2619D7C0-DC88-494A-8551-5D508789CBB3}" destId="{C10E64AB-09E6-49DE-8F1C-FD9C24C2342F}" srcOrd="0" destOrd="0" presId="urn:microsoft.com/office/officeart/2005/8/layout/hierarchy4"/>
    <dgm:cxn modelId="{E7FB7CA9-8192-49A3-8D12-0519DFCD22AB}" type="presParOf" srcId="{C10E64AB-09E6-49DE-8F1C-FD9C24C2342F}" destId="{D7727331-0D49-40E4-AF1A-50014CB1D312}" srcOrd="0" destOrd="0" presId="urn:microsoft.com/office/officeart/2005/8/layout/hierarchy4"/>
    <dgm:cxn modelId="{B6FF2B32-84F9-44F2-AB03-AA475B9CA411}" type="presParOf" srcId="{C10E64AB-09E6-49DE-8F1C-FD9C24C2342F}" destId="{3ADFE423-8CC5-446E-906F-425061866ADC}" srcOrd="1" destOrd="0" presId="urn:microsoft.com/office/officeart/2005/8/layout/hierarchy4"/>
    <dgm:cxn modelId="{DDA2C096-2B11-422C-B8A5-9618DA83AC0E}" type="presParOf" srcId="{2619D7C0-DC88-494A-8551-5D508789CBB3}" destId="{43BF3301-2D65-4CF7-9E41-7150B70C362C}" srcOrd="1" destOrd="0" presId="urn:microsoft.com/office/officeart/2005/8/layout/hierarchy4"/>
    <dgm:cxn modelId="{40353477-B1FB-480C-AE13-39B8A23A766F}" type="presParOf" srcId="{2619D7C0-DC88-494A-8551-5D508789CBB3}" destId="{B183DCF8-8227-4CF2-81CA-65B4C7C7F1AE}" srcOrd="2" destOrd="0" presId="urn:microsoft.com/office/officeart/2005/8/layout/hierarchy4"/>
    <dgm:cxn modelId="{20CECB4D-1D96-4E1E-A1F8-5C504A95845E}" type="presParOf" srcId="{B183DCF8-8227-4CF2-81CA-65B4C7C7F1AE}" destId="{24FB7F87-D73D-48F6-B78D-DFF8884BD8E5}" srcOrd="0" destOrd="0" presId="urn:microsoft.com/office/officeart/2005/8/layout/hierarchy4"/>
    <dgm:cxn modelId="{3A491A7E-62CE-4529-BBA0-15702027905A}" type="presParOf" srcId="{B183DCF8-8227-4CF2-81CA-65B4C7C7F1AE}" destId="{A431B150-186F-4823-898A-4C7206DD9F41}" srcOrd="1" destOrd="0" presId="urn:microsoft.com/office/officeart/2005/8/layout/hierarchy4"/>
    <dgm:cxn modelId="{E60C508E-A455-4925-977C-7954E672013D}" type="presParOf" srcId="{B183DCF8-8227-4CF2-81CA-65B4C7C7F1AE}" destId="{7E59CD3B-C46D-4FAA-9AA9-9029D29953EC}" srcOrd="2" destOrd="0" presId="urn:microsoft.com/office/officeart/2005/8/layout/hierarchy4"/>
    <dgm:cxn modelId="{11EAF39C-DF38-4B75-B317-39ADD4C7FB16}" type="presParOf" srcId="{7E59CD3B-C46D-4FAA-9AA9-9029D29953EC}" destId="{02050154-AAE7-4BE7-9BE4-9597D1DBBCAD}" srcOrd="0" destOrd="0" presId="urn:microsoft.com/office/officeart/2005/8/layout/hierarchy4"/>
    <dgm:cxn modelId="{FC7F2FD2-1830-4162-AF6C-C4D2857E08EF}" type="presParOf" srcId="{02050154-AAE7-4BE7-9BE4-9597D1DBBCAD}" destId="{CD1E4701-6604-4229-86A6-C493B9BAD194}" srcOrd="0" destOrd="0" presId="urn:microsoft.com/office/officeart/2005/8/layout/hierarchy4"/>
    <dgm:cxn modelId="{46DA7BE5-91DD-464D-9F75-844CD86A601F}" type="presParOf" srcId="{02050154-AAE7-4BE7-9BE4-9597D1DBBCAD}" destId="{42656D81-7D23-4E32-AA9E-B08DE6E8B663}" srcOrd="1" destOrd="0" presId="urn:microsoft.com/office/officeart/2005/8/layout/hierarchy4"/>
    <dgm:cxn modelId="{32AB6FF4-2DCF-4A67-9171-B8D358FF01B6}" type="presParOf" srcId="{02050154-AAE7-4BE7-9BE4-9597D1DBBCAD}" destId="{5A0607BA-32A8-4D21-A3BD-40A252F18B85}" srcOrd="2" destOrd="0" presId="urn:microsoft.com/office/officeart/2005/8/layout/hierarchy4"/>
    <dgm:cxn modelId="{BE233E94-ECB1-4097-B7F3-D243CABF7904}" type="presParOf" srcId="{5A0607BA-32A8-4D21-A3BD-40A252F18B85}" destId="{303BFF39-9B2C-4A16-AE22-366C9F0D85E8}" srcOrd="0" destOrd="0" presId="urn:microsoft.com/office/officeart/2005/8/layout/hierarchy4"/>
    <dgm:cxn modelId="{89E2CD00-9BC8-4E96-ABDF-177E842FA415}" type="presParOf" srcId="{303BFF39-9B2C-4A16-AE22-366C9F0D85E8}" destId="{479FF128-1975-466D-95B4-BF03B0BA616A}" srcOrd="0" destOrd="0" presId="urn:microsoft.com/office/officeart/2005/8/layout/hierarchy4"/>
    <dgm:cxn modelId="{DAD1DF30-2D57-4E90-9279-F9108D3DBC43}" type="presParOf" srcId="{303BFF39-9B2C-4A16-AE22-366C9F0D85E8}" destId="{458FA35E-85CD-445D-AEF6-C6E07268AE1D}" srcOrd="1" destOrd="0" presId="urn:microsoft.com/office/officeart/2005/8/layout/hierarchy4"/>
    <dgm:cxn modelId="{5E8B7FC6-2433-4877-9990-27AAB54F3037}" type="presParOf" srcId="{7E59CD3B-C46D-4FAA-9AA9-9029D29953EC}" destId="{EDEC07C1-F0F0-4C65-A4CC-67097799E4FF}" srcOrd="1" destOrd="0" presId="urn:microsoft.com/office/officeart/2005/8/layout/hierarchy4"/>
    <dgm:cxn modelId="{09208B4C-C4C6-4D51-B3D4-D09106C0D478}" type="presParOf" srcId="{7E59CD3B-C46D-4FAA-9AA9-9029D29953EC}" destId="{4C9C9C99-8E97-452F-8AA9-9C6E209461F0}" srcOrd="2" destOrd="0" presId="urn:microsoft.com/office/officeart/2005/8/layout/hierarchy4"/>
    <dgm:cxn modelId="{D7509758-ECB2-45AD-8398-F54D485C5B59}" type="presParOf" srcId="{4C9C9C99-8E97-452F-8AA9-9C6E209461F0}" destId="{77335164-6B65-4C86-BF38-6FFB7C0E1D81}" srcOrd="0" destOrd="0" presId="urn:microsoft.com/office/officeart/2005/8/layout/hierarchy4"/>
    <dgm:cxn modelId="{1601A762-B079-4757-8125-990794C9DF00}" type="presParOf" srcId="{4C9C9C99-8E97-452F-8AA9-9C6E209461F0}" destId="{E3C43194-3E48-44CB-AD38-51164B8B3782}" srcOrd="1" destOrd="0" presId="urn:microsoft.com/office/officeart/2005/8/layout/hierarchy4"/>
    <dgm:cxn modelId="{F73E3B6D-ADBE-410E-B27E-0F905D36B41E}" type="presParOf" srcId="{4C9C9C99-8E97-452F-8AA9-9C6E209461F0}" destId="{DC6C9A8C-D578-4B21-9528-DC5F2644F0AF}" srcOrd="2" destOrd="0" presId="urn:microsoft.com/office/officeart/2005/8/layout/hierarchy4"/>
    <dgm:cxn modelId="{20DD0518-903A-4114-A179-23A223DB89E0}" type="presParOf" srcId="{DC6C9A8C-D578-4B21-9528-DC5F2644F0AF}" destId="{51A5AA4E-E360-45FE-A376-4169BB2FFBBE}" srcOrd="0" destOrd="0" presId="urn:microsoft.com/office/officeart/2005/8/layout/hierarchy4"/>
    <dgm:cxn modelId="{43AF2042-680B-444C-A04C-08F10B1498D3}" type="presParOf" srcId="{51A5AA4E-E360-45FE-A376-4169BB2FFBBE}" destId="{4E40DF23-3680-443B-983C-982C6D6F78DF}" srcOrd="0" destOrd="0" presId="urn:microsoft.com/office/officeart/2005/8/layout/hierarchy4"/>
    <dgm:cxn modelId="{6D0DD076-C077-4837-8A4C-58ED82500243}" type="presParOf" srcId="{51A5AA4E-E360-45FE-A376-4169BB2FFBBE}" destId="{F9F861B5-C014-4664-B113-DA758D3F944F}" srcOrd="1" destOrd="0" presId="urn:microsoft.com/office/officeart/2005/8/layout/hierarchy4"/>
    <dgm:cxn modelId="{E8D5F720-0DF4-43A5-860C-1EBE61928CF7}" type="presParOf" srcId="{DC6C9A8C-D578-4B21-9528-DC5F2644F0AF}" destId="{F241D8F3-F39B-4501-8F30-65F8C94C2567}" srcOrd="1" destOrd="0" presId="urn:microsoft.com/office/officeart/2005/8/layout/hierarchy4"/>
    <dgm:cxn modelId="{97B7F2D1-5C41-4DD3-9D54-0921ADAC0517}" type="presParOf" srcId="{DC6C9A8C-D578-4B21-9528-DC5F2644F0AF}" destId="{69D7389F-5FB1-46A8-B6A3-5958A3977698}" srcOrd="2" destOrd="0" presId="urn:microsoft.com/office/officeart/2005/8/layout/hierarchy4"/>
    <dgm:cxn modelId="{BDFB10CF-6886-4766-8C3C-F3A25F816153}" type="presParOf" srcId="{69D7389F-5FB1-46A8-B6A3-5958A3977698}" destId="{F4F84259-DEDC-4930-BB24-30765D9C2A8D}" srcOrd="0" destOrd="0" presId="urn:microsoft.com/office/officeart/2005/8/layout/hierarchy4"/>
    <dgm:cxn modelId="{C6C4EA0F-4BB2-4D93-918B-E3F3F3DDE429}" type="presParOf" srcId="{69D7389F-5FB1-46A8-B6A3-5958A3977698}" destId="{7EBBEECA-69A0-41DD-983F-CD4CAB379419}"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E1E0D6E-486F-4A22-A9B3-E1DB8D96BE3F}" type="doc">
      <dgm:prSet loTypeId="urn:microsoft.com/office/officeart/2005/8/layout/hierarchy4" loCatId="list" qsTypeId="urn:microsoft.com/office/officeart/2005/8/quickstyle/simple5" qsCatId="simple" csTypeId="urn:microsoft.com/office/officeart/2005/8/colors/accent0_1" csCatId="mainScheme" phldr="1"/>
      <dgm:spPr/>
      <dgm:t>
        <a:bodyPr/>
        <a:lstStyle/>
        <a:p>
          <a:endParaRPr lang="zh-CN" altLang="en-US"/>
        </a:p>
      </dgm:t>
    </dgm:pt>
    <dgm:pt modelId="{30658265-E552-4FC6-9EB6-A3DEA8329740}">
      <dgm:prSet phldrT="[文本]" custT="1"/>
      <dgm:spPr/>
      <dgm:t>
        <a:bodyPr/>
        <a:lstStyle/>
        <a:p>
          <a:r>
            <a:rPr lang="zh-CN" altLang="en-US" sz="2800" dirty="0" smtClean="0">
              <a:latin typeface="微软雅黑" panose="020B0503020204020204" pitchFamily="34" charset="-122"/>
              <a:ea typeface="微软雅黑" panose="020B0503020204020204" pitchFamily="34" charset="-122"/>
            </a:rPr>
            <a:t>用户帮助设施</a:t>
          </a:r>
          <a:endParaRPr lang="zh-CN" altLang="en-US" sz="2800" dirty="0">
            <a:latin typeface="微软雅黑" panose="020B0503020204020204" pitchFamily="34" charset="-122"/>
            <a:ea typeface="微软雅黑" panose="020B0503020204020204" pitchFamily="34" charset="-122"/>
          </a:endParaRPr>
        </a:p>
      </dgm:t>
    </dgm:pt>
    <dgm:pt modelId="{91B4C5F7-70E1-4136-B037-3A0D3F08AC8C}" type="parTrans" cxnId="{0091FDCC-60B8-4569-A9FF-D4A7F7A06B39}">
      <dgm:prSet/>
      <dgm:spPr/>
      <dgm:t>
        <a:bodyPr/>
        <a:lstStyle/>
        <a:p>
          <a:endParaRPr lang="zh-CN" altLang="en-US" sz="2800">
            <a:latin typeface="微软雅黑" panose="020B0503020204020204" pitchFamily="34" charset="-122"/>
            <a:ea typeface="微软雅黑" panose="020B0503020204020204" pitchFamily="34" charset="-122"/>
          </a:endParaRPr>
        </a:p>
      </dgm:t>
    </dgm:pt>
    <dgm:pt modelId="{BC8D4EB2-D457-4AF1-AB20-9FEC4900FE1D}" type="sibTrans" cxnId="{0091FDCC-60B8-4569-A9FF-D4A7F7A06B39}">
      <dgm:prSet/>
      <dgm:spPr/>
      <dgm:t>
        <a:bodyPr/>
        <a:lstStyle/>
        <a:p>
          <a:endParaRPr lang="zh-CN" altLang="en-US" sz="2800">
            <a:latin typeface="微软雅黑" panose="020B0503020204020204" pitchFamily="34" charset="-122"/>
            <a:ea typeface="微软雅黑" panose="020B0503020204020204" pitchFamily="34" charset="-122"/>
          </a:endParaRPr>
        </a:p>
      </dgm:t>
    </dgm:pt>
    <dgm:pt modelId="{A80CB7B4-1F02-479E-B576-D999E1F12BA9}">
      <dgm:prSet phldrT="[文本]" custT="1"/>
      <dgm:spPr/>
      <dgm:t>
        <a:bodyPr/>
        <a:lstStyle/>
        <a:p>
          <a:r>
            <a:rPr lang="zh-CN" altLang="en-US" sz="2400" b="1" dirty="0" smtClean="0">
              <a:latin typeface="微软雅黑" panose="020B0503020204020204" pitchFamily="34" charset="-122"/>
              <a:ea typeface="微软雅黑" panose="020B0503020204020204" pitchFamily="34" charset="-122"/>
            </a:rPr>
            <a:t>集成的</a:t>
          </a:r>
          <a:r>
            <a:rPr lang="zh-CN" altLang="en-US" sz="2400" dirty="0" smtClean="0">
              <a:latin typeface="微软雅黑" panose="020B0503020204020204" pitchFamily="34" charset="-122"/>
              <a:ea typeface="微软雅黑" panose="020B0503020204020204" pitchFamily="34" charset="-122"/>
            </a:rPr>
            <a:t>和</a:t>
          </a:r>
          <a:r>
            <a:rPr lang="zh-CN" altLang="en-US" sz="2400" b="1" dirty="0" smtClean="0">
              <a:latin typeface="微软雅黑" panose="020B0503020204020204" pitchFamily="34" charset="-122"/>
              <a:ea typeface="微软雅黑" panose="020B0503020204020204" pitchFamily="34" charset="-122"/>
            </a:rPr>
            <a:t>附加的</a:t>
          </a:r>
          <a:r>
            <a:rPr lang="en-US" altLang="zh-CN" sz="2400" dirty="0" smtClean="0">
              <a:latin typeface="微软雅黑" panose="020B0503020204020204" pitchFamily="34" charset="-122"/>
              <a:ea typeface="微软雅黑" panose="020B0503020204020204" pitchFamily="34" charset="-122"/>
            </a:rPr>
            <a:t>(</a:t>
          </a:r>
          <a:r>
            <a:rPr lang="zh-CN" altLang="zh-CN" sz="2400" dirty="0" smtClean="0">
              <a:latin typeface="微软雅黑" panose="020B0503020204020204" pitchFamily="34" charset="-122"/>
              <a:ea typeface="微软雅黑" panose="020B0503020204020204" pitchFamily="34" charset="-122"/>
            </a:rPr>
            <a:t>集成的帮助设施优于附加的帮助设施</a:t>
          </a: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dgm:t>
    </dgm:pt>
    <dgm:pt modelId="{A4DFA4C0-4750-4092-9301-E21646983A4F}" type="parTrans" cxnId="{FF07E377-D875-4489-B140-A42CFF5B885B}">
      <dgm:prSet/>
      <dgm:spPr/>
      <dgm:t>
        <a:bodyPr/>
        <a:lstStyle/>
        <a:p>
          <a:endParaRPr lang="zh-CN" altLang="en-US"/>
        </a:p>
      </dgm:t>
    </dgm:pt>
    <dgm:pt modelId="{48401BBD-C1EC-4EFD-929B-39A0A0EADC0C}" type="sibTrans" cxnId="{FF07E377-D875-4489-B140-A42CFF5B885B}">
      <dgm:prSet/>
      <dgm:spPr/>
      <dgm:t>
        <a:bodyPr/>
        <a:lstStyle/>
        <a:p>
          <a:endParaRPr lang="zh-CN" altLang="en-US"/>
        </a:p>
      </dgm:t>
    </dgm:pt>
    <dgm:pt modelId="{F49D5EFF-4E78-459F-BD36-9213D494125D}">
      <dgm:prSet phldrT="[文本]" custT="1"/>
      <dgm:spPr/>
      <dgm:t>
        <a:bodyPr/>
        <a:lstStyle/>
        <a:p>
          <a:r>
            <a:rPr lang="zh-CN" altLang="en-US" sz="2400" dirty="0" smtClean="0">
              <a:latin typeface="微软雅黑" panose="020B0503020204020204" pitchFamily="34" charset="-122"/>
              <a:ea typeface="微软雅黑" panose="020B0503020204020204" pitchFamily="34" charset="-122"/>
            </a:rPr>
            <a:t>设计时需要解决的问题</a:t>
          </a:r>
          <a:endParaRPr lang="zh-CN" altLang="en-US" sz="2400" dirty="0">
            <a:latin typeface="微软雅黑" panose="020B0503020204020204" pitchFamily="34" charset="-122"/>
            <a:ea typeface="微软雅黑" panose="020B0503020204020204" pitchFamily="34" charset="-122"/>
          </a:endParaRPr>
        </a:p>
      </dgm:t>
    </dgm:pt>
    <dgm:pt modelId="{4FE95DE0-9247-42AE-AA73-920DCCCF969C}" type="parTrans" cxnId="{05A65372-7096-40B7-BAE1-33A25AF748B5}">
      <dgm:prSet/>
      <dgm:spPr/>
      <dgm:t>
        <a:bodyPr/>
        <a:lstStyle/>
        <a:p>
          <a:endParaRPr lang="zh-CN" altLang="en-US"/>
        </a:p>
      </dgm:t>
    </dgm:pt>
    <dgm:pt modelId="{754F7A12-F2B6-481F-AE24-298640E4407B}" type="sibTrans" cxnId="{05A65372-7096-40B7-BAE1-33A25AF748B5}">
      <dgm:prSet/>
      <dgm:spPr/>
      <dgm:t>
        <a:bodyPr/>
        <a:lstStyle/>
        <a:p>
          <a:endParaRPr lang="zh-CN" altLang="en-US"/>
        </a:p>
      </dgm:t>
    </dgm:pt>
    <dgm:pt modelId="{FAF05A12-8A71-4C02-9941-721327A7127D}" type="pres">
      <dgm:prSet presAssocID="{5E1E0D6E-486F-4A22-A9B3-E1DB8D96BE3F}" presName="Name0" presStyleCnt="0">
        <dgm:presLayoutVars>
          <dgm:chPref val="1"/>
          <dgm:dir/>
          <dgm:animOne val="branch"/>
          <dgm:animLvl val="lvl"/>
          <dgm:resizeHandles/>
        </dgm:presLayoutVars>
      </dgm:prSet>
      <dgm:spPr/>
      <dgm:t>
        <a:bodyPr/>
        <a:lstStyle/>
        <a:p>
          <a:endParaRPr lang="zh-CN" altLang="en-US"/>
        </a:p>
      </dgm:t>
    </dgm:pt>
    <dgm:pt modelId="{23868408-4846-48E5-9AAE-CCFCA31E2A48}" type="pres">
      <dgm:prSet presAssocID="{30658265-E552-4FC6-9EB6-A3DEA8329740}" presName="vertOne" presStyleCnt="0"/>
      <dgm:spPr/>
    </dgm:pt>
    <dgm:pt modelId="{405ED416-3A7F-4571-A494-81C25BFA60AF}" type="pres">
      <dgm:prSet presAssocID="{30658265-E552-4FC6-9EB6-A3DEA8329740}" presName="txOne" presStyleLbl="node0" presStyleIdx="0" presStyleCnt="1" custScaleY="61527">
        <dgm:presLayoutVars>
          <dgm:chPref val="3"/>
        </dgm:presLayoutVars>
      </dgm:prSet>
      <dgm:spPr/>
      <dgm:t>
        <a:bodyPr/>
        <a:lstStyle/>
        <a:p>
          <a:endParaRPr lang="zh-CN" altLang="en-US"/>
        </a:p>
      </dgm:t>
    </dgm:pt>
    <dgm:pt modelId="{3AB18664-4D4D-4232-80B3-52C4055607A1}" type="pres">
      <dgm:prSet presAssocID="{30658265-E552-4FC6-9EB6-A3DEA8329740}" presName="parTransOne" presStyleCnt="0"/>
      <dgm:spPr/>
    </dgm:pt>
    <dgm:pt modelId="{2619D7C0-DC88-494A-8551-5D508789CBB3}" type="pres">
      <dgm:prSet presAssocID="{30658265-E552-4FC6-9EB6-A3DEA8329740}" presName="horzOne" presStyleCnt="0"/>
      <dgm:spPr/>
    </dgm:pt>
    <dgm:pt modelId="{D48E9BF1-2064-4284-8D2A-329B7A9471E2}" type="pres">
      <dgm:prSet presAssocID="{A80CB7B4-1F02-479E-B576-D999E1F12BA9}" presName="vertTwo" presStyleCnt="0"/>
      <dgm:spPr/>
    </dgm:pt>
    <dgm:pt modelId="{A09B71BF-F7D5-4CD2-879F-5545CB424DD4}" type="pres">
      <dgm:prSet presAssocID="{A80CB7B4-1F02-479E-B576-D999E1F12BA9}" presName="txTwo" presStyleLbl="node2" presStyleIdx="0" presStyleCnt="2">
        <dgm:presLayoutVars>
          <dgm:chPref val="3"/>
        </dgm:presLayoutVars>
      </dgm:prSet>
      <dgm:spPr/>
      <dgm:t>
        <a:bodyPr/>
        <a:lstStyle/>
        <a:p>
          <a:endParaRPr lang="zh-CN" altLang="en-US"/>
        </a:p>
      </dgm:t>
    </dgm:pt>
    <dgm:pt modelId="{46D45345-8A3D-4C1C-8D3B-3CA59FE0EAE0}" type="pres">
      <dgm:prSet presAssocID="{A80CB7B4-1F02-479E-B576-D999E1F12BA9}" presName="horzTwo" presStyleCnt="0"/>
      <dgm:spPr/>
    </dgm:pt>
    <dgm:pt modelId="{29CDE8D5-C4CE-4A36-90D6-5A303EB9219C}" type="pres">
      <dgm:prSet presAssocID="{48401BBD-C1EC-4EFD-929B-39A0A0EADC0C}" presName="sibSpaceTwo" presStyleCnt="0"/>
      <dgm:spPr/>
    </dgm:pt>
    <dgm:pt modelId="{5BC8B9B0-3566-42B3-A95B-E3AB85C87490}" type="pres">
      <dgm:prSet presAssocID="{F49D5EFF-4E78-459F-BD36-9213D494125D}" presName="vertTwo" presStyleCnt="0"/>
      <dgm:spPr/>
    </dgm:pt>
    <dgm:pt modelId="{E293835B-B469-46D5-99E5-B6EAED86187C}" type="pres">
      <dgm:prSet presAssocID="{F49D5EFF-4E78-459F-BD36-9213D494125D}" presName="txTwo" presStyleLbl="node2" presStyleIdx="1" presStyleCnt="2">
        <dgm:presLayoutVars>
          <dgm:chPref val="3"/>
        </dgm:presLayoutVars>
      </dgm:prSet>
      <dgm:spPr/>
      <dgm:t>
        <a:bodyPr/>
        <a:lstStyle/>
        <a:p>
          <a:endParaRPr lang="zh-CN" altLang="en-US"/>
        </a:p>
      </dgm:t>
    </dgm:pt>
    <dgm:pt modelId="{B92AF258-838F-4F69-A96E-261BE9E8A9AB}" type="pres">
      <dgm:prSet presAssocID="{F49D5EFF-4E78-459F-BD36-9213D494125D}" presName="horzTwo" presStyleCnt="0"/>
      <dgm:spPr/>
    </dgm:pt>
  </dgm:ptLst>
  <dgm:cxnLst>
    <dgm:cxn modelId="{4021537E-BFD4-4931-B0E1-CEC0A3FC5456}" type="presOf" srcId="{30658265-E552-4FC6-9EB6-A3DEA8329740}" destId="{405ED416-3A7F-4571-A494-81C25BFA60AF}" srcOrd="0" destOrd="0" presId="urn:microsoft.com/office/officeart/2005/8/layout/hierarchy4"/>
    <dgm:cxn modelId="{05A65372-7096-40B7-BAE1-33A25AF748B5}" srcId="{30658265-E552-4FC6-9EB6-A3DEA8329740}" destId="{F49D5EFF-4E78-459F-BD36-9213D494125D}" srcOrd="1" destOrd="0" parTransId="{4FE95DE0-9247-42AE-AA73-920DCCCF969C}" sibTransId="{754F7A12-F2B6-481F-AE24-298640E4407B}"/>
    <dgm:cxn modelId="{10F49DD4-0904-44D7-AEAC-30EF9331EB0B}" type="presOf" srcId="{A80CB7B4-1F02-479E-B576-D999E1F12BA9}" destId="{A09B71BF-F7D5-4CD2-879F-5545CB424DD4}" srcOrd="0" destOrd="0" presId="urn:microsoft.com/office/officeart/2005/8/layout/hierarchy4"/>
    <dgm:cxn modelId="{FF07E377-D875-4489-B140-A42CFF5B885B}" srcId="{30658265-E552-4FC6-9EB6-A3DEA8329740}" destId="{A80CB7B4-1F02-479E-B576-D999E1F12BA9}" srcOrd="0" destOrd="0" parTransId="{A4DFA4C0-4750-4092-9301-E21646983A4F}" sibTransId="{48401BBD-C1EC-4EFD-929B-39A0A0EADC0C}"/>
    <dgm:cxn modelId="{0091FDCC-60B8-4569-A9FF-D4A7F7A06B39}" srcId="{5E1E0D6E-486F-4A22-A9B3-E1DB8D96BE3F}" destId="{30658265-E552-4FC6-9EB6-A3DEA8329740}" srcOrd="0" destOrd="0" parTransId="{91B4C5F7-70E1-4136-B037-3A0D3F08AC8C}" sibTransId="{BC8D4EB2-D457-4AF1-AB20-9FEC4900FE1D}"/>
    <dgm:cxn modelId="{E80D5E5D-2BF8-4670-8C68-BAA47845BA4F}" type="presOf" srcId="{F49D5EFF-4E78-459F-BD36-9213D494125D}" destId="{E293835B-B469-46D5-99E5-B6EAED86187C}" srcOrd="0" destOrd="0" presId="urn:microsoft.com/office/officeart/2005/8/layout/hierarchy4"/>
    <dgm:cxn modelId="{8587FEFE-9EBD-4942-8792-C1F34AF0A2C9}" type="presOf" srcId="{5E1E0D6E-486F-4A22-A9B3-E1DB8D96BE3F}" destId="{FAF05A12-8A71-4C02-9941-721327A7127D}" srcOrd="0" destOrd="0" presId="urn:microsoft.com/office/officeart/2005/8/layout/hierarchy4"/>
    <dgm:cxn modelId="{310E2261-CEA2-4FD3-8FDA-C9FD4858641B}" type="presParOf" srcId="{FAF05A12-8A71-4C02-9941-721327A7127D}" destId="{23868408-4846-48E5-9AAE-CCFCA31E2A48}" srcOrd="0" destOrd="0" presId="urn:microsoft.com/office/officeart/2005/8/layout/hierarchy4"/>
    <dgm:cxn modelId="{58483A16-A3E2-40C7-A801-102C4CF1C96B}" type="presParOf" srcId="{23868408-4846-48E5-9AAE-CCFCA31E2A48}" destId="{405ED416-3A7F-4571-A494-81C25BFA60AF}" srcOrd="0" destOrd="0" presId="urn:microsoft.com/office/officeart/2005/8/layout/hierarchy4"/>
    <dgm:cxn modelId="{1681956F-53F7-4368-9E25-5DA98BBD13BF}" type="presParOf" srcId="{23868408-4846-48E5-9AAE-CCFCA31E2A48}" destId="{3AB18664-4D4D-4232-80B3-52C4055607A1}" srcOrd="1" destOrd="0" presId="urn:microsoft.com/office/officeart/2005/8/layout/hierarchy4"/>
    <dgm:cxn modelId="{8661FBE3-3161-4DD6-AC22-787C392E1166}" type="presParOf" srcId="{23868408-4846-48E5-9AAE-CCFCA31E2A48}" destId="{2619D7C0-DC88-494A-8551-5D508789CBB3}" srcOrd="2" destOrd="0" presId="urn:microsoft.com/office/officeart/2005/8/layout/hierarchy4"/>
    <dgm:cxn modelId="{EF67631A-0C29-47BF-B727-14E0C94DF481}" type="presParOf" srcId="{2619D7C0-DC88-494A-8551-5D508789CBB3}" destId="{D48E9BF1-2064-4284-8D2A-329B7A9471E2}" srcOrd="0" destOrd="0" presId="urn:microsoft.com/office/officeart/2005/8/layout/hierarchy4"/>
    <dgm:cxn modelId="{32963EBB-6D7E-40F4-88CF-DA4EC01ADFAF}" type="presParOf" srcId="{D48E9BF1-2064-4284-8D2A-329B7A9471E2}" destId="{A09B71BF-F7D5-4CD2-879F-5545CB424DD4}" srcOrd="0" destOrd="0" presId="urn:microsoft.com/office/officeart/2005/8/layout/hierarchy4"/>
    <dgm:cxn modelId="{58C3AAAE-AC2E-493F-B934-FFFC284F3495}" type="presParOf" srcId="{D48E9BF1-2064-4284-8D2A-329B7A9471E2}" destId="{46D45345-8A3D-4C1C-8D3B-3CA59FE0EAE0}" srcOrd="1" destOrd="0" presId="urn:microsoft.com/office/officeart/2005/8/layout/hierarchy4"/>
    <dgm:cxn modelId="{57DE7CA6-15AD-4B9B-9CBB-147F87483F4F}" type="presParOf" srcId="{2619D7C0-DC88-494A-8551-5D508789CBB3}" destId="{29CDE8D5-C4CE-4A36-90D6-5A303EB9219C}" srcOrd="1" destOrd="0" presId="urn:microsoft.com/office/officeart/2005/8/layout/hierarchy4"/>
    <dgm:cxn modelId="{4DA3A7AA-A556-4E4B-8ED5-2F4F3C781E32}" type="presParOf" srcId="{2619D7C0-DC88-494A-8551-5D508789CBB3}" destId="{5BC8B9B0-3566-42B3-A95B-E3AB85C87490}" srcOrd="2" destOrd="0" presId="urn:microsoft.com/office/officeart/2005/8/layout/hierarchy4"/>
    <dgm:cxn modelId="{086E5121-0E6D-4310-9E21-8EEB6D2BDF78}" type="presParOf" srcId="{5BC8B9B0-3566-42B3-A95B-E3AB85C87490}" destId="{E293835B-B469-46D5-99E5-B6EAED86187C}" srcOrd="0" destOrd="0" presId="urn:microsoft.com/office/officeart/2005/8/layout/hierarchy4"/>
    <dgm:cxn modelId="{10301EC0-AA59-4927-A73C-39A29CB26161}" type="presParOf" srcId="{5BC8B9B0-3566-42B3-A95B-E3AB85C87490}" destId="{B92AF258-838F-4F69-A96E-261BE9E8A9AB}"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5E1E0D6E-486F-4A22-A9B3-E1DB8D96BE3F}" type="doc">
      <dgm:prSet loTypeId="urn:microsoft.com/office/officeart/2005/8/layout/hierarchy4" loCatId="list" qsTypeId="urn:microsoft.com/office/officeart/2005/8/quickstyle/simple5" qsCatId="simple" csTypeId="urn:microsoft.com/office/officeart/2005/8/colors/accent0_1" csCatId="mainScheme" phldr="1"/>
      <dgm:spPr/>
      <dgm:t>
        <a:bodyPr/>
        <a:lstStyle/>
        <a:p>
          <a:endParaRPr lang="zh-CN" altLang="en-US"/>
        </a:p>
      </dgm:t>
    </dgm:pt>
    <dgm:pt modelId="{442FF184-5752-42F6-98B6-3C6941DEA0C9}">
      <dgm:prSet custT="1"/>
      <dgm:spPr/>
      <dgm:t>
        <a:bodyPr/>
        <a:lstStyle/>
        <a:p>
          <a:r>
            <a:rPr lang="zh-CN" altLang="en-US" sz="1800" dirty="0" smtClean="0">
              <a:latin typeface="微软雅黑" panose="020B0503020204020204" pitchFamily="34" charset="-122"/>
              <a:ea typeface="微软雅黑" panose="020B0503020204020204" pitchFamily="34" charset="-122"/>
            </a:rPr>
            <a:t>在用户与系统交互期间，是否在任何时候都能获得关于系统任何功能的帮助信息？</a:t>
          </a:r>
          <a:endParaRPr lang="zh-CN" altLang="en-US" sz="1800" dirty="0">
            <a:latin typeface="微软雅黑" panose="020B0503020204020204" pitchFamily="34" charset="-122"/>
            <a:ea typeface="微软雅黑" panose="020B0503020204020204" pitchFamily="34" charset="-122"/>
          </a:endParaRPr>
        </a:p>
      </dgm:t>
    </dgm:pt>
    <dgm:pt modelId="{D1B4581D-BCB4-4D94-8E8E-07C4C1B0B0C2}" type="parTrans" cxnId="{4E31A61F-56E1-42A3-9774-5A0C48C8D912}">
      <dgm:prSet/>
      <dgm:spPr/>
      <dgm:t>
        <a:bodyPr/>
        <a:lstStyle/>
        <a:p>
          <a:endParaRPr lang="zh-CN" altLang="en-US">
            <a:latin typeface="微软雅黑" panose="020B0503020204020204" pitchFamily="34" charset="-122"/>
            <a:ea typeface="微软雅黑" panose="020B0503020204020204" pitchFamily="34" charset="-122"/>
          </a:endParaRPr>
        </a:p>
      </dgm:t>
    </dgm:pt>
    <dgm:pt modelId="{F15E0A32-E4C2-4D33-9201-D3A653094D49}" type="sibTrans" cxnId="{4E31A61F-56E1-42A3-9774-5A0C48C8D912}">
      <dgm:prSet/>
      <dgm:spPr/>
      <dgm:t>
        <a:bodyPr/>
        <a:lstStyle/>
        <a:p>
          <a:endParaRPr lang="zh-CN" altLang="en-US">
            <a:latin typeface="微软雅黑" panose="020B0503020204020204" pitchFamily="34" charset="-122"/>
            <a:ea typeface="微软雅黑" panose="020B0503020204020204" pitchFamily="34" charset="-122"/>
          </a:endParaRPr>
        </a:p>
      </dgm:t>
    </dgm:pt>
    <dgm:pt modelId="{EFF28C00-093C-46DB-A35C-8F1A5B9FBEAE}">
      <dgm:prSet custT="1"/>
      <dgm:spPr/>
      <dgm:t>
        <a:bodyPr/>
        <a:lstStyle/>
        <a:p>
          <a:r>
            <a:rPr lang="zh-CN" altLang="en-US" sz="1800" dirty="0" smtClean="0">
              <a:latin typeface="微软雅黑" panose="020B0503020204020204" pitchFamily="34" charset="-122"/>
              <a:ea typeface="微软雅黑" panose="020B0503020204020204" pitchFamily="34" charset="-122"/>
            </a:rPr>
            <a:t>用户如何请求帮助？</a:t>
          </a:r>
          <a:endParaRPr lang="zh-CN" altLang="en-US" sz="1800" dirty="0">
            <a:latin typeface="微软雅黑" panose="020B0503020204020204" pitchFamily="34" charset="-122"/>
            <a:ea typeface="微软雅黑" panose="020B0503020204020204" pitchFamily="34" charset="-122"/>
          </a:endParaRPr>
        </a:p>
      </dgm:t>
    </dgm:pt>
    <dgm:pt modelId="{C8879F0A-9421-4EF2-8045-354E04F7E77D}" type="parTrans" cxnId="{3ED30773-BB45-4B8B-ABC0-55F2B8D5AC3A}">
      <dgm:prSet/>
      <dgm:spPr/>
      <dgm:t>
        <a:bodyPr/>
        <a:lstStyle/>
        <a:p>
          <a:endParaRPr lang="zh-CN" altLang="en-US">
            <a:latin typeface="微软雅黑" panose="020B0503020204020204" pitchFamily="34" charset="-122"/>
            <a:ea typeface="微软雅黑" panose="020B0503020204020204" pitchFamily="34" charset="-122"/>
          </a:endParaRPr>
        </a:p>
      </dgm:t>
    </dgm:pt>
    <dgm:pt modelId="{16F31BC2-D04C-414C-B9B0-9A56711DE6DD}" type="sibTrans" cxnId="{3ED30773-BB45-4B8B-ABC0-55F2B8D5AC3A}">
      <dgm:prSet/>
      <dgm:spPr/>
      <dgm:t>
        <a:bodyPr/>
        <a:lstStyle/>
        <a:p>
          <a:endParaRPr lang="zh-CN" altLang="en-US">
            <a:latin typeface="微软雅黑" panose="020B0503020204020204" pitchFamily="34" charset="-122"/>
            <a:ea typeface="微软雅黑" panose="020B0503020204020204" pitchFamily="34" charset="-122"/>
          </a:endParaRPr>
        </a:p>
      </dgm:t>
    </dgm:pt>
    <dgm:pt modelId="{80229654-5192-4EAF-A20D-A339E4379BE9}">
      <dgm:prSet custT="1"/>
      <dgm:spPr/>
      <dgm:t>
        <a:bodyPr/>
        <a:lstStyle/>
        <a:p>
          <a:r>
            <a:rPr lang="zh-CN" altLang="en-US" sz="1800" dirty="0" smtClean="0">
              <a:latin typeface="微软雅黑" panose="020B0503020204020204" pitchFamily="34" charset="-122"/>
              <a:ea typeface="微软雅黑" panose="020B0503020204020204" pitchFamily="34" charset="-122"/>
            </a:rPr>
            <a:t>帮助菜单</a:t>
          </a:r>
          <a:endParaRPr lang="zh-CN" altLang="en-US" sz="1800" dirty="0">
            <a:latin typeface="微软雅黑" panose="020B0503020204020204" pitchFamily="34" charset="-122"/>
            <a:ea typeface="微软雅黑" panose="020B0503020204020204" pitchFamily="34" charset="-122"/>
          </a:endParaRPr>
        </a:p>
      </dgm:t>
    </dgm:pt>
    <dgm:pt modelId="{3A6A32FC-B8DE-47B1-AA1E-67DDC55A2DA9}" type="parTrans" cxnId="{DFC36BD7-9457-498C-A674-7A42E91CCBF8}">
      <dgm:prSet/>
      <dgm:spPr/>
      <dgm:t>
        <a:bodyPr/>
        <a:lstStyle/>
        <a:p>
          <a:endParaRPr lang="zh-CN" altLang="en-US">
            <a:latin typeface="微软雅黑" panose="020B0503020204020204" pitchFamily="34" charset="-122"/>
            <a:ea typeface="微软雅黑" panose="020B0503020204020204" pitchFamily="34" charset="-122"/>
          </a:endParaRPr>
        </a:p>
      </dgm:t>
    </dgm:pt>
    <dgm:pt modelId="{CBBAD485-2283-4F19-92CB-CA8123F944F9}" type="sibTrans" cxnId="{DFC36BD7-9457-498C-A674-7A42E91CCBF8}">
      <dgm:prSet/>
      <dgm:spPr/>
      <dgm:t>
        <a:bodyPr/>
        <a:lstStyle/>
        <a:p>
          <a:endParaRPr lang="zh-CN" altLang="en-US">
            <a:latin typeface="微软雅黑" panose="020B0503020204020204" pitchFamily="34" charset="-122"/>
            <a:ea typeface="微软雅黑" panose="020B0503020204020204" pitchFamily="34" charset="-122"/>
          </a:endParaRPr>
        </a:p>
      </dgm:t>
    </dgm:pt>
    <dgm:pt modelId="{886967DC-E53A-4758-9ACE-712A01615211}">
      <dgm:prSet custT="1"/>
      <dgm:spPr/>
      <dgm:t>
        <a:bodyPr/>
        <a:lstStyle/>
        <a:p>
          <a:r>
            <a:rPr lang="zh-CN" altLang="en-US" sz="1800" dirty="0" smtClean="0">
              <a:latin typeface="微软雅黑" panose="020B0503020204020204" pitchFamily="34" charset="-122"/>
              <a:ea typeface="微软雅黑" panose="020B0503020204020204" pitchFamily="34" charset="-122"/>
            </a:rPr>
            <a:t>特殊功能键</a:t>
          </a:r>
          <a:endParaRPr lang="zh-CN" altLang="en-US" sz="1800" dirty="0">
            <a:latin typeface="微软雅黑" panose="020B0503020204020204" pitchFamily="34" charset="-122"/>
            <a:ea typeface="微软雅黑" panose="020B0503020204020204" pitchFamily="34" charset="-122"/>
          </a:endParaRPr>
        </a:p>
      </dgm:t>
    </dgm:pt>
    <dgm:pt modelId="{0C9F716F-85F0-4C94-B7B5-EC8B1BD718EC}" type="parTrans" cxnId="{DF3E9FA1-015A-4B3A-B05C-40C1305BD67C}">
      <dgm:prSet/>
      <dgm:spPr/>
      <dgm:t>
        <a:bodyPr/>
        <a:lstStyle/>
        <a:p>
          <a:endParaRPr lang="zh-CN" altLang="en-US">
            <a:latin typeface="微软雅黑" panose="020B0503020204020204" pitchFamily="34" charset="-122"/>
            <a:ea typeface="微软雅黑" panose="020B0503020204020204" pitchFamily="34" charset="-122"/>
          </a:endParaRPr>
        </a:p>
      </dgm:t>
    </dgm:pt>
    <dgm:pt modelId="{23C9F8DE-4EB5-409D-916B-11E5907A5D7D}" type="sibTrans" cxnId="{DF3E9FA1-015A-4B3A-B05C-40C1305BD67C}">
      <dgm:prSet/>
      <dgm:spPr/>
      <dgm:t>
        <a:bodyPr/>
        <a:lstStyle/>
        <a:p>
          <a:endParaRPr lang="zh-CN" altLang="en-US">
            <a:latin typeface="微软雅黑" panose="020B0503020204020204" pitchFamily="34" charset="-122"/>
            <a:ea typeface="微软雅黑" panose="020B0503020204020204" pitchFamily="34" charset="-122"/>
          </a:endParaRPr>
        </a:p>
      </dgm:t>
    </dgm:pt>
    <dgm:pt modelId="{44D2E548-FEC4-496E-8E5F-2C1A5666D247}">
      <dgm:prSet custT="1"/>
      <dgm:spPr/>
      <dgm:t>
        <a:bodyPr/>
        <a:lstStyle/>
        <a:p>
          <a:r>
            <a:rPr lang="en-US" altLang="en-US" sz="1800" smtClean="0">
              <a:latin typeface="微软雅黑" panose="020B0503020204020204" pitchFamily="34" charset="-122"/>
              <a:ea typeface="微软雅黑" panose="020B0503020204020204" pitchFamily="34" charset="-122"/>
            </a:rPr>
            <a:t>HELP</a:t>
          </a:r>
          <a:r>
            <a:rPr lang="zh-CN" altLang="en-US" sz="1800" smtClean="0">
              <a:latin typeface="微软雅黑" panose="020B0503020204020204" pitchFamily="34" charset="-122"/>
              <a:ea typeface="微软雅黑" panose="020B0503020204020204" pitchFamily="34" charset="-122"/>
            </a:rPr>
            <a:t>命令</a:t>
          </a:r>
          <a:endParaRPr lang="zh-CN" altLang="en-US" sz="1800">
            <a:latin typeface="微软雅黑" panose="020B0503020204020204" pitchFamily="34" charset="-122"/>
            <a:ea typeface="微软雅黑" panose="020B0503020204020204" pitchFamily="34" charset="-122"/>
          </a:endParaRPr>
        </a:p>
      </dgm:t>
    </dgm:pt>
    <dgm:pt modelId="{2F7E7399-CAB7-4AE2-AC24-1A8B3240B6AB}" type="parTrans" cxnId="{645D6B7C-FE18-4BD2-B02C-71F925FB5D9B}">
      <dgm:prSet/>
      <dgm:spPr/>
      <dgm:t>
        <a:bodyPr/>
        <a:lstStyle/>
        <a:p>
          <a:endParaRPr lang="zh-CN" altLang="en-US">
            <a:latin typeface="微软雅黑" panose="020B0503020204020204" pitchFamily="34" charset="-122"/>
            <a:ea typeface="微软雅黑" panose="020B0503020204020204" pitchFamily="34" charset="-122"/>
          </a:endParaRPr>
        </a:p>
      </dgm:t>
    </dgm:pt>
    <dgm:pt modelId="{35EFE4A4-72F7-43FB-85FB-7F6DA374236D}" type="sibTrans" cxnId="{645D6B7C-FE18-4BD2-B02C-71F925FB5D9B}">
      <dgm:prSet/>
      <dgm:spPr/>
      <dgm:t>
        <a:bodyPr/>
        <a:lstStyle/>
        <a:p>
          <a:endParaRPr lang="zh-CN" altLang="en-US">
            <a:latin typeface="微软雅黑" panose="020B0503020204020204" pitchFamily="34" charset="-122"/>
            <a:ea typeface="微软雅黑" panose="020B0503020204020204" pitchFamily="34" charset="-122"/>
          </a:endParaRPr>
        </a:p>
      </dgm:t>
    </dgm:pt>
    <dgm:pt modelId="{B8566C59-2AD7-4E99-B468-6F2D1BE4E92E}">
      <dgm:prSet custT="1"/>
      <dgm:spPr/>
      <dgm:t>
        <a:bodyPr/>
        <a:lstStyle/>
        <a:p>
          <a:r>
            <a:rPr lang="zh-CN" altLang="en-US" sz="1800" dirty="0" smtClean="0">
              <a:latin typeface="微软雅黑" panose="020B0503020204020204" pitchFamily="34" charset="-122"/>
              <a:ea typeface="微软雅黑" panose="020B0503020204020204" pitchFamily="34" charset="-122"/>
            </a:rPr>
            <a:t>怎样显示帮助信息？</a:t>
          </a:r>
          <a:endParaRPr lang="zh-CN" altLang="en-US" sz="1800" dirty="0">
            <a:latin typeface="微软雅黑" panose="020B0503020204020204" pitchFamily="34" charset="-122"/>
            <a:ea typeface="微软雅黑" panose="020B0503020204020204" pitchFamily="34" charset="-122"/>
          </a:endParaRPr>
        </a:p>
      </dgm:t>
    </dgm:pt>
    <dgm:pt modelId="{3365FD4C-DC4D-4C7B-8547-DEA18170C8DC}" type="parTrans" cxnId="{644B1AB9-3D85-478D-9F40-A63D14E679FD}">
      <dgm:prSet/>
      <dgm:spPr/>
      <dgm:t>
        <a:bodyPr/>
        <a:lstStyle/>
        <a:p>
          <a:endParaRPr lang="zh-CN" altLang="en-US">
            <a:latin typeface="微软雅黑" panose="020B0503020204020204" pitchFamily="34" charset="-122"/>
            <a:ea typeface="微软雅黑" panose="020B0503020204020204" pitchFamily="34" charset="-122"/>
          </a:endParaRPr>
        </a:p>
      </dgm:t>
    </dgm:pt>
    <dgm:pt modelId="{115B773B-07BD-42D4-8F09-FC0C69E9754D}" type="sibTrans" cxnId="{644B1AB9-3D85-478D-9F40-A63D14E679FD}">
      <dgm:prSet/>
      <dgm:spPr/>
      <dgm:t>
        <a:bodyPr/>
        <a:lstStyle/>
        <a:p>
          <a:endParaRPr lang="zh-CN" altLang="en-US">
            <a:latin typeface="微软雅黑" panose="020B0503020204020204" pitchFamily="34" charset="-122"/>
            <a:ea typeface="微软雅黑" panose="020B0503020204020204" pitchFamily="34" charset="-122"/>
          </a:endParaRPr>
        </a:p>
      </dgm:t>
    </dgm:pt>
    <dgm:pt modelId="{26FA02FB-04A6-4B5E-9A9A-E7611CB6A282}">
      <dgm:prSet custT="1"/>
      <dgm:spPr/>
      <dgm:t>
        <a:bodyPr/>
        <a:lstStyle/>
        <a:p>
          <a:r>
            <a:rPr lang="zh-CN" altLang="en-US" sz="1800" dirty="0" smtClean="0">
              <a:latin typeface="微软雅黑" panose="020B0503020204020204" pitchFamily="34" charset="-122"/>
              <a:ea typeface="微软雅黑" panose="020B0503020204020204" pitchFamily="34" charset="-122"/>
            </a:rPr>
            <a:t>在独立窗口中</a:t>
          </a:r>
          <a:endParaRPr lang="zh-CN" altLang="en-US" sz="1800" dirty="0">
            <a:latin typeface="微软雅黑" panose="020B0503020204020204" pitchFamily="34" charset="-122"/>
            <a:ea typeface="微软雅黑" panose="020B0503020204020204" pitchFamily="34" charset="-122"/>
          </a:endParaRPr>
        </a:p>
      </dgm:t>
    </dgm:pt>
    <dgm:pt modelId="{E860775B-A187-49AB-AD2B-2105C7BF3096}" type="parTrans" cxnId="{3D1AE73C-6F1A-43EF-9C23-01AE0C99C616}">
      <dgm:prSet/>
      <dgm:spPr/>
      <dgm:t>
        <a:bodyPr/>
        <a:lstStyle/>
        <a:p>
          <a:endParaRPr lang="zh-CN" altLang="en-US">
            <a:latin typeface="微软雅黑" panose="020B0503020204020204" pitchFamily="34" charset="-122"/>
            <a:ea typeface="微软雅黑" panose="020B0503020204020204" pitchFamily="34" charset="-122"/>
          </a:endParaRPr>
        </a:p>
      </dgm:t>
    </dgm:pt>
    <dgm:pt modelId="{5E1D7DD5-EFAB-416C-9B88-803F2C3557EF}" type="sibTrans" cxnId="{3D1AE73C-6F1A-43EF-9C23-01AE0C99C616}">
      <dgm:prSet/>
      <dgm:spPr/>
      <dgm:t>
        <a:bodyPr/>
        <a:lstStyle/>
        <a:p>
          <a:endParaRPr lang="zh-CN" altLang="en-US">
            <a:latin typeface="微软雅黑" panose="020B0503020204020204" pitchFamily="34" charset="-122"/>
            <a:ea typeface="微软雅黑" panose="020B0503020204020204" pitchFamily="34" charset="-122"/>
          </a:endParaRPr>
        </a:p>
      </dgm:t>
    </dgm:pt>
    <dgm:pt modelId="{CCD772C4-37DF-42B2-A2B7-EC48DC8D1DCC}">
      <dgm:prSet custT="1"/>
      <dgm:spPr/>
      <dgm:t>
        <a:bodyPr/>
        <a:lstStyle/>
        <a:p>
          <a:r>
            <a:rPr lang="zh-CN" altLang="en-US" sz="1600" dirty="0" smtClean="0">
              <a:latin typeface="微软雅黑" panose="020B0503020204020204" pitchFamily="34" charset="-122"/>
              <a:ea typeface="微软雅黑" panose="020B0503020204020204" pitchFamily="34" charset="-122"/>
            </a:rPr>
            <a:t>指出参考某个文档</a:t>
          </a:r>
          <a:endParaRPr lang="zh-CN" altLang="en-US" sz="1600" dirty="0">
            <a:latin typeface="微软雅黑" panose="020B0503020204020204" pitchFamily="34" charset="-122"/>
            <a:ea typeface="微软雅黑" panose="020B0503020204020204" pitchFamily="34" charset="-122"/>
          </a:endParaRPr>
        </a:p>
      </dgm:t>
    </dgm:pt>
    <dgm:pt modelId="{2CF228D1-5A98-4FA2-8AB3-8CD0BC67627A}" type="parTrans" cxnId="{CA2E688D-0971-4D13-8CED-AE83037F0540}">
      <dgm:prSet/>
      <dgm:spPr/>
      <dgm:t>
        <a:bodyPr/>
        <a:lstStyle/>
        <a:p>
          <a:endParaRPr lang="zh-CN" altLang="en-US">
            <a:latin typeface="微软雅黑" panose="020B0503020204020204" pitchFamily="34" charset="-122"/>
            <a:ea typeface="微软雅黑" panose="020B0503020204020204" pitchFamily="34" charset="-122"/>
          </a:endParaRPr>
        </a:p>
      </dgm:t>
    </dgm:pt>
    <dgm:pt modelId="{D9FF2B41-1D43-45EA-ABBB-F9CAE1EC823F}" type="sibTrans" cxnId="{CA2E688D-0971-4D13-8CED-AE83037F0540}">
      <dgm:prSet/>
      <dgm:spPr/>
      <dgm:t>
        <a:bodyPr/>
        <a:lstStyle/>
        <a:p>
          <a:endParaRPr lang="zh-CN" altLang="en-US">
            <a:latin typeface="微软雅黑" panose="020B0503020204020204" pitchFamily="34" charset="-122"/>
            <a:ea typeface="微软雅黑" panose="020B0503020204020204" pitchFamily="34" charset="-122"/>
          </a:endParaRPr>
        </a:p>
      </dgm:t>
    </dgm:pt>
    <dgm:pt modelId="{9DFF2511-963C-4F32-AFFB-20F5EAD4B2D3}">
      <dgm:prSet custT="1"/>
      <dgm:spPr/>
      <dgm:t>
        <a:bodyPr/>
        <a:lstStyle/>
        <a:p>
          <a:r>
            <a:rPr lang="zh-CN" altLang="en-US" sz="1500" dirty="0" smtClean="0">
              <a:latin typeface="微软雅黑" panose="020B0503020204020204" pitchFamily="34" charset="-122"/>
              <a:ea typeface="微软雅黑" panose="020B0503020204020204" pitchFamily="34" charset="-122"/>
            </a:rPr>
            <a:t>屏幕固定位置显示简短提示</a:t>
          </a:r>
          <a:endParaRPr lang="zh-CN" altLang="en-US" sz="1500" dirty="0">
            <a:latin typeface="微软雅黑" panose="020B0503020204020204" pitchFamily="34" charset="-122"/>
            <a:ea typeface="微软雅黑" panose="020B0503020204020204" pitchFamily="34" charset="-122"/>
          </a:endParaRPr>
        </a:p>
      </dgm:t>
    </dgm:pt>
    <dgm:pt modelId="{351583F4-E95E-4B5A-BAB9-682BCA2697AB}" type="parTrans" cxnId="{3D19D4F4-7800-401E-8475-27BF841302C1}">
      <dgm:prSet/>
      <dgm:spPr/>
      <dgm:t>
        <a:bodyPr/>
        <a:lstStyle/>
        <a:p>
          <a:endParaRPr lang="zh-CN" altLang="en-US">
            <a:latin typeface="微软雅黑" panose="020B0503020204020204" pitchFamily="34" charset="-122"/>
            <a:ea typeface="微软雅黑" panose="020B0503020204020204" pitchFamily="34" charset="-122"/>
          </a:endParaRPr>
        </a:p>
      </dgm:t>
    </dgm:pt>
    <dgm:pt modelId="{6F9C9E71-878F-4E16-9990-02239190498D}" type="sibTrans" cxnId="{3D19D4F4-7800-401E-8475-27BF841302C1}">
      <dgm:prSet/>
      <dgm:spPr/>
      <dgm:t>
        <a:bodyPr/>
        <a:lstStyle/>
        <a:p>
          <a:endParaRPr lang="zh-CN" altLang="en-US">
            <a:latin typeface="微软雅黑" panose="020B0503020204020204" pitchFamily="34" charset="-122"/>
            <a:ea typeface="微软雅黑" panose="020B0503020204020204" pitchFamily="34" charset="-122"/>
          </a:endParaRPr>
        </a:p>
      </dgm:t>
    </dgm:pt>
    <dgm:pt modelId="{2F53CB01-CB00-4549-BC45-AC792D66E482}">
      <dgm:prSet custT="1"/>
      <dgm:spPr/>
      <dgm:t>
        <a:bodyPr/>
        <a:lstStyle/>
        <a:p>
          <a:r>
            <a:rPr lang="zh-CN" altLang="en-US" sz="1800" dirty="0" smtClean="0">
              <a:latin typeface="微软雅黑" panose="020B0503020204020204" pitchFamily="34" charset="-122"/>
              <a:ea typeface="微软雅黑" panose="020B0503020204020204" pitchFamily="34" charset="-122"/>
            </a:rPr>
            <a:t>用户怎样返回到正常的交互方式中？</a:t>
          </a:r>
          <a:endParaRPr lang="zh-CN" altLang="en-US" sz="1800" dirty="0">
            <a:latin typeface="微软雅黑" panose="020B0503020204020204" pitchFamily="34" charset="-122"/>
            <a:ea typeface="微软雅黑" panose="020B0503020204020204" pitchFamily="34" charset="-122"/>
          </a:endParaRPr>
        </a:p>
      </dgm:t>
    </dgm:pt>
    <dgm:pt modelId="{03AE86D5-98B0-43ED-9976-BF2AEE2098EF}" type="parTrans" cxnId="{4A6E26AE-EAAB-45BC-9B3D-23F0804B20F1}">
      <dgm:prSet/>
      <dgm:spPr/>
      <dgm:t>
        <a:bodyPr/>
        <a:lstStyle/>
        <a:p>
          <a:endParaRPr lang="zh-CN" altLang="en-US">
            <a:latin typeface="微软雅黑" panose="020B0503020204020204" pitchFamily="34" charset="-122"/>
            <a:ea typeface="微软雅黑" panose="020B0503020204020204" pitchFamily="34" charset="-122"/>
          </a:endParaRPr>
        </a:p>
      </dgm:t>
    </dgm:pt>
    <dgm:pt modelId="{4D47FF6D-3259-49C5-8373-511FA14B4DE2}" type="sibTrans" cxnId="{4A6E26AE-EAAB-45BC-9B3D-23F0804B20F1}">
      <dgm:prSet/>
      <dgm:spPr/>
      <dgm:t>
        <a:bodyPr/>
        <a:lstStyle/>
        <a:p>
          <a:endParaRPr lang="zh-CN" altLang="en-US">
            <a:latin typeface="微软雅黑" panose="020B0503020204020204" pitchFamily="34" charset="-122"/>
            <a:ea typeface="微软雅黑" panose="020B0503020204020204" pitchFamily="34" charset="-122"/>
          </a:endParaRPr>
        </a:p>
      </dgm:t>
    </dgm:pt>
    <dgm:pt modelId="{41FEA69F-3B5D-4602-B43E-8E953587134B}">
      <dgm:prSet custT="1"/>
      <dgm:spPr/>
      <dgm:t>
        <a:bodyPr/>
        <a:lstStyle/>
        <a:p>
          <a:r>
            <a:rPr lang="zh-CN" altLang="en-US" sz="1600" dirty="0" smtClean="0">
              <a:latin typeface="微软雅黑" panose="020B0503020204020204" pitchFamily="34" charset="-122"/>
              <a:ea typeface="微软雅黑" panose="020B0503020204020204" pitchFamily="34" charset="-122"/>
            </a:rPr>
            <a:t>屏幕上的返回按钮</a:t>
          </a:r>
          <a:endParaRPr lang="zh-CN" altLang="en-US" sz="1600" dirty="0">
            <a:latin typeface="微软雅黑" panose="020B0503020204020204" pitchFamily="34" charset="-122"/>
            <a:ea typeface="微软雅黑" panose="020B0503020204020204" pitchFamily="34" charset="-122"/>
          </a:endParaRPr>
        </a:p>
      </dgm:t>
    </dgm:pt>
    <dgm:pt modelId="{FF50B565-BFE6-4315-80E1-1B0460855CFC}" type="parTrans" cxnId="{F1C5BE84-9C14-46FA-96DD-979E8A16497E}">
      <dgm:prSet/>
      <dgm:spPr/>
      <dgm:t>
        <a:bodyPr/>
        <a:lstStyle/>
        <a:p>
          <a:endParaRPr lang="zh-CN" altLang="en-US">
            <a:latin typeface="微软雅黑" panose="020B0503020204020204" pitchFamily="34" charset="-122"/>
            <a:ea typeface="微软雅黑" panose="020B0503020204020204" pitchFamily="34" charset="-122"/>
          </a:endParaRPr>
        </a:p>
      </dgm:t>
    </dgm:pt>
    <dgm:pt modelId="{CBE2BBF4-D55A-440C-9750-34165D3B5E66}" type="sibTrans" cxnId="{F1C5BE84-9C14-46FA-96DD-979E8A16497E}">
      <dgm:prSet/>
      <dgm:spPr/>
      <dgm:t>
        <a:bodyPr/>
        <a:lstStyle/>
        <a:p>
          <a:endParaRPr lang="zh-CN" altLang="en-US">
            <a:latin typeface="微软雅黑" panose="020B0503020204020204" pitchFamily="34" charset="-122"/>
            <a:ea typeface="微软雅黑" panose="020B0503020204020204" pitchFamily="34" charset="-122"/>
          </a:endParaRPr>
        </a:p>
      </dgm:t>
    </dgm:pt>
    <dgm:pt modelId="{A7A10633-8FAB-462B-B1BE-9AE9F3891269}">
      <dgm:prSet custT="1"/>
      <dgm:spPr/>
      <dgm:t>
        <a:bodyPr/>
        <a:lstStyle/>
        <a:p>
          <a:r>
            <a:rPr lang="zh-CN" altLang="en-US" sz="1800" smtClean="0">
              <a:latin typeface="微软雅黑" panose="020B0503020204020204" pitchFamily="34" charset="-122"/>
              <a:ea typeface="微软雅黑" panose="020B0503020204020204" pitchFamily="34" charset="-122"/>
            </a:rPr>
            <a:t>功能键</a:t>
          </a:r>
          <a:endParaRPr lang="zh-CN" altLang="en-US" sz="1800">
            <a:latin typeface="微软雅黑" panose="020B0503020204020204" pitchFamily="34" charset="-122"/>
            <a:ea typeface="微软雅黑" panose="020B0503020204020204" pitchFamily="34" charset="-122"/>
          </a:endParaRPr>
        </a:p>
      </dgm:t>
    </dgm:pt>
    <dgm:pt modelId="{C8D25B01-F3B7-4E5B-A39E-F84199BAF6EB}" type="parTrans" cxnId="{1E601F07-2E12-468D-B1B3-D96AB878837A}">
      <dgm:prSet/>
      <dgm:spPr/>
      <dgm:t>
        <a:bodyPr/>
        <a:lstStyle/>
        <a:p>
          <a:endParaRPr lang="zh-CN" altLang="en-US">
            <a:latin typeface="微软雅黑" panose="020B0503020204020204" pitchFamily="34" charset="-122"/>
            <a:ea typeface="微软雅黑" panose="020B0503020204020204" pitchFamily="34" charset="-122"/>
          </a:endParaRPr>
        </a:p>
      </dgm:t>
    </dgm:pt>
    <dgm:pt modelId="{F8936B34-0A6C-4064-8AAE-D0AA0AAD7896}" type="sibTrans" cxnId="{1E601F07-2E12-468D-B1B3-D96AB878837A}">
      <dgm:prSet/>
      <dgm:spPr/>
      <dgm:t>
        <a:bodyPr/>
        <a:lstStyle/>
        <a:p>
          <a:endParaRPr lang="zh-CN" altLang="en-US">
            <a:latin typeface="微软雅黑" panose="020B0503020204020204" pitchFamily="34" charset="-122"/>
            <a:ea typeface="微软雅黑" panose="020B0503020204020204" pitchFamily="34" charset="-122"/>
          </a:endParaRPr>
        </a:p>
      </dgm:t>
    </dgm:pt>
    <dgm:pt modelId="{55C574E8-5756-4B55-B55B-4C1AAA7E9923}">
      <dgm:prSet custT="1"/>
      <dgm:spPr/>
      <dgm:t>
        <a:bodyPr/>
        <a:lstStyle/>
        <a:p>
          <a:r>
            <a:rPr lang="zh-CN" altLang="en-US" sz="1800" dirty="0" smtClean="0">
              <a:latin typeface="微软雅黑" panose="020B0503020204020204" pitchFamily="34" charset="-122"/>
              <a:ea typeface="微软雅黑" panose="020B0503020204020204" pitchFamily="34" charset="-122"/>
            </a:rPr>
            <a:t>怎样组织帮助信息？</a:t>
          </a:r>
          <a:endParaRPr lang="zh-CN" altLang="en-US" sz="1800" dirty="0">
            <a:latin typeface="微软雅黑" panose="020B0503020204020204" pitchFamily="34" charset="-122"/>
            <a:ea typeface="微软雅黑" panose="020B0503020204020204" pitchFamily="34" charset="-122"/>
          </a:endParaRPr>
        </a:p>
      </dgm:t>
    </dgm:pt>
    <dgm:pt modelId="{2CC1B3EA-253F-4CDD-A62B-2B766CDE0C54}" type="parTrans" cxnId="{5A06DA74-2B3F-4D1B-971F-0A17E99AA921}">
      <dgm:prSet/>
      <dgm:spPr/>
      <dgm:t>
        <a:bodyPr/>
        <a:lstStyle/>
        <a:p>
          <a:endParaRPr lang="zh-CN" altLang="en-US">
            <a:latin typeface="微软雅黑" panose="020B0503020204020204" pitchFamily="34" charset="-122"/>
            <a:ea typeface="微软雅黑" panose="020B0503020204020204" pitchFamily="34" charset="-122"/>
          </a:endParaRPr>
        </a:p>
      </dgm:t>
    </dgm:pt>
    <dgm:pt modelId="{69FD5B4A-5C78-46EF-A441-E1450420D530}" type="sibTrans" cxnId="{5A06DA74-2B3F-4D1B-971F-0A17E99AA921}">
      <dgm:prSet/>
      <dgm:spPr/>
      <dgm:t>
        <a:bodyPr/>
        <a:lstStyle/>
        <a:p>
          <a:endParaRPr lang="zh-CN" altLang="en-US">
            <a:latin typeface="微软雅黑" panose="020B0503020204020204" pitchFamily="34" charset="-122"/>
            <a:ea typeface="微软雅黑" panose="020B0503020204020204" pitchFamily="34" charset="-122"/>
          </a:endParaRPr>
        </a:p>
      </dgm:t>
    </dgm:pt>
    <dgm:pt modelId="{2142A1CA-9A60-4627-8F44-02CD03B28F0C}">
      <dgm:prSet custT="1"/>
      <dgm:spPr/>
      <dgm:t>
        <a:bodyPr/>
        <a:lstStyle/>
        <a:p>
          <a:r>
            <a:rPr lang="zh-CN" altLang="en-US" sz="1800" dirty="0" smtClean="0">
              <a:latin typeface="微软雅黑" panose="020B0503020204020204" pitchFamily="34" charset="-122"/>
              <a:ea typeface="微软雅黑" panose="020B0503020204020204" pitchFamily="34" charset="-122"/>
            </a:rPr>
            <a:t>平面结构</a:t>
          </a:r>
          <a:endParaRPr lang="zh-CN" altLang="en-US" sz="1800" dirty="0">
            <a:latin typeface="微软雅黑" panose="020B0503020204020204" pitchFamily="34" charset="-122"/>
            <a:ea typeface="微软雅黑" panose="020B0503020204020204" pitchFamily="34" charset="-122"/>
          </a:endParaRPr>
        </a:p>
      </dgm:t>
    </dgm:pt>
    <dgm:pt modelId="{C03AC843-CDF5-4E89-AB71-577B7E17BF95}" type="parTrans" cxnId="{65F9F14C-3D21-4A72-BA7C-1E03DF995ABC}">
      <dgm:prSet/>
      <dgm:spPr/>
      <dgm:t>
        <a:bodyPr/>
        <a:lstStyle/>
        <a:p>
          <a:endParaRPr lang="zh-CN" altLang="en-US">
            <a:latin typeface="微软雅黑" panose="020B0503020204020204" pitchFamily="34" charset="-122"/>
            <a:ea typeface="微软雅黑" panose="020B0503020204020204" pitchFamily="34" charset="-122"/>
          </a:endParaRPr>
        </a:p>
      </dgm:t>
    </dgm:pt>
    <dgm:pt modelId="{06D15694-1916-4488-A06D-B40C2D128A8E}" type="sibTrans" cxnId="{65F9F14C-3D21-4A72-BA7C-1E03DF995ABC}">
      <dgm:prSet/>
      <dgm:spPr/>
      <dgm:t>
        <a:bodyPr/>
        <a:lstStyle/>
        <a:p>
          <a:endParaRPr lang="zh-CN" altLang="en-US">
            <a:latin typeface="微软雅黑" panose="020B0503020204020204" pitchFamily="34" charset="-122"/>
            <a:ea typeface="微软雅黑" panose="020B0503020204020204" pitchFamily="34" charset="-122"/>
          </a:endParaRPr>
        </a:p>
      </dgm:t>
    </dgm:pt>
    <dgm:pt modelId="{F894D7D8-A85A-471E-AEEE-70C315879E75}">
      <dgm:prSet custT="1"/>
      <dgm:spPr/>
      <dgm:t>
        <a:bodyPr/>
        <a:lstStyle/>
        <a:p>
          <a:r>
            <a:rPr lang="zh-CN" altLang="en-US" sz="1800" dirty="0" smtClean="0">
              <a:latin typeface="微软雅黑" panose="020B0503020204020204" pitchFamily="34" charset="-122"/>
              <a:ea typeface="微软雅黑" panose="020B0503020204020204" pitchFamily="34" charset="-122"/>
            </a:rPr>
            <a:t>信息的层次结构</a:t>
          </a:r>
          <a:endParaRPr lang="zh-CN" altLang="en-US" sz="1800" dirty="0">
            <a:latin typeface="微软雅黑" panose="020B0503020204020204" pitchFamily="34" charset="-122"/>
            <a:ea typeface="微软雅黑" panose="020B0503020204020204" pitchFamily="34" charset="-122"/>
          </a:endParaRPr>
        </a:p>
      </dgm:t>
    </dgm:pt>
    <dgm:pt modelId="{A19A1878-F982-4B3C-8619-ECF397A4089E}" type="parTrans" cxnId="{435D72F7-F092-4AA7-8C81-A71C96A24EAA}">
      <dgm:prSet/>
      <dgm:spPr/>
      <dgm:t>
        <a:bodyPr/>
        <a:lstStyle/>
        <a:p>
          <a:endParaRPr lang="zh-CN" altLang="en-US">
            <a:latin typeface="微软雅黑" panose="020B0503020204020204" pitchFamily="34" charset="-122"/>
            <a:ea typeface="微软雅黑" panose="020B0503020204020204" pitchFamily="34" charset="-122"/>
          </a:endParaRPr>
        </a:p>
      </dgm:t>
    </dgm:pt>
    <dgm:pt modelId="{582A6AE9-DEE1-4DEB-A2C6-A0A22EE96E2F}" type="sibTrans" cxnId="{435D72F7-F092-4AA7-8C81-A71C96A24EAA}">
      <dgm:prSet/>
      <dgm:spPr/>
      <dgm:t>
        <a:bodyPr/>
        <a:lstStyle/>
        <a:p>
          <a:endParaRPr lang="zh-CN" altLang="en-US">
            <a:latin typeface="微软雅黑" panose="020B0503020204020204" pitchFamily="34" charset="-122"/>
            <a:ea typeface="微软雅黑" panose="020B0503020204020204" pitchFamily="34" charset="-122"/>
          </a:endParaRPr>
        </a:p>
      </dgm:t>
    </dgm:pt>
    <dgm:pt modelId="{DE118CA9-6A55-4EF5-A97E-AD55B83369EF}">
      <dgm:prSet custT="1"/>
      <dgm:spPr/>
      <dgm:t>
        <a:bodyPr/>
        <a:lstStyle/>
        <a:p>
          <a:r>
            <a:rPr lang="zh-CN" altLang="en-US" sz="1800" dirty="0" smtClean="0">
              <a:latin typeface="微软雅黑" panose="020B0503020204020204" pitchFamily="34" charset="-122"/>
              <a:ea typeface="微软雅黑" panose="020B0503020204020204" pitchFamily="34" charset="-122"/>
            </a:rPr>
            <a:t>超文本结构</a:t>
          </a:r>
          <a:endParaRPr lang="zh-CN" altLang="en-US" sz="1800" dirty="0">
            <a:latin typeface="微软雅黑" panose="020B0503020204020204" pitchFamily="34" charset="-122"/>
            <a:ea typeface="微软雅黑" panose="020B0503020204020204" pitchFamily="34" charset="-122"/>
          </a:endParaRPr>
        </a:p>
      </dgm:t>
    </dgm:pt>
    <dgm:pt modelId="{E7448945-56BC-4512-8729-227C8280DC53}" type="parTrans" cxnId="{E427B1A5-4234-4435-B95A-737E8882E2FA}">
      <dgm:prSet/>
      <dgm:spPr/>
      <dgm:t>
        <a:bodyPr/>
        <a:lstStyle/>
        <a:p>
          <a:endParaRPr lang="zh-CN" altLang="en-US">
            <a:latin typeface="微软雅黑" panose="020B0503020204020204" pitchFamily="34" charset="-122"/>
            <a:ea typeface="微软雅黑" panose="020B0503020204020204" pitchFamily="34" charset="-122"/>
          </a:endParaRPr>
        </a:p>
      </dgm:t>
    </dgm:pt>
    <dgm:pt modelId="{59E0436F-B532-47FB-9A85-B01347D23EB3}" type="sibTrans" cxnId="{E427B1A5-4234-4435-B95A-737E8882E2FA}">
      <dgm:prSet/>
      <dgm:spPr/>
      <dgm:t>
        <a:bodyPr/>
        <a:lstStyle/>
        <a:p>
          <a:endParaRPr lang="zh-CN" altLang="en-US">
            <a:latin typeface="微软雅黑" panose="020B0503020204020204" pitchFamily="34" charset="-122"/>
            <a:ea typeface="微软雅黑" panose="020B0503020204020204" pitchFamily="34" charset="-122"/>
          </a:endParaRPr>
        </a:p>
      </dgm:t>
    </dgm:pt>
    <dgm:pt modelId="{22C0E416-3A97-4437-952A-558E04B07657}">
      <dgm:prSet custT="1"/>
      <dgm:spPr/>
      <dgm:t>
        <a:bodyPr/>
        <a:lstStyle/>
        <a:p>
          <a:r>
            <a:rPr lang="zh-CN" altLang="en-US" sz="1800" dirty="0" smtClean="0">
              <a:latin typeface="微软雅黑" panose="020B0503020204020204" pitchFamily="34" charset="-122"/>
              <a:ea typeface="微软雅黑" panose="020B0503020204020204" pitchFamily="34" charset="-122"/>
            </a:rPr>
            <a:t>全部或部分</a:t>
          </a:r>
          <a:endParaRPr lang="zh-CN" altLang="en-US" sz="1800" dirty="0">
            <a:latin typeface="微软雅黑" panose="020B0503020204020204" pitchFamily="34" charset="-122"/>
            <a:ea typeface="微软雅黑" panose="020B0503020204020204" pitchFamily="34" charset="-122"/>
          </a:endParaRPr>
        </a:p>
      </dgm:t>
    </dgm:pt>
    <dgm:pt modelId="{F794FD5B-8D4C-459C-8D15-387BFE9C881E}" type="parTrans" cxnId="{865173C2-265F-484A-8A1C-65CE034CE4A4}">
      <dgm:prSet/>
      <dgm:spPr/>
      <dgm:t>
        <a:bodyPr/>
        <a:lstStyle/>
        <a:p>
          <a:endParaRPr lang="zh-CN" altLang="en-US"/>
        </a:p>
      </dgm:t>
    </dgm:pt>
    <dgm:pt modelId="{3829A861-57D1-48E7-91F5-8511C7B6CC16}" type="sibTrans" cxnId="{865173C2-265F-484A-8A1C-65CE034CE4A4}">
      <dgm:prSet/>
      <dgm:spPr/>
      <dgm:t>
        <a:bodyPr/>
        <a:lstStyle/>
        <a:p>
          <a:endParaRPr lang="zh-CN" altLang="en-US"/>
        </a:p>
      </dgm:t>
    </dgm:pt>
    <dgm:pt modelId="{FAF05A12-8A71-4C02-9941-721327A7127D}" type="pres">
      <dgm:prSet presAssocID="{5E1E0D6E-486F-4A22-A9B3-E1DB8D96BE3F}" presName="Name0" presStyleCnt="0">
        <dgm:presLayoutVars>
          <dgm:chPref val="1"/>
          <dgm:dir/>
          <dgm:animOne val="branch"/>
          <dgm:animLvl val="lvl"/>
          <dgm:resizeHandles/>
        </dgm:presLayoutVars>
      </dgm:prSet>
      <dgm:spPr/>
      <dgm:t>
        <a:bodyPr/>
        <a:lstStyle/>
        <a:p>
          <a:endParaRPr lang="zh-CN" altLang="en-US"/>
        </a:p>
      </dgm:t>
    </dgm:pt>
    <dgm:pt modelId="{DD75DE61-ACF1-4853-B569-4AF8DDA52FE1}" type="pres">
      <dgm:prSet presAssocID="{442FF184-5752-42F6-98B6-3C6941DEA0C9}" presName="vertOne" presStyleCnt="0"/>
      <dgm:spPr/>
    </dgm:pt>
    <dgm:pt modelId="{F7D8A582-B33E-451D-B5D1-B1D94EDC8776}" type="pres">
      <dgm:prSet presAssocID="{442FF184-5752-42F6-98B6-3C6941DEA0C9}" presName="txOne" presStyleLbl="node0" presStyleIdx="0" presStyleCnt="5" custScaleX="96575" custScaleY="148101">
        <dgm:presLayoutVars>
          <dgm:chPref val="3"/>
        </dgm:presLayoutVars>
      </dgm:prSet>
      <dgm:spPr/>
      <dgm:t>
        <a:bodyPr/>
        <a:lstStyle/>
        <a:p>
          <a:endParaRPr lang="zh-CN" altLang="en-US"/>
        </a:p>
      </dgm:t>
    </dgm:pt>
    <dgm:pt modelId="{A6C3B46C-B8CC-4433-AA51-AF33D4D52C29}" type="pres">
      <dgm:prSet presAssocID="{442FF184-5752-42F6-98B6-3C6941DEA0C9}" presName="parTransOne" presStyleCnt="0"/>
      <dgm:spPr/>
    </dgm:pt>
    <dgm:pt modelId="{87A9A1E0-1A34-4DC3-91C2-703D4C5EB66A}" type="pres">
      <dgm:prSet presAssocID="{442FF184-5752-42F6-98B6-3C6941DEA0C9}" presName="horzOne" presStyleCnt="0"/>
      <dgm:spPr/>
    </dgm:pt>
    <dgm:pt modelId="{A8713322-146A-4F2B-B179-40E493BFDAEF}" type="pres">
      <dgm:prSet presAssocID="{22C0E416-3A97-4437-952A-558E04B07657}" presName="vertTwo" presStyleCnt="0"/>
      <dgm:spPr/>
    </dgm:pt>
    <dgm:pt modelId="{DF4B85A0-3D0F-47B3-9675-4AE0D2201AA7}" type="pres">
      <dgm:prSet presAssocID="{22C0E416-3A97-4437-952A-558E04B07657}" presName="txTwo" presStyleLbl="node2" presStyleIdx="0" presStyleCnt="12" custScaleX="256307" custScaleY="36459">
        <dgm:presLayoutVars>
          <dgm:chPref val="3"/>
        </dgm:presLayoutVars>
      </dgm:prSet>
      <dgm:spPr/>
      <dgm:t>
        <a:bodyPr/>
        <a:lstStyle/>
        <a:p>
          <a:endParaRPr lang="zh-CN" altLang="en-US"/>
        </a:p>
      </dgm:t>
    </dgm:pt>
    <dgm:pt modelId="{FF9B7D75-DF2D-4EA9-AF1C-316FCC27257B}" type="pres">
      <dgm:prSet presAssocID="{22C0E416-3A97-4437-952A-558E04B07657}" presName="horzTwo" presStyleCnt="0"/>
      <dgm:spPr/>
    </dgm:pt>
    <dgm:pt modelId="{0A3E7FC9-E57D-4BDD-861E-D5B6152CE02C}" type="pres">
      <dgm:prSet presAssocID="{F15E0A32-E4C2-4D33-9201-D3A653094D49}" presName="sibSpaceOne" presStyleCnt="0"/>
      <dgm:spPr/>
    </dgm:pt>
    <dgm:pt modelId="{410C6CF5-0594-4E38-8EF3-A6E26E98C4EB}" type="pres">
      <dgm:prSet presAssocID="{EFF28C00-093C-46DB-A35C-8F1A5B9FBEAE}" presName="vertOne" presStyleCnt="0"/>
      <dgm:spPr/>
    </dgm:pt>
    <dgm:pt modelId="{79F42DBE-2E56-461C-A27D-6838F6168E9E}" type="pres">
      <dgm:prSet presAssocID="{EFF28C00-093C-46DB-A35C-8F1A5B9FBEAE}" presName="txOne" presStyleLbl="node0" presStyleIdx="1" presStyleCnt="5" custScaleY="78103">
        <dgm:presLayoutVars>
          <dgm:chPref val="3"/>
        </dgm:presLayoutVars>
      </dgm:prSet>
      <dgm:spPr/>
      <dgm:t>
        <a:bodyPr/>
        <a:lstStyle/>
        <a:p>
          <a:endParaRPr lang="zh-CN" altLang="en-US"/>
        </a:p>
      </dgm:t>
    </dgm:pt>
    <dgm:pt modelId="{2F596ECC-3BED-44E9-B8B1-1DF76D544D03}" type="pres">
      <dgm:prSet presAssocID="{EFF28C00-093C-46DB-A35C-8F1A5B9FBEAE}" presName="parTransOne" presStyleCnt="0"/>
      <dgm:spPr/>
    </dgm:pt>
    <dgm:pt modelId="{0711765D-0613-46CD-88E9-196CA83199B0}" type="pres">
      <dgm:prSet presAssocID="{EFF28C00-093C-46DB-A35C-8F1A5B9FBEAE}" presName="horzOne" presStyleCnt="0"/>
      <dgm:spPr/>
    </dgm:pt>
    <dgm:pt modelId="{3142BC6F-C048-4FC4-86F3-0A945BA451D1}" type="pres">
      <dgm:prSet presAssocID="{80229654-5192-4EAF-A20D-A339E4379BE9}" presName="vertTwo" presStyleCnt="0"/>
      <dgm:spPr/>
    </dgm:pt>
    <dgm:pt modelId="{163890E0-BFB2-422C-A8EC-0AB7B6EB2667}" type="pres">
      <dgm:prSet presAssocID="{80229654-5192-4EAF-A20D-A339E4379BE9}" presName="txTwo" presStyleLbl="node2" presStyleIdx="1" presStyleCnt="12" custScaleY="112148">
        <dgm:presLayoutVars>
          <dgm:chPref val="3"/>
        </dgm:presLayoutVars>
      </dgm:prSet>
      <dgm:spPr/>
      <dgm:t>
        <a:bodyPr/>
        <a:lstStyle/>
        <a:p>
          <a:endParaRPr lang="zh-CN" altLang="en-US"/>
        </a:p>
      </dgm:t>
    </dgm:pt>
    <dgm:pt modelId="{AB85772E-4053-4EA0-9BAB-70D30CC1BAD6}" type="pres">
      <dgm:prSet presAssocID="{80229654-5192-4EAF-A20D-A339E4379BE9}" presName="horzTwo" presStyleCnt="0"/>
      <dgm:spPr/>
    </dgm:pt>
    <dgm:pt modelId="{E48D2032-D8A1-4D7F-95AB-FB1AFB4EF96F}" type="pres">
      <dgm:prSet presAssocID="{CBBAD485-2283-4F19-92CB-CA8123F944F9}" presName="sibSpaceTwo" presStyleCnt="0"/>
      <dgm:spPr/>
    </dgm:pt>
    <dgm:pt modelId="{5F29DF76-5929-45FA-885C-A1F6FCC69669}" type="pres">
      <dgm:prSet presAssocID="{886967DC-E53A-4758-9ACE-712A01615211}" presName="vertTwo" presStyleCnt="0"/>
      <dgm:spPr/>
    </dgm:pt>
    <dgm:pt modelId="{74CB1A69-ADA8-4FFB-8555-F8B79F4D80E3}" type="pres">
      <dgm:prSet presAssocID="{886967DC-E53A-4758-9ACE-712A01615211}" presName="txTwo" presStyleLbl="node2" presStyleIdx="2" presStyleCnt="12" custScaleY="112148">
        <dgm:presLayoutVars>
          <dgm:chPref val="3"/>
        </dgm:presLayoutVars>
      </dgm:prSet>
      <dgm:spPr/>
      <dgm:t>
        <a:bodyPr/>
        <a:lstStyle/>
        <a:p>
          <a:endParaRPr lang="zh-CN" altLang="en-US"/>
        </a:p>
      </dgm:t>
    </dgm:pt>
    <dgm:pt modelId="{1930E207-3797-4140-868A-E7CB68E0279E}" type="pres">
      <dgm:prSet presAssocID="{886967DC-E53A-4758-9ACE-712A01615211}" presName="horzTwo" presStyleCnt="0"/>
      <dgm:spPr/>
    </dgm:pt>
    <dgm:pt modelId="{74D4FE27-6D64-4EC0-B343-1203DAB1538F}" type="pres">
      <dgm:prSet presAssocID="{23C9F8DE-4EB5-409D-916B-11E5907A5D7D}" presName="sibSpaceTwo" presStyleCnt="0"/>
      <dgm:spPr/>
    </dgm:pt>
    <dgm:pt modelId="{95449DE9-E165-4AB1-AFE2-0632DD056558}" type="pres">
      <dgm:prSet presAssocID="{44D2E548-FEC4-496E-8E5F-2C1A5666D247}" presName="vertTwo" presStyleCnt="0"/>
      <dgm:spPr/>
    </dgm:pt>
    <dgm:pt modelId="{ECBB3874-29DF-48B9-B441-63E5FEC3873B}" type="pres">
      <dgm:prSet presAssocID="{44D2E548-FEC4-496E-8E5F-2C1A5666D247}" presName="txTwo" presStyleLbl="node2" presStyleIdx="3" presStyleCnt="12" custScaleY="112148">
        <dgm:presLayoutVars>
          <dgm:chPref val="3"/>
        </dgm:presLayoutVars>
      </dgm:prSet>
      <dgm:spPr/>
      <dgm:t>
        <a:bodyPr/>
        <a:lstStyle/>
        <a:p>
          <a:endParaRPr lang="zh-CN" altLang="en-US"/>
        </a:p>
      </dgm:t>
    </dgm:pt>
    <dgm:pt modelId="{7110DAA2-D704-4336-AFDD-6F3F4E147CAB}" type="pres">
      <dgm:prSet presAssocID="{44D2E548-FEC4-496E-8E5F-2C1A5666D247}" presName="horzTwo" presStyleCnt="0"/>
      <dgm:spPr/>
    </dgm:pt>
    <dgm:pt modelId="{BC4D057C-8FA4-4679-98DE-38E8351E67FD}" type="pres">
      <dgm:prSet presAssocID="{16F31BC2-D04C-414C-B9B0-9A56711DE6DD}" presName="sibSpaceOne" presStyleCnt="0"/>
      <dgm:spPr/>
    </dgm:pt>
    <dgm:pt modelId="{577134E3-68A0-4728-959D-FE60646E6796}" type="pres">
      <dgm:prSet presAssocID="{B8566C59-2AD7-4E99-B468-6F2D1BE4E92E}" presName="vertOne" presStyleCnt="0"/>
      <dgm:spPr/>
    </dgm:pt>
    <dgm:pt modelId="{407FFA93-8861-4CB0-B3A6-18E31B6ACF2A}" type="pres">
      <dgm:prSet presAssocID="{B8566C59-2AD7-4E99-B468-6F2D1BE4E92E}" presName="txOne" presStyleLbl="node0" presStyleIdx="2" presStyleCnt="5" custScaleY="78103">
        <dgm:presLayoutVars>
          <dgm:chPref val="3"/>
        </dgm:presLayoutVars>
      </dgm:prSet>
      <dgm:spPr/>
      <dgm:t>
        <a:bodyPr/>
        <a:lstStyle/>
        <a:p>
          <a:endParaRPr lang="zh-CN" altLang="en-US"/>
        </a:p>
      </dgm:t>
    </dgm:pt>
    <dgm:pt modelId="{8FEB3523-2CB9-44A9-9174-420206D85B8D}" type="pres">
      <dgm:prSet presAssocID="{B8566C59-2AD7-4E99-B468-6F2D1BE4E92E}" presName="parTransOne" presStyleCnt="0"/>
      <dgm:spPr/>
    </dgm:pt>
    <dgm:pt modelId="{5B88082C-F028-42B9-9EF7-4810C29013E0}" type="pres">
      <dgm:prSet presAssocID="{B8566C59-2AD7-4E99-B468-6F2D1BE4E92E}" presName="horzOne" presStyleCnt="0"/>
      <dgm:spPr/>
    </dgm:pt>
    <dgm:pt modelId="{28BD8745-7569-4734-8DDB-9BE4534EBEBA}" type="pres">
      <dgm:prSet presAssocID="{26FA02FB-04A6-4B5E-9A9A-E7611CB6A282}" presName="vertTwo" presStyleCnt="0"/>
      <dgm:spPr/>
    </dgm:pt>
    <dgm:pt modelId="{99046312-A69F-4058-BCB6-B75BF8FF8B5C}" type="pres">
      <dgm:prSet presAssocID="{26FA02FB-04A6-4B5E-9A9A-E7611CB6A282}" presName="txTwo" presStyleLbl="node2" presStyleIdx="4" presStyleCnt="12" custScaleY="112148">
        <dgm:presLayoutVars>
          <dgm:chPref val="3"/>
        </dgm:presLayoutVars>
      </dgm:prSet>
      <dgm:spPr/>
      <dgm:t>
        <a:bodyPr/>
        <a:lstStyle/>
        <a:p>
          <a:endParaRPr lang="zh-CN" altLang="en-US"/>
        </a:p>
      </dgm:t>
    </dgm:pt>
    <dgm:pt modelId="{98393AC6-0BF0-488E-9F9F-851D9B321B96}" type="pres">
      <dgm:prSet presAssocID="{26FA02FB-04A6-4B5E-9A9A-E7611CB6A282}" presName="horzTwo" presStyleCnt="0"/>
      <dgm:spPr/>
    </dgm:pt>
    <dgm:pt modelId="{689093B7-94AA-45B6-A5B2-3E8BD204CA26}" type="pres">
      <dgm:prSet presAssocID="{5E1D7DD5-EFAB-416C-9B88-803F2C3557EF}" presName="sibSpaceTwo" presStyleCnt="0"/>
      <dgm:spPr/>
    </dgm:pt>
    <dgm:pt modelId="{B69DA996-4F8D-4170-AF66-18D6D8A0865E}" type="pres">
      <dgm:prSet presAssocID="{CCD772C4-37DF-42B2-A2B7-EC48DC8D1DCC}" presName="vertTwo" presStyleCnt="0"/>
      <dgm:spPr/>
    </dgm:pt>
    <dgm:pt modelId="{4E8B5D22-9D93-44BB-858B-D6B37FFD8862}" type="pres">
      <dgm:prSet presAssocID="{CCD772C4-37DF-42B2-A2B7-EC48DC8D1DCC}" presName="txTwo" presStyleLbl="node2" presStyleIdx="5" presStyleCnt="12" custScaleY="112148">
        <dgm:presLayoutVars>
          <dgm:chPref val="3"/>
        </dgm:presLayoutVars>
      </dgm:prSet>
      <dgm:spPr/>
      <dgm:t>
        <a:bodyPr/>
        <a:lstStyle/>
        <a:p>
          <a:endParaRPr lang="zh-CN" altLang="en-US"/>
        </a:p>
      </dgm:t>
    </dgm:pt>
    <dgm:pt modelId="{24B798F7-3FCC-4F08-973C-A99DEDA2D76A}" type="pres">
      <dgm:prSet presAssocID="{CCD772C4-37DF-42B2-A2B7-EC48DC8D1DCC}" presName="horzTwo" presStyleCnt="0"/>
      <dgm:spPr/>
    </dgm:pt>
    <dgm:pt modelId="{9B695B27-FE4C-43A7-B56E-B564AEE9D88B}" type="pres">
      <dgm:prSet presAssocID="{D9FF2B41-1D43-45EA-ABBB-F9CAE1EC823F}" presName="sibSpaceTwo" presStyleCnt="0"/>
      <dgm:spPr/>
    </dgm:pt>
    <dgm:pt modelId="{9DC9FA31-46AA-4C1A-8B57-E5C7FA1770BE}" type="pres">
      <dgm:prSet presAssocID="{9DFF2511-963C-4F32-AFFB-20F5EAD4B2D3}" presName="vertTwo" presStyleCnt="0"/>
      <dgm:spPr/>
    </dgm:pt>
    <dgm:pt modelId="{EC2C4552-4562-44BB-9F1D-0791D2FE05AF}" type="pres">
      <dgm:prSet presAssocID="{9DFF2511-963C-4F32-AFFB-20F5EAD4B2D3}" presName="txTwo" presStyleLbl="node2" presStyleIdx="6" presStyleCnt="12" custScaleY="112148">
        <dgm:presLayoutVars>
          <dgm:chPref val="3"/>
        </dgm:presLayoutVars>
      </dgm:prSet>
      <dgm:spPr/>
      <dgm:t>
        <a:bodyPr/>
        <a:lstStyle/>
        <a:p>
          <a:endParaRPr lang="zh-CN" altLang="en-US"/>
        </a:p>
      </dgm:t>
    </dgm:pt>
    <dgm:pt modelId="{B94597D2-D4BC-4D27-88F4-5BCF4B6F0E3B}" type="pres">
      <dgm:prSet presAssocID="{9DFF2511-963C-4F32-AFFB-20F5EAD4B2D3}" presName="horzTwo" presStyleCnt="0"/>
      <dgm:spPr/>
    </dgm:pt>
    <dgm:pt modelId="{687764E2-AC1E-4E7D-A985-0DC54C30189E}" type="pres">
      <dgm:prSet presAssocID="{115B773B-07BD-42D4-8F09-FC0C69E9754D}" presName="sibSpaceOne" presStyleCnt="0"/>
      <dgm:spPr/>
    </dgm:pt>
    <dgm:pt modelId="{A7D0759B-E3D4-4F87-B211-A77E21E96F59}" type="pres">
      <dgm:prSet presAssocID="{2F53CB01-CB00-4549-BC45-AC792D66E482}" presName="vertOne" presStyleCnt="0"/>
      <dgm:spPr/>
    </dgm:pt>
    <dgm:pt modelId="{A7C2D33D-F215-4070-96F2-270F788A92CB}" type="pres">
      <dgm:prSet presAssocID="{2F53CB01-CB00-4549-BC45-AC792D66E482}" presName="txOne" presStyleLbl="node0" presStyleIdx="3" presStyleCnt="5" custScaleY="78103">
        <dgm:presLayoutVars>
          <dgm:chPref val="3"/>
        </dgm:presLayoutVars>
      </dgm:prSet>
      <dgm:spPr/>
      <dgm:t>
        <a:bodyPr/>
        <a:lstStyle/>
        <a:p>
          <a:endParaRPr lang="zh-CN" altLang="en-US"/>
        </a:p>
      </dgm:t>
    </dgm:pt>
    <dgm:pt modelId="{DDB22581-5EEA-4A40-BC86-A3A87203E4C0}" type="pres">
      <dgm:prSet presAssocID="{2F53CB01-CB00-4549-BC45-AC792D66E482}" presName="parTransOne" presStyleCnt="0"/>
      <dgm:spPr/>
    </dgm:pt>
    <dgm:pt modelId="{C06DF75B-7F49-4035-B3E0-5061E70ABCCD}" type="pres">
      <dgm:prSet presAssocID="{2F53CB01-CB00-4549-BC45-AC792D66E482}" presName="horzOne" presStyleCnt="0"/>
      <dgm:spPr/>
    </dgm:pt>
    <dgm:pt modelId="{CD876990-9047-4CC1-B81E-35564F380067}" type="pres">
      <dgm:prSet presAssocID="{41FEA69F-3B5D-4602-B43E-8E953587134B}" presName="vertTwo" presStyleCnt="0"/>
      <dgm:spPr/>
    </dgm:pt>
    <dgm:pt modelId="{65B7C589-D661-4B06-B5F6-96FAF79C0B9D}" type="pres">
      <dgm:prSet presAssocID="{41FEA69F-3B5D-4602-B43E-8E953587134B}" presName="txTwo" presStyleLbl="node2" presStyleIdx="7" presStyleCnt="12" custScaleY="112148">
        <dgm:presLayoutVars>
          <dgm:chPref val="3"/>
        </dgm:presLayoutVars>
      </dgm:prSet>
      <dgm:spPr/>
      <dgm:t>
        <a:bodyPr/>
        <a:lstStyle/>
        <a:p>
          <a:endParaRPr lang="zh-CN" altLang="en-US"/>
        </a:p>
      </dgm:t>
    </dgm:pt>
    <dgm:pt modelId="{7335B9EB-C620-476F-869D-3AE5068947F0}" type="pres">
      <dgm:prSet presAssocID="{41FEA69F-3B5D-4602-B43E-8E953587134B}" presName="horzTwo" presStyleCnt="0"/>
      <dgm:spPr/>
    </dgm:pt>
    <dgm:pt modelId="{0C492AEA-9A15-47C0-AE4A-DBBD23B83787}" type="pres">
      <dgm:prSet presAssocID="{CBE2BBF4-D55A-440C-9750-34165D3B5E66}" presName="sibSpaceTwo" presStyleCnt="0"/>
      <dgm:spPr/>
    </dgm:pt>
    <dgm:pt modelId="{32EEEB48-F6AF-41B3-B7DB-5933092FF48A}" type="pres">
      <dgm:prSet presAssocID="{A7A10633-8FAB-462B-B1BE-9AE9F3891269}" presName="vertTwo" presStyleCnt="0"/>
      <dgm:spPr/>
    </dgm:pt>
    <dgm:pt modelId="{E4F5E3A6-354D-4997-B90C-EA0614BD3670}" type="pres">
      <dgm:prSet presAssocID="{A7A10633-8FAB-462B-B1BE-9AE9F3891269}" presName="txTwo" presStyleLbl="node2" presStyleIdx="8" presStyleCnt="12" custScaleY="112148">
        <dgm:presLayoutVars>
          <dgm:chPref val="3"/>
        </dgm:presLayoutVars>
      </dgm:prSet>
      <dgm:spPr/>
      <dgm:t>
        <a:bodyPr/>
        <a:lstStyle/>
        <a:p>
          <a:endParaRPr lang="zh-CN" altLang="en-US"/>
        </a:p>
      </dgm:t>
    </dgm:pt>
    <dgm:pt modelId="{FBCC188A-FC76-4559-A24F-37E20BDB2639}" type="pres">
      <dgm:prSet presAssocID="{A7A10633-8FAB-462B-B1BE-9AE9F3891269}" presName="horzTwo" presStyleCnt="0"/>
      <dgm:spPr/>
    </dgm:pt>
    <dgm:pt modelId="{2D5735B0-C0E2-4CC2-8170-1BDB093059A5}" type="pres">
      <dgm:prSet presAssocID="{4D47FF6D-3259-49C5-8373-511FA14B4DE2}" presName="sibSpaceOne" presStyleCnt="0"/>
      <dgm:spPr/>
    </dgm:pt>
    <dgm:pt modelId="{EAA68A4F-AD43-453B-813F-1D4995F92746}" type="pres">
      <dgm:prSet presAssocID="{55C574E8-5756-4B55-B55B-4C1AAA7E9923}" presName="vertOne" presStyleCnt="0"/>
      <dgm:spPr/>
    </dgm:pt>
    <dgm:pt modelId="{84140499-C9FB-48A8-88E3-102E84834DA5}" type="pres">
      <dgm:prSet presAssocID="{55C574E8-5756-4B55-B55B-4C1AAA7E9923}" presName="txOne" presStyleLbl="node0" presStyleIdx="4" presStyleCnt="5" custScaleY="78103">
        <dgm:presLayoutVars>
          <dgm:chPref val="3"/>
        </dgm:presLayoutVars>
      </dgm:prSet>
      <dgm:spPr/>
      <dgm:t>
        <a:bodyPr/>
        <a:lstStyle/>
        <a:p>
          <a:endParaRPr lang="zh-CN" altLang="en-US"/>
        </a:p>
      </dgm:t>
    </dgm:pt>
    <dgm:pt modelId="{C79C219D-9787-4FC9-A07E-EB4C9224F60A}" type="pres">
      <dgm:prSet presAssocID="{55C574E8-5756-4B55-B55B-4C1AAA7E9923}" presName="parTransOne" presStyleCnt="0"/>
      <dgm:spPr/>
    </dgm:pt>
    <dgm:pt modelId="{394B0AE3-18DD-4FC3-819E-BBA994254B28}" type="pres">
      <dgm:prSet presAssocID="{55C574E8-5756-4B55-B55B-4C1AAA7E9923}" presName="horzOne" presStyleCnt="0"/>
      <dgm:spPr/>
    </dgm:pt>
    <dgm:pt modelId="{2B4F5482-BA99-48F3-B296-32A0F950ACC8}" type="pres">
      <dgm:prSet presAssocID="{2142A1CA-9A60-4627-8F44-02CD03B28F0C}" presName="vertTwo" presStyleCnt="0"/>
      <dgm:spPr/>
    </dgm:pt>
    <dgm:pt modelId="{39606809-A357-4A11-93BC-D7E3037A3B3C}" type="pres">
      <dgm:prSet presAssocID="{2142A1CA-9A60-4627-8F44-02CD03B28F0C}" presName="txTwo" presStyleLbl="node2" presStyleIdx="9" presStyleCnt="12" custScaleY="112148">
        <dgm:presLayoutVars>
          <dgm:chPref val="3"/>
        </dgm:presLayoutVars>
      </dgm:prSet>
      <dgm:spPr/>
      <dgm:t>
        <a:bodyPr/>
        <a:lstStyle/>
        <a:p>
          <a:endParaRPr lang="zh-CN" altLang="en-US"/>
        </a:p>
      </dgm:t>
    </dgm:pt>
    <dgm:pt modelId="{8D6F8043-B328-4640-B96A-7625D4457F20}" type="pres">
      <dgm:prSet presAssocID="{2142A1CA-9A60-4627-8F44-02CD03B28F0C}" presName="horzTwo" presStyleCnt="0"/>
      <dgm:spPr/>
    </dgm:pt>
    <dgm:pt modelId="{A7889976-FF2C-4B15-9390-E76F824EF78B}" type="pres">
      <dgm:prSet presAssocID="{06D15694-1916-4488-A06D-B40C2D128A8E}" presName="sibSpaceTwo" presStyleCnt="0"/>
      <dgm:spPr/>
    </dgm:pt>
    <dgm:pt modelId="{D80098DE-7718-46BE-9888-8EB0BFAFBF16}" type="pres">
      <dgm:prSet presAssocID="{F894D7D8-A85A-471E-AEEE-70C315879E75}" presName="vertTwo" presStyleCnt="0"/>
      <dgm:spPr/>
    </dgm:pt>
    <dgm:pt modelId="{E070940A-2F2F-47C7-B896-D631CB19BFEB}" type="pres">
      <dgm:prSet presAssocID="{F894D7D8-A85A-471E-AEEE-70C315879E75}" presName="txTwo" presStyleLbl="node2" presStyleIdx="10" presStyleCnt="12" custScaleY="112148">
        <dgm:presLayoutVars>
          <dgm:chPref val="3"/>
        </dgm:presLayoutVars>
      </dgm:prSet>
      <dgm:spPr/>
      <dgm:t>
        <a:bodyPr/>
        <a:lstStyle/>
        <a:p>
          <a:endParaRPr lang="zh-CN" altLang="en-US"/>
        </a:p>
      </dgm:t>
    </dgm:pt>
    <dgm:pt modelId="{83AD712E-C040-47D3-9B40-D8E019054556}" type="pres">
      <dgm:prSet presAssocID="{F894D7D8-A85A-471E-AEEE-70C315879E75}" presName="horzTwo" presStyleCnt="0"/>
      <dgm:spPr/>
    </dgm:pt>
    <dgm:pt modelId="{2D9B6DC1-BC5F-4A44-968A-79801AD6AC0F}" type="pres">
      <dgm:prSet presAssocID="{582A6AE9-DEE1-4DEB-A2C6-A0A22EE96E2F}" presName="sibSpaceTwo" presStyleCnt="0"/>
      <dgm:spPr/>
    </dgm:pt>
    <dgm:pt modelId="{0C1524CA-8BB2-42FF-AE37-15784A81777E}" type="pres">
      <dgm:prSet presAssocID="{DE118CA9-6A55-4EF5-A97E-AD55B83369EF}" presName="vertTwo" presStyleCnt="0"/>
      <dgm:spPr/>
    </dgm:pt>
    <dgm:pt modelId="{B6F344E4-CA7D-41F6-8DC6-28A9BAFC76C9}" type="pres">
      <dgm:prSet presAssocID="{DE118CA9-6A55-4EF5-A97E-AD55B83369EF}" presName="txTwo" presStyleLbl="node2" presStyleIdx="11" presStyleCnt="12" custScaleY="112148">
        <dgm:presLayoutVars>
          <dgm:chPref val="3"/>
        </dgm:presLayoutVars>
      </dgm:prSet>
      <dgm:spPr/>
      <dgm:t>
        <a:bodyPr/>
        <a:lstStyle/>
        <a:p>
          <a:endParaRPr lang="zh-CN" altLang="en-US"/>
        </a:p>
      </dgm:t>
    </dgm:pt>
    <dgm:pt modelId="{983EB0D9-778C-498C-B46A-FDED8FD969B6}" type="pres">
      <dgm:prSet presAssocID="{DE118CA9-6A55-4EF5-A97E-AD55B83369EF}" presName="horzTwo" presStyleCnt="0"/>
      <dgm:spPr/>
    </dgm:pt>
  </dgm:ptLst>
  <dgm:cxnLst>
    <dgm:cxn modelId="{F077A7F1-3B0F-4620-A4C6-194A8F4F4B36}" type="presOf" srcId="{A7A10633-8FAB-462B-B1BE-9AE9F3891269}" destId="{E4F5E3A6-354D-4997-B90C-EA0614BD3670}" srcOrd="0" destOrd="0" presId="urn:microsoft.com/office/officeart/2005/8/layout/hierarchy4"/>
    <dgm:cxn modelId="{DD534F70-AE79-480A-AF96-29B766027068}" type="presOf" srcId="{41FEA69F-3B5D-4602-B43E-8E953587134B}" destId="{65B7C589-D661-4B06-B5F6-96FAF79C0B9D}" srcOrd="0" destOrd="0" presId="urn:microsoft.com/office/officeart/2005/8/layout/hierarchy4"/>
    <dgm:cxn modelId="{8393E579-0C35-4390-AD10-2841FD8B0274}" type="presOf" srcId="{886967DC-E53A-4758-9ACE-712A01615211}" destId="{74CB1A69-ADA8-4FFB-8555-F8B79F4D80E3}" srcOrd="0" destOrd="0" presId="urn:microsoft.com/office/officeart/2005/8/layout/hierarchy4"/>
    <dgm:cxn modelId="{3D19D4F4-7800-401E-8475-27BF841302C1}" srcId="{B8566C59-2AD7-4E99-B468-6F2D1BE4E92E}" destId="{9DFF2511-963C-4F32-AFFB-20F5EAD4B2D3}" srcOrd="2" destOrd="0" parTransId="{351583F4-E95E-4B5A-BAB9-682BCA2697AB}" sibTransId="{6F9C9E71-878F-4E16-9990-02239190498D}"/>
    <dgm:cxn modelId="{3D1AE73C-6F1A-43EF-9C23-01AE0C99C616}" srcId="{B8566C59-2AD7-4E99-B468-6F2D1BE4E92E}" destId="{26FA02FB-04A6-4B5E-9A9A-E7611CB6A282}" srcOrd="0" destOrd="0" parTransId="{E860775B-A187-49AB-AD2B-2105C7BF3096}" sibTransId="{5E1D7DD5-EFAB-416C-9B88-803F2C3557EF}"/>
    <dgm:cxn modelId="{C460DFC9-A721-43F9-8C52-1D3B34691EAC}" type="presOf" srcId="{2F53CB01-CB00-4549-BC45-AC792D66E482}" destId="{A7C2D33D-F215-4070-96F2-270F788A92CB}" srcOrd="0" destOrd="0" presId="urn:microsoft.com/office/officeart/2005/8/layout/hierarchy4"/>
    <dgm:cxn modelId="{435D72F7-F092-4AA7-8C81-A71C96A24EAA}" srcId="{55C574E8-5756-4B55-B55B-4C1AAA7E9923}" destId="{F894D7D8-A85A-471E-AEEE-70C315879E75}" srcOrd="1" destOrd="0" parTransId="{A19A1878-F982-4B3C-8619-ECF397A4089E}" sibTransId="{582A6AE9-DEE1-4DEB-A2C6-A0A22EE96E2F}"/>
    <dgm:cxn modelId="{644B1AB9-3D85-478D-9F40-A63D14E679FD}" srcId="{5E1E0D6E-486F-4A22-A9B3-E1DB8D96BE3F}" destId="{B8566C59-2AD7-4E99-B468-6F2D1BE4E92E}" srcOrd="2" destOrd="0" parTransId="{3365FD4C-DC4D-4C7B-8547-DEA18170C8DC}" sibTransId="{115B773B-07BD-42D4-8F09-FC0C69E9754D}"/>
    <dgm:cxn modelId="{D3AB7241-CDC4-4DFB-96AC-C474EB715600}" type="presOf" srcId="{55C574E8-5756-4B55-B55B-4C1AAA7E9923}" destId="{84140499-C9FB-48A8-88E3-102E84834DA5}" srcOrd="0" destOrd="0" presId="urn:microsoft.com/office/officeart/2005/8/layout/hierarchy4"/>
    <dgm:cxn modelId="{3A69AA19-8FB2-40B9-99E8-00297E265F31}" type="presOf" srcId="{B8566C59-2AD7-4E99-B468-6F2D1BE4E92E}" destId="{407FFA93-8861-4CB0-B3A6-18E31B6ACF2A}" srcOrd="0" destOrd="0" presId="urn:microsoft.com/office/officeart/2005/8/layout/hierarchy4"/>
    <dgm:cxn modelId="{BFD6219C-E20F-48F1-AB3B-5DB5D925876F}" type="presOf" srcId="{80229654-5192-4EAF-A20D-A339E4379BE9}" destId="{163890E0-BFB2-422C-A8EC-0AB7B6EB2667}" srcOrd="0" destOrd="0" presId="urn:microsoft.com/office/officeart/2005/8/layout/hierarchy4"/>
    <dgm:cxn modelId="{340EA94B-0562-4606-8D09-062DD9B44DA9}" type="presOf" srcId="{F894D7D8-A85A-471E-AEEE-70C315879E75}" destId="{E070940A-2F2F-47C7-B896-D631CB19BFEB}" srcOrd="0" destOrd="0" presId="urn:microsoft.com/office/officeart/2005/8/layout/hierarchy4"/>
    <dgm:cxn modelId="{AE2C1114-59A3-4497-A4F8-43CF1FE521D3}" type="presOf" srcId="{5E1E0D6E-486F-4A22-A9B3-E1DB8D96BE3F}" destId="{FAF05A12-8A71-4C02-9941-721327A7127D}" srcOrd="0" destOrd="0" presId="urn:microsoft.com/office/officeart/2005/8/layout/hierarchy4"/>
    <dgm:cxn modelId="{19360BD2-2827-40DC-8F54-16750D21882C}" type="presOf" srcId="{EFF28C00-093C-46DB-A35C-8F1A5B9FBEAE}" destId="{79F42DBE-2E56-461C-A27D-6838F6168E9E}" srcOrd="0" destOrd="0" presId="urn:microsoft.com/office/officeart/2005/8/layout/hierarchy4"/>
    <dgm:cxn modelId="{645D6B7C-FE18-4BD2-B02C-71F925FB5D9B}" srcId="{EFF28C00-093C-46DB-A35C-8F1A5B9FBEAE}" destId="{44D2E548-FEC4-496E-8E5F-2C1A5666D247}" srcOrd="2" destOrd="0" parTransId="{2F7E7399-CAB7-4AE2-AC24-1A8B3240B6AB}" sibTransId="{35EFE4A4-72F7-43FB-85FB-7F6DA374236D}"/>
    <dgm:cxn modelId="{DFC36BD7-9457-498C-A674-7A42E91CCBF8}" srcId="{EFF28C00-093C-46DB-A35C-8F1A5B9FBEAE}" destId="{80229654-5192-4EAF-A20D-A339E4379BE9}" srcOrd="0" destOrd="0" parTransId="{3A6A32FC-B8DE-47B1-AA1E-67DDC55A2DA9}" sibTransId="{CBBAD485-2283-4F19-92CB-CA8123F944F9}"/>
    <dgm:cxn modelId="{DF3E9FA1-015A-4B3A-B05C-40C1305BD67C}" srcId="{EFF28C00-093C-46DB-A35C-8F1A5B9FBEAE}" destId="{886967DC-E53A-4758-9ACE-712A01615211}" srcOrd="1" destOrd="0" parTransId="{0C9F716F-85F0-4C94-B7B5-EC8B1BD718EC}" sibTransId="{23C9F8DE-4EB5-409D-916B-11E5907A5D7D}"/>
    <dgm:cxn modelId="{1E601F07-2E12-468D-B1B3-D96AB878837A}" srcId="{2F53CB01-CB00-4549-BC45-AC792D66E482}" destId="{A7A10633-8FAB-462B-B1BE-9AE9F3891269}" srcOrd="1" destOrd="0" parTransId="{C8D25B01-F3B7-4E5B-A39E-F84199BAF6EB}" sibTransId="{F8936B34-0A6C-4064-8AAE-D0AA0AAD7896}"/>
    <dgm:cxn modelId="{5A06DA74-2B3F-4D1B-971F-0A17E99AA921}" srcId="{5E1E0D6E-486F-4A22-A9B3-E1DB8D96BE3F}" destId="{55C574E8-5756-4B55-B55B-4C1AAA7E9923}" srcOrd="4" destOrd="0" parTransId="{2CC1B3EA-253F-4CDD-A62B-2B766CDE0C54}" sibTransId="{69FD5B4A-5C78-46EF-A441-E1450420D530}"/>
    <dgm:cxn modelId="{5F5F2B32-9366-4FDD-BE47-74F0086415DB}" type="presOf" srcId="{26FA02FB-04A6-4B5E-9A9A-E7611CB6A282}" destId="{99046312-A69F-4058-BCB6-B75BF8FF8B5C}" srcOrd="0" destOrd="0" presId="urn:microsoft.com/office/officeart/2005/8/layout/hierarchy4"/>
    <dgm:cxn modelId="{BC228F2B-A150-4400-9951-AC8E83DA878D}" type="presOf" srcId="{9DFF2511-963C-4F32-AFFB-20F5EAD4B2D3}" destId="{EC2C4552-4562-44BB-9F1D-0791D2FE05AF}" srcOrd="0" destOrd="0" presId="urn:microsoft.com/office/officeart/2005/8/layout/hierarchy4"/>
    <dgm:cxn modelId="{3ED30773-BB45-4B8B-ABC0-55F2B8D5AC3A}" srcId="{5E1E0D6E-486F-4A22-A9B3-E1DB8D96BE3F}" destId="{EFF28C00-093C-46DB-A35C-8F1A5B9FBEAE}" srcOrd="1" destOrd="0" parTransId="{C8879F0A-9421-4EF2-8045-354E04F7E77D}" sibTransId="{16F31BC2-D04C-414C-B9B0-9A56711DE6DD}"/>
    <dgm:cxn modelId="{865173C2-265F-484A-8A1C-65CE034CE4A4}" srcId="{442FF184-5752-42F6-98B6-3C6941DEA0C9}" destId="{22C0E416-3A97-4437-952A-558E04B07657}" srcOrd="0" destOrd="0" parTransId="{F794FD5B-8D4C-459C-8D15-387BFE9C881E}" sibTransId="{3829A861-57D1-48E7-91F5-8511C7B6CC16}"/>
    <dgm:cxn modelId="{725302F9-32F6-4A9B-932A-49C8D9176B64}" type="presOf" srcId="{22C0E416-3A97-4437-952A-558E04B07657}" destId="{DF4B85A0-3D0F-47B3-9675-4AE0D2201AA7}" srcOrd="0" destOrd="0" presId="urn:microsoft.com/office/officeart/2005/8/layout/hierarchy4"/>
    <dgm:cxn modelId="{4E31A61F-56E1-42A3-9774-5A0C48C8D912}" srcId="{5E1E0D6E-486F-4A22-A9B3-E1DB8D96BE3F}" destId="{442FF184-5752-42F6-98B6-3C6941DEA0C9}" srcOrd="0" destOrd="0" parTransId="{D1B4581D-BCB4-4D94-8E8E-07C4C1B0B0C2}" sibTransId="{F15E0A32-E4C2-4D33-9201-D3A653094D49}"/>
    <dgm:cxn modelId="{F1C5BE84-9C14-46FA-96DD-979E8A16497E}" srcId="{2F53CB01-CB00-4549-BC45-AC792D66E482}" destId="{41FEA69F-3B5D-4602-B43E-8E953587134B}" srcOrd="0" destOrd="0" parTransId="{FF50B565-BFE6-4315-80E1-1B0460855CFC}" sibTransId="{CBE2BBF4-D55A-440C-9750-34165D3B5E66}"/>
    <dgm:cxn modelId="{97B572A7-BA95-46F3-970D-B722721D79AE}" type="presOf" srcId="{44D2E548-FEC4-496E-8E5F-2C1A5666D247}" destId="{ECBB3874-29DF-48B9-B441-63E5FEC3873B}" srcOrd="0" destOrd="0" presId="urn:microsoft.com/office/officeart/2005/8/layout/hierarchy4"/>
    <dgm:cxn modelId="{E427B1A5-4234-4435-B95A-737E8882E2FA}" srcId="{55C574E8-5756-4B55-B55B-4C1AAA7E9923}" destId="{DE118CA9-6A55-4EF5-A97E-AD55B83369EF}" srcOrd="2" destOrd="0" parTransId="{E7448945-56BC-4512-8729-227C8280DC53}" sibTransId="{59E0436F-B532-47FB-9A85-B01347D23EB3}"/>
    <dgm:cxn modelId="{CA2E688D-0971-4D13-8CED-AE83037F0540}" srcId="{B8566C59-2AD7-4E99-B468-6F2D1BE4E92E}" destId="{CCD772C4-37DF-42B2-A2B7-EC48DC8D1DCC}" srcOrd="1" destOrd="0" parTransId="{2CF228D1-5A98-4FA2-8AB3-8CD0BC67627A}" sibTransId="{D9FF2B41-1D43-45EA-ABBB-F9CAE1EC823F}"/>
    <dgm:cxn modelId="{6E57EBBF-6902-4C57-BC1E-F67E9C23DC78}" type="presOf" srcId="{DE118CA9-6A55-4EF5-A97E-AD55B83369EF}" destId="{B6F344E4-CA7D-41F6-8DC6-28A9BAFC76C9}" srcOrd="0" destOrd="0" presId="urn:microsoft.com/office/officeart/2005/8/layout/hierarchy4"/>
    <dgm:cxn modelId="{EFD69468-AFF2-4824-B4E6-B96B094FAA1E}" type="presOf" srcId="{2142A1CA-9A60-4627-8F44-02CD03B28F0C}" destId="{39606809-A357-4A11-93BC-D7E3037A3B3C}" srcOrd="0" destOrd="0" presId="urn:microsoft.com/office/officeart/2005/8/layout/hierarchy4"/>
    <dgm:cxn modelId="{65F9F14C-3D21-4A72-BA7C-1E03DF995ABC}" srcId="{55C574E8-5756-4B55-B55B-4C1AAA7E9923}" destId="{2142A1CA-9A60-4627-8F44-02CD03B28F0C}" srcOrd="0" destOrd="0" parTransId="{C03AC843-CDF5-4E89-AB71-577B7E17BF95}" sibTransId="{06D15694-1916-4488-A06D-B40C2D128A8E}"/>
    <dgm:cxn modelId="{4A6E26AE-EAAB-45BC-9B3D-23F0804B20F1}" srcId="{5E1E0D6E-486F-4A22-A9B3-E1DB8D96BE3F}" destId="{2F53CB01-CB00-4549-BC45-AC792D66E482}" srcOrd="3" destOrd="0" parTransId="{03AE86D5-98B0-43ED-9976-BF2AEE2098EF}" sibTransId="{4D47FF6D-3259-49C5-8373-511FA14B4DE2}"/>
    <dgm:cxn modelId="{F5B1024C-A89A-4609-B481-505233DF3016}" type="presOf" srcId="{CCD772C4-37DF-42B2-A2B7-EC48DC8D1DCC}" destId="{4E8B5D22-9D93-44BB-858B-D6B37FFD8862}" srcOrd="0" destOrd="0" presId="urn:microsoft.com/office/officeart/2005/8/layout/hierarchy4"/>
    <dgm:cxn modelId="{934E1E61-BEE6-48A3-8E7E-6EFE0811C0D4}" type="presOf" srcId="{442FF184-5752-42F6-98B6-3C6941DEA0C9}" destId="{F7D8A582-B33E-451D-B5D1-B1D94EDC8776}" srcOrd="0" destOrd="0" presId="urn:microsoft.com/office/officeart/2005/8/layout/hierarchy4"/>
    <dgm:cxn modelId="{528ED1BA-565F-48F2-9F22-B4ABD38058E2}" type="presParOf" srcId="{FAF05A12-8A71-4C02-9941-721327A7127D}" destId="{DD75DE61-ACF1-4853-B569-4AF8DDA52FE1}" srcOrd="0" destOrd="0" presId="urn:microsoft.com/office/officeart/2005/8/layout/hierarchy4"/>
    <dgm:cxn modelId="{15EDC4AB-6CD8-49D9-AA83-A7A82ED3FEF2}" type="presParOf" srcId="{DD75DE61-ACF1-4853-B569-4AF8DDA52FE1}" destId="{F7D8A582-B33E-451D-B5D1-B1D94EDC8776}" srcOrd="0" destOrd="0" presId="urn:microsoft.com/office/officeart/2005/8/layout/hierarchy4"/>
    <dgm:cxn modelId="{55CDFA4C-A6ED-42C7-9774-51B82D0C7135}" type="presParOf" srcId="{DD75DE61-ACF1-4853-B569-4AF8DDA52FE1}" destId="{A6C3B46C-B8CC-4433-AA51-AF33D4D52C29}" srcOrd="1" destOrd="0" presId="urn:microsoft.com/office/officeart/2005/8/layout/hierarchy4"/>
    <dgm:cxn modelId="{DB6F7842-F639-41C4-BED2-FB53C2229207}" type="presParOf" srcId="{DD75DE61-ACF1-4853-B569-4AF8DDA52FE1}" destId="{87A9A1E0-1A34-4DC3-91C2-703D4C5EB66A}" srcOrd="2" destOrd="0" presId="urn:microsoft.com/office/officeart/2005/8/layout/hierarchy4"/>
    <dgm:cxn modelId="{00220D3A-6284-4457-9DB4-4CE17CE0FF78}" type="presParOf" srcId="{87A9A1E0-1A34-4DC3-91C2-703D4C5EB66A}" destId="{A8713322-146A-4F2B-B179-40E493BFDAEF}" srcOrd="0" destOrd="0" presId="urn:microsoft.com/office/officeart/2005/8/layout/hierarchy4"/>
    <dgm:cxn modelId="{B7CD0D4E-2CB9-4FE4-8A86-0D43957C17A7}" type="presParOf" srcId="{A8713322-146A-4F2B-B179-40E493BFDAEF}" destId="{DF4B85A0-3D0F-47B3-9675-4AE0D2201AA7}" srcOrd="0" destOrd="0" presId="urn:microsoft.com/office/officeart/2005/8/layout/hierarchy4"/>
    <dgm:cxn modelId="{ED62E37F-1773-40CA-AF13-3DB8A785A9B6}" type="presParOf" srcId="{A8713322-146A-4F2B-B179-40E493BFDAEF}" destId="{FF9B7D75-DF2D-4EA9-AF1C-316FCC27257B}" srcOrd="1" destOrd="0" presId="urn:microsoft.com/office/officeart/2005/8/layout/hierarchy4"/>
    <dgm:cxn modelId="{9D43F752-C544-4D3E-AF74-D7683115827B}" type="presParOf" srcId="{FAF05A12-8A71-4C02-9941-721327A7127D}" destId="{0A3E7FC9-E57D-4BDD-861E-D5B6152CE02C}" srcOrd="1" destOrd="0" presId="urn:microsoft.com/office/officeart/2005/8/layout/hierarchy4"/>
    <dgm:cxn modelId="{97C089E6-63F3-4F81-A78C-E5DC930F2187}" type="presParOf" srcId="{FAF05A12-8A71-4C02-9941-721327A7127D}" destId="{410C6CF5-0594-4E38-8EF3-A6E26E98C4EB}" srcOrd="2" destOrd="0" presId="urn:microsoft.com/office/officeart/2005/8/layout/hierarchy4"/>
    <dgm:cxn modelId="{9E409851-C51B-4BAF-9E46-A14D43E26B37}" type="presParOf" srcId="{410C6CF5-0594-4E38-8EF3-A6E26E98C4EB}" destId="{79F42DBE-2E56-461C-A27D-6838F6168E9E}" srcOrd="0" destOrd="0" presId="urn:microsoft.com/office/officeart/2005/8/layout/hierarchy4"/>
    <dgm:cxn modelId="{68404548-D114-4AA5-B506-1742E4831E66}" type="presParOf" srcId="{410C6CF5-0594-4E38-8EF3-A6E26E98C4EB}" destId="{2F596ECC-3BED-44E9-B8B1-1DF76D544D03}" srcOrd="1" destOrd="0" presId="urn:microsoft.com/office/officeart/2005/8/layout/hierarchy4"/>
    <dgm:cxn modelId="{0BFFA3B8-D712-4393-9B4B-16B5586F54E2}" type="presParOf" srcId="{410C6CF5-0594-4E38-8EF3-A6E26E98C4EB}" destId="{0711765D-0613-46CD-88E9-196CA83199B0}" srcOrd="2" destOrd="0" presId="urn:microsoft.com/office/officeart/2005/8/layout/hierarchy4"/>
    <dgm:cxn modelId="{FA9A1B40-6AB9-4A54-BC46-55D93D557B23}" type="presParOf" srcId="{0711765D-0613-46CD-88E9-196CA83199B0}" destId="{3142BC6F-C048-4FC4-86F3-0A945BA451D1}" srcOrd="0" destOrd="0" presId="urn:microsoft.com/office/officeart/2005/8/layout/hierarchy4"/>
    <dgm:cxn modelId="{586F6E9C-03C4-4041-8E31-B7F765405DE3}" type="presParOf" srcId="{3142BC6F-C048-4FC4-86F3-0A945BA451D1}" destId="{163890E0-BFB2-422C-A8EC-0AB7B6EB2667}" srcOrd="0" destOrd="0" presId="urn:microsoft.com/office/officeart/2005/8/layout/hierarchy4"/>
    <dgm:cxn modelId="{9F31C88A-8FC8-422F-9678-6CEA2B59A1D9}" type="presParOf" srcId="{3142BC6F-C048-4FC4-86F3-0A945BA451D1}" destId="{AB85772E-4053-4EA0-9BAB-70D30CC1BAD6}" srcOrd="1" destOrd="0" presId="urn:microsoft.com/office/officeart/2005/8/layout/hierarchy4"/>
    <dgm:cxn modelId="{2529220F-0DD2-4D39-86D4-EF2C0B01826F}" type="presParOf" srcId="{0711765D-0613-46CD-88E9-196CA83199B0}" destId="{E48D2032-D8A1-4D7F-95AB-FB1AFB4EF96F}" srcOrd="1" destOrd="0" presId="urn:microsoft.com/office/officeart/2005/8/layout/hierarchy4"/>
    <dgm:cxn modelId="{916416C7-EE35-4EAE-B7F6-8CC83722C41F}" type="presParOf" srcId="{0711765D-0613-46CD-88E9-196CA83199B0}" destId="{5F29DF76-5929-45FA-885C-A1F6FCC69669}" srcOrd="2" destOrd="0" presId="urn:microsoft.com/office/officeart/2005/8/layout/hierarchy4"/>
    <dgm:cxn modelId="{B36E9F56-531C-45F3-8BC8-021EEA3EAC74}" type="presParOf" srcId="{5F29DF76-5929-45FA-885C-A1F6FCC69669}" destId="{74CB1A69-ADA8-4FFB-8555-F8B79F4D80E3}" srcOrd="0" destOrd="0" presId="urn:microsoft.com/office/officeart/2005/8/layout/hierarchy4"/>
    <dgm:cxn modelId="{5EF0EEDC-7CA7-411E-A43D-67D81BCA5084}" type="presParOf" srcId="{5F29DF76-5929-45FA-885C-A1F6FCC69669}" destId="{1930E207-3797-4140-868A-E7CB68E0279E}" srcOrd="1" destOrd="0" presId="urn:microsoft.com/office/officeart/2005/8/layout/hierarchy4"/>
    <dgm:cxn modelId="{3B2DEF6A-D52E-4AF5-B5C5-D8A087F1300A}" type="presParOf" srcId="{0711765D-0613-46CD-88E9-196CA83199B0}" destId="{74D4FE27-6D64-4EC0-B343-1203DAB1538F}" srcOrd="3" destOrd="0" presId="urn:microsoft.com/office/officeart/2005/8/layout/hierarchy4"/>
    <dgm:cxn modelId="{3040108D-6F26-4CB2-9437-5E2E9C392BF2}" type="presParOf" srcId="{0711765D-0613-46CD-88E9-196CA83199B0}" destId="{95449DE9-E165-4AB1-AFE2-0632DD056558}" srcOrd="4" destOrd="0" presId="urn:microsoft.com/office/officeart/2005/8/layout/hierarchy4"/>
    <dgm:cxn modelId="{B1C6EED8-1450-40BA-9BC6-6DAF54ACCEF5}" type="presParOf" srcId="{95449DE9-E165-4AB1-AFE2-0632DD056558}" destId="{ECBB3874-29DF-48B9-B441-63E5FEC3873B}" srcOrd="0" destOrd="0" presId="urn:microsoft.com/office/officeart/2005/8/layout/hierarchy4"/>
    <dgm:cxn modelId="{85E88DF1-43CB-4E65-810B-F0DD10283A34}" type="presParOf" srcId="{95449DE9-E165-4AB1-AFE2-0632DD056558}" destId="{7110DAA2-D704-4336-AFDD-6F3F4E147CAB}" srcOrd="1" destOrd="0" presId="urn:microsoft.com/office/officeart/2005/8/layout/hierarchy4"/>
    <dgm:cxn modelId="{F294B0E4-E8E9-4740-ABF0-F50762F1E65A}" type="presParOf" srcId="{FAF05A12-8A71-4C02-9941-721327A7127D}" destId="{BC4D057C-8FA4-4679-98DE-38E8351E67FD}" srcOrd="3" destOrd="0" presId="urn:microsoft.com/office/officeart/2005/8/layout/hierarchy4"/>
    <dgm:cxn modelId="{962EE6D0-CA3F-42B6-AB5C-BA74FD3878CB}" type="presParOf" srcId="{FAF05A12-8A71-4C02-9941-721327A7127D}" destId="{577134E3-68A0-4728-959D-FE60646E6796}" srcOrd="4" destOrd="0" presId="urn:microsoft.com/office/officeart/2005/8/layout/hierarchy4"/>
    <dgm:cxn modelId="{FFD8822C-6241-4C2F-B71C-FFF379748322}" type="presParOf" srcId="{577134E3-68A0-4728-959D-FE60646E6796}" destId="{407FFA93-8861-4CB0-B3A6-18E31B6ACF2A}" srcOrd="0" destOrd="0" presId="urn:microsoft.com/office/officeart/2005/8/layout/hierarchy4"/>
    <dgm:cxn modelId="{E6B55AA7-8D59-4ECD-92D4-87BCA4496C92}" type="presParOf" srcId="{577134E3-68A0-4728-959D-FE60646E6796}" destId="{8FEB3523-2CB9-44A9-9174-420206D85B8D}" srcOrd="1" destOrd="0" presId="urn:microsoft.com/office/officeart/2005/8/layout/hierarchy4"/>
    <dgm:cxn modelId="{F018433B-0ED1-4FC5-9F66-7CC4BAFF4407}" type="presParOf" srcId="{577134E3-68A0-4728-959D-FE60646E6796}" destId="{5B88082C-F028-42B9-9EF7-4810C29013E0}" srcOrd="2" destOrd="0" presId="urn:microsoft.com/office/officeart/2005/8/layout/hierarchy4"/>
    <dgm:cxn modelId="{0E30BECA-FAA6-4EF2-B995-9CBDB85549A7}" type="presParOf" srcId="{5B88082C-F028-42B9-9EF7-4810C29013E0}" destId="{28BD8745-7569-4734-8DDB-9BE4534EBEBA}" srcOrd="0" destOrd="0" presId="urn:microsoft.com/office/officeart/2005/8/layout/hierarchy4"/>
    <dgm:cxn modelId="{9A9CA2C6-A35A-4DB5-BC14-33A5B46F2FC8}" type="presParOf" srcId="{28BD8745-7569-4734-8DDB-9BE4534EBEBA}" destId="{99046312-A69F-4058-BCB6-B75BF8FF8B5C}" srcOrd="0" destOrd="0" presId="urn:microsoft.com/office/officeart/2005/8/layout/hierarchy4"/>
    <dgm:cxn modelId="{B0888163-95E9-4255-A2D3-29F15F34387D}" type="presParOf" srcId="{28BD8745-7569-4734-8DDB-9BE4534EBEBA}" destId="{98393AC6-0BF0-488E-9F9F-851D9B321B96}" srcOrd="1" destOrd="0" presId="urn:microsoft.com/office/officeart/2005/8/layout/hierarchy4"/>
    <dgm:cxn modelId="{C63F4015-6ACD-4449-9F7B-8AD5B279960A}" type="presParOf" srcId="{5B88082C-F028-42B9-9EF7-4810C29013E0}" destId="{689093B7-94AA-45B6-A5B2-3E8BD204CA26}" srcOrd="1" destOrd="0" presId="urn:microsoft.com/office/officeart/2005/8/layout/hierarchy4"/>
    <dgm:cxn modelId="{8CF9D888-1D5C-4E68-BB89-97850922B4AD}" type="presParOf" srcId="{5B88082C-F028-42B9-9EF7-4810C29013E0}" destId="{B69DA996-4F8D-4170-AF66-18D6D8A0865E}" srcOrd="2" destOrd="0" presId="urn:microsoft.com/office/officeart/2005/8/layout/hierarchy4"/>
    <dgm:cxn modelId="{494B9432-F490-4953-B9E8-833856C9899A}" type="presParOf" srcId="{B69DA996-4F8D-4170-AF66-18D6D8A0865E}" destId="{4E8B5D22-9D93-44BB-858B-D6B37FFD8862}" srcOrd="0" destOrd="0" presId="urn:microsoft.com/office/officeart/2005/8/layout/hierarchy4"/>
    <dgm:cxn modelId="{4E2CEE50-3B43-4F44-9B4C-AE77304F0FAE}" type="presParOf" srcId="{B69DA996-4F8D-4170-AF66-18D6D8A0865E}" destId="{24B798F7-3FCC-4F08-973C-A99DEDA2D76A}" srcOrd="1" destOrd="0" presId="urn:microsoft.com/office/officeart/2005/8/layout/hierarchy4"/>
    <dgm:cxn modelId="{A06F924D-BD68-4C5B-AA71-B92C3E38AF22}" type="presParOf" srcId="{5B88082C-F028-42B9-9EF7-4810C29013E0}" destId="{9B695B27-FE4C-43A7-B56E-B564AEE9D88B}" srcOrd="3" destOrd="0" presId="urn:microsoft.com/office/officeart/2005/8/layout/hierarchy4"/>
    <dgm:cxn modelId="{86BAC7CF-381B-4E38-94C4-CB1EF9018F0E}" type="presParOf" srcId="{5B88082C-F028-42B9-9EF7-4810C29013E0}" destId="{9DC9FA31-46AA-4C1A-8B57-E5C7FA1770BE}" srcOrd="4" destOrd="0" presId="urn:microsoft.com/office/officeart/2005/8/layout/hierarchy4"/>
    <dgm:cxn modelId="{3E1CF320-385C-43BE-8D7D-B52587F3853E}" type="presParOf" srcId="{9DC9FA31-46AA-4C1A-8B57-E5C7FA1770BE}" destId="{EC2C4552-4562-44BB-9F1D-0791D2FE05AF}" srcOrd="0" destOrd="0" presId="urn:microsoft.com/office/officeart/2005/8/layout/hierarchy4"/>
    <dgm:cxn modelId="{051846FF-47C5-41F3-850C-528ED154F93E}" type="presParOf" srcId="{9DC9FA31-46AA-4C1A-8B57-E5C7FA1770BE}" destId="{B94597D2-D4BC-4D27-88F4-5BCF4B6F0E3B}" srcOrd="1" destOrd="0" presId="urn:microsoft.com/office/officeart/2005/8/layout/hierarchy4"/>
    <dgm:cxn modelId="{852CF664-15AE-437E-8C6A-D235E487D5E4}" type="presParOf" srcId="{FAF05A12-8A71-4C02-9941-721327A7127D}" destId="{687764E2-AC1E-4E7D-A985-0DC54C30189E}" srcOrd="5" destOrd="0" presId="urn:microsoft.com/office/officeart/2005/8/layout/hierarchy4"/>
    <dgm:cxn modelId="{D41D4F86-BA16-4E30-B84A-EEAE8E20ED8C}" type="presParOf" srcId="{FAF05A12-8A71-4C02-9941-721327A7127D}" destId="{A7D0759B-E3D4-4F87-B211-A77E21E96F59}" srcOrd="6" destOrd="0" presId="urn:microsoft.com/office/officeart/2005/8/layout/hierarchy4"/>
    <dgm:cxn modelId="{59565236-3B53-4188-93C8-A4DCF4F1B383}" type="presParOf" srcId="{A7D0759B-E3D4-4F87-B211-A77E21E96F59}" destId="{A7C2D33D-F215-4070-96F2-270F788A92CB}" srcOrd="0" destOrd="0" presId="urn:microsoft.com/office/officeart/2005/8/layout/hierarchy4"/>
    <dgm:cxn modelId="{81D5B217-B172-4B80-AA89-F32329183697}" type="presParOf" srcId="{A7D0759B-E3D4-4F87-B211-A77E21E96F59}" destId="{DDB22581-5EEA-4A40-BC86-A3A87203E4C0}" srcOrd="1" destOrd="0" presId="urn:microsoft.com/office/officeart/2005/8/layout/hierarchy4"/>
    <dgm:cxn modelId="{E4079980-CC68-456A-B1D9-731DEDF0E9CF}" type="presParOf" srcId="{A7D0759B-E3D4-4F87-B211-A77E21E96F59}" destId="{C06DF75B-7F49-4035-B3E0-5061E70ABCCD}" srcOrd="2" destOrd="0" presId="urn:microsoft.com/office/officeart/2005/8/layout/hierarchy4"/>
    <dgm:cxn modelId="{5D05C55C-B258-439C-8EAB-D7D1FEE51424}" type="presParOf" srcId="{C06DF75B-7F49-4035-B3E0-5061E70ABCCD}" destId="{CD876990-9047-4CC1-B81E-35564F380067}" srcOrd="0" destOrd="0" presId="urn:microsoft.com/office/officeart/2005/8/layout/hierarchy4"/>
    <dgm:cxn modelId="{14C325A9-6CB3-4E95-983F-B234FF04C654}" type="presParOf" srcId="{CD876990-9047-4CC1-B81E-35564F380067}" destId="{65B7C589-D661-4B06-B5F6-96FAF79C0B9D}" srcOrd="0" destOrd="0" presId="urn:microsoft.com/office/officeart/2005/8/layout/hierarchy4"/>
    <dgm:cxn modelId="{AD0368BA-0D3F-48E5-8FD2-77A4DA1F9BA7}" type="presParOf" srcId="{CD876990-9047-4CC1-B81E-35564F380067}" destId="{7335B9EB-C620-476F-869D-3AE5068947F0}" srcOrd="1" destOrd="0" presId="urn:microsoft.com/office/officeart/2005/8/layout/hierarchy4"/>
    <dgm:cxn modelId="{8D650B4D-FFE0-4F2B-955F-0259BB1D7F6B}" type="presParOf" srcId="{C06DF75B-7F49-4035-B3E0-5061E70ABCCD}" destId="{0C492AEA-9A15-47C0-AE4A-DBBD23B83787}" srcOrd="1" destOrd="0" presId="urn:microsoft.com/office/officeart/2005/8/layout/hierarchy4"/>
    <dgm:cxn modelId="{48C26E41-EE0A-483B-970D-05F057899344}" type="presParOf" srcId="{C06DF75B-7F49-4035-B3E0-5061E70ABCCD}" destId="{32EEEB48-F6AF-41B3-B7DB-5933092FF48A}" srcOrd="2" destOrd="0" presId="urn:microsoft.com/office/officeart/2005/8/layout/hierarchy4"/>
    <dgm:cxn modelId="{CCCA3789-04C4-4BD5-8B34-F6F0C71FC807}" type="presParOf" srcId="{32EEEB48-F6AF-41B3-B7DB-5933092FF48A}" destId="{E4F5E3A6-354D-4997-B90C-EA0614BD3670}" srcOrd="0" destOrd="0" presId="urn:microsoft.com/office/officeart/2005/8/layout/hierarchy4"/>
    <dgm:cxn modelId="{AF6872EB-28AD-408C-B66D-0B0BD2C19283}" type="presParOf" srcId="{32EEEB48-F6AF-41B3-B7DB-5933092FF48A}" destId="{FBCC188A-FC76-4559-A24F-37E20BDB2639}" srcOrd="1" destOrd="0" presId="urn:microsoft.com/office/officeart/2005/8/layout/hierarchy4"/>
    <dgm:cxn modelId="{F0601FA2-4AAA-438C-BDE3-11472AE68C46}" type="presParOf" srcId="{FAF05A12-8A71-4C02-9941-721327A7127D}" destId="{2D5735B0-C0E2-4CC2-8170-1BDB093059A5}" srcOrd="7" destOrd="0" presId="urn:microsoft.com/office/officeart/2005/8/layout/hierarchy4"/>
    <dgm:cxn modelId="{89AC0B24-1A14-4BBF-8A63-8E81526A42BD}" type="presParOf" srcId="{FAF05A12-8A71-4C02-9941-721327A7127D}" destId="{EAA68A4F-AD43-453B-813F-1D4995F92746}" srcOrd="8" destOrd="0" presId="urn:microsoft.com/office/officeart/2005/8/layout/hierarchy4"/>
    <dgm:cxn modelId="{4A94C20E-6CF3-4A0C-8310-0044F319B3F1}" type="presParOf" srcId="{EAA68A4F-AD43-453B-813F-1D4995F92746}" destId="{84140499-C9FB-48A8-88E3-102E84834DA5}" srcOrd="0" destOrd="0" presId="urn:microsoft.com/office/officeart/2005/8/layout/hierarchy4"/>
    <dgm:cxn modelId="{AF030DF0-0D69-4152-A9FD-8729E127E1C9}" type="presParOf" srcId="{EAA68A4F-AD43-453B-813F-1D4995F92746}" destId="{C79C219D-9787-4FC9-A07E-EB4C9224F60A}" srcOrd="1" destOrd="0" presId="urn:microsoft.com/office/officeart/2005/8/layout/hierarchy4"/>
    <dgm:cxn modelId="{5678E476-E9BB-44AB-9BAC-E736ED6E5CEB}" type="presParOf" srcId="{EAA68A4F-AD43-453B-813F-1D4995F92746}" destId="{394B0AE3-18DD-4FC3-819E-BBA994254B28}" srcOrd="2" destOrd="0" presId="urn:microsoft.com/office/officeart/2005/8/layout/hierarchy4"/>
    <dgm:cxn modelId="{E7D01CED-B9EF-497F-9724-38F6D166EC75}" type="presParOf" srcId="{394B0AE3-18DD-4FC3-819E-BBA994254B28}" destId="{2B4F5482-BA99-48F3-B296-32A0F950ACC8}" srcOrd="0" destOrd="0" presId="urn:microsoft.com/office/officeart/2005/8/layout/hierarchy4"/>
    <dgm:cxn modelId="{DD149A0C-582E-4CAB-BBB9-F007B4886EAA}" type="presParOf" srcId="{2B4F5482-BA99-48F3-B296-32A0F950ACC8}" destId="{39606809-A357-4A11-93BC-D7E3037A3B3C}" srcOrd="0" destOrd="0" presId="urn:microsoft.com/office/officeart/2005/8/layout/hierarchy4"/>
    <dgm:cxn modelId="{48493A3D-208E-463C-A530-D05E9E423944}" type="presParOf" srcId="{2B4F5482-BA99-48F3-B296-32A0F950ACC8}" destId="{8D6F8043-B328-4640-B96A-7625D4457F20}" srcOrd="1" destOrd="0" presId="urn:microsoft.com/office/officeart/2005/8/layout/hierarchy4"/>
    <dgm:cxn modelId="{432260EF-2149-40B7-B0D4-0F05DA1AA105}" type="presParOf" srcId="{394B0AE3-18DD-4FC3-819E-BBA994254B28}" destId="{A7889976-FF2C-4B15-9390-E76F824EF78B}" srcOrd="1" destOrd="0" presId="urn:microsoft.com/office/officeart/2005/8/layout/hierarchy4"/>
    <dgm:cxn modelId="{6F952089-6D38-4D93-B44C-D2852FD7394A}" type="presParOf" srcId="{394B0AE3-18DD-4FC3-819E-BBA994254B28}" destId="{D80098DE-7718-46BE-9888-8EB0BFAFBF16}" srcOrd="2" destOrd="0" presId="urn:microsoft.com/office/officeart/2005/8/layout/hierarchy4"/>
    <dgm:cxn modelId="{7E0702D6-38EA-4CB4-9E1F-A0C79369E2EF}" type="presParOf" srcId="{D80098DE-7718-46BE-9888-8EB0BFAFBF16}" destId="{E070940A-2F2F-47C7-B896-D631CB19BFEB}" srcOrd="0" destOrd="0" presId="urn:microsoft.com/office/officeart/2005/8/layout/hierarchy4"/>
    <dgm:cxn modelId="{CF9CC7FA-68EF-48DA-BD30-8A81C1088713}" type="presParOf" srcId="{D80098DE-7718-46BE-9888-8EB0BFAFBF16}" destId="{83AD712E-C040-47D3-9B40-D8E019054556}" srcOrd="1" destOrd="0" presId="urn:microsoft.com/office/officeart/2005/8/layout/hierarchy4"/>
    <dgm:cxn modelId="{34884AFB-66A6-49AE-9FFC-61DE9C84FE99}" type="presParOf" srcId="{394B0AE3-18DD-4FC3-819E-BBA994254B28}" destId="{2D9B6DC1-BC5F-4A44-968A-79801AD6AC0F}" srcOrd="3" destOrd="0" presId="urn:microsoft.com/office/officeart/2005/8/layout/hierarchy4"/>
    <dgm:cxn modelId="{0C849BE7-F51C-4111-97F9-F3B12C03F4EE}" type="presParOf" srcId="{394B0AE3-18DD-4FC3-819E-BBA994254B28}" destId="{0C1524CA-8BB2-42FF-AE37-15784A81777E}" srcOrd="4" destOrd="0" presId="urn:microsoft.com/office/officeart/2005/8/layout/hierarchy4"/>
    <dgm:cxn modelId="{36445ED8-6890-4F11-B668-874358B59CF7}" type="presParOf" srcId="{0C1524CA-8BB2-42FF-AE37-15784A81777E}" destId="{B6F344E4-CA7D-41F6-8DC6-28A9BAFC76C9}" srcOrd="0" destOrd="0" presId="urn:microsoft.com/office/officeart/2005/8/layout/hierarchy4"/>
    <dgm:cxn modelId="{711090EF-674F-4FBF-8A30-49675166AB03}" type="presParOf" srcId="{0C1524CA-8BB2-42FF-AE37-15784A81777E}" destId="{983EB0D9-778C-498C-B46A-FDED8FD969B6}"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E1E0D6E-486F-4A22-A9B3-E1DB8D96BE3F}" type="doc">
      <dgm:prSet loTypeId="urn:microsoft.com/office/officeart/2005/8/layout/hierarchy4" loCatId="list" qsTypeId="urn:microsoft.com/office/officeart/2005/8/quickstyle/simple5" qsCatId="simple" csTypeId="urn:microsoft.com/office/officeart/2005/8/colors/accent0_1" csCatId="mainScheme" phldr="1"/>
      <dgm:spPr/>
      <dgm:t>
        <a:bodyPr/>
        <a:lstStyle/>
        <a:p>
          <a:endParaRPr lang="zh-CN" altLang="en-US"/>
        </a:p>
      </dgm:t>
    </dgm:pt>
    <dgm:pt modelId="{D2D42227-E289-486D-B96B-85BA8A2AC2A6}">
      <dgm:prSet custT="1"/>
      <dgm:spPr/>
      <dgm:t>
        <a:bodyPr/>
        <a:lstStyle/>
        <a:p>
          <a:r>
            <a:rPr lang="zh-CN" altLang="en-US" sz="2800" dirty="0" smtClean="0">
              <a:latin typeface="微软雅黑" panose="020B0503020204020204" pitchFamily="34" charset="-122"/>
              <a:ea typeface="微软雅黑" panose="020B0503020204020204" pitchFamily="34" charset="-122"/>
            </a:rPr>
            <a:t>出错信息处理</a:t>
          </a:r>
          <a:endParaRPr lang="zh-CN" altLang="en-US" sz="2800" dirty="0">
            <a:latin typeface="微软雅黑" panose="020B0503020204020204" pitchFamily="34" charset="-122"/>
            <a:ea typeface="微软雅黑" panose="020B0503020204020204" pitchFamily="34" charset="-122"/>
          </a:endParaRPr>
        </a:p>
      </dgm:t>
    </dgm:pt>
    <dgm:pt modelId="{33C7A85B-EBE2-41B7-AA70-9AF220230CA5}" type="parTrans" cxnId="{9CB96A9B-8AF7-4CAF-A01C-8CCEBC569A3B}">
      <dgm:prSet/>
      <dgm:spPr/>
      <dgm:t>
        <a:bodyPr/>
        <a:lstStyle/>
        <a:p>
          <a:endParaRPr lang="zh-CN" altLang="en-US">
            <a:latin typeface="微软雅黑" panose="020B0503020204020204" pitchFamily="34" charset="-122"/>
            <a:ea typeface="微软雅黑" panose="020B0503020204020204" pitchFamily="34" charset="-122"/>
          </a:endParaRPr>
        </a:p>
      </dgm:t>
    </dgm:pt>
    <dgm:pt modelId="{4A4111FE-CD39-4E31-9B50-F5DA918D1308}" type="sibTrans" cxnId="{9CB96A9B-8AF7-4CAF-A01C-8CCEBC569A3B}">
      <dgm:prSet/>
      <dgm:spPr/>
      <dgm:t>
        <a:bodyPr/>
        <a:lstStyle/>
        <a:p>
          <a:endParaRPr lang="zh-CN" altLang="en-US">
            <a:latin typeface="微软雅黑" panose="020B0503020204020204" pitchFamily="34" charset="-122"/>
            <a:ea typeface="微软雅黑" panose="020B0503020204020204" pitchFamily="34" charset="-122"/>
          </a:endParaRPr>
        </a:p>
      </dgm:t>
    </dgm:pt>
    <dgm:pt modelId="{246ECAC6-18DB-427A-B8C8-F7F1751AE019}">
      <dgm:prSet custT="1"/>
      <dgm:spPr/>
      <dgm:t>
        <a:bodyPr/>
        <a:lstStyle/>
        <a:p>
          <a:r>
            <a:rPr lang="zh-CN" altLang="en-US" sz="2000" dirty="0" smtClean="0">
              <a:latin typeface="微软雅黑" panose="020B0503020204020204" pitchFamily="34" charset="-122"/>
              <a:ea typeface="微软雅黑" panose="020B0503020204020204" pitchFamily="34" charset="-122"/>
            </a:rPr>
            <a:t>使用用户可以理解的术语描述问题</a:t>
          </a:r>
          <a:endParaRPr lang="zh-CN" altLang="en-US" sz="2000" dirty="0">
            <a:latin typeface="微软雅黑" panose="020B0503020204020204" pitchFamily="34" charset="-122"/>
            <a:ea typeface="微软雅黑" panose="020B0503020204020204" pitchFamily="34" charset="-122"/>
          </a:endParaRPr>
        </a:p>
      </dgm:t>
    </dgm:pt>
    <dgm:pt modelId="{22984165-6E7F-4B64-AE5F-D131AD2A639A}" type="parTrans" cxnId="{01C1CE8F-91EA-4F39-BE05-F9DABFF9E791}">
      <dgm:prSet/>
      <dgm:spPr/>
      <dgm:t>
        <a:bodyPr/>
        <a:lstStyle/>
        <a:p>
          <a:endParaRPr lang="zh-CN" altLang="en-US">
            <a:latin typeface="微软雅黑" panose="020B0503020204020204" pitchFamily="34" charset="-122"/>
            <a:ea typeface="微软雅黑" panose="020B0503020204020204" pitchFamily="34" charset="-122"/>
          </a:endParaRPr>
        </a:p>
      </dgm:t>
    </dgm:pt>
    <dgm:pt modelId="{9C1F8225-074C-4BBF-8E60-17E915CC0C4B}" type="sibTrans" cxnId="{01C1CE8F-91EA-4F39-BE05-F9DABFF9E791}">
      <dgm:prSet/>
      <dgm:spPr/>
      <dgm:t>
        <a:bodyPr/>
        <a:lstStyle/>
        <a:p>
          <a:endParaRPr lang="zh-CN" altLang="en-US">
            <a:latin typeface="微软雅黑" panose="020B0503020204020204" pitchFamily="34" charset="-122"/>
            <a:ea typeface="微软雅黑" panose="020B0503020204020204" pitchFamily="34" charset="-122"/>
          </a:endParaRPr>
        </a:p>
      </dgm:t>
    </dgm:pt>
    <dgm:pt modelId="{869292B8-CE4D-447D-BD79-802DEF717D25}">
      <dgm:prSet custT="1"/>
      <dgm:spPr/>
      <dgm:t>
        <a:bodyPr/>
        <a:lstStyle/>
        <a:p>
          <a:r>
            <a:rPr lang="zh-CN" altLang="en-US" sz="2000" dirty="0" smtClean="0">
              <a:latin typeface="微软雅黑" panose="020B0503020204020204" pitchFamily="34" charset="-122"/>
              <a:ea typeface="微软雅黑" panose="020B0503020204020204" pitchFamily="34" charset="-122"/>
            </a:rPr>
            <a:t>提供有助于从错误中恢复的建设性意见</a:t>
          </a:r>
          <a:endParaRPr lang="zh-CN" altLang="en-US" sz="2000" dirty="0">
            <a:latin typeface="微软雅黑" panose="020B0503020204020204" pitchFamily="34" charset="-122"/>
            <a:ea typeface="微软雅黑" panose="020B0503020204020204" pitchFamily="34" charset="-122"/>
          </a:endParaRPr>
        </a:p>
      </dgm:t>
    </dgm:pt>
    <dgm:pt modelId="{4094A663-9BFD-4FD5-B22A-5FADBC6BF94A}" type="parTrans" cxnId="{C8E2EF3E-04A3-40D8-A3AD-DAA47BFE80F4}">
      <dgm:prSet/>
      <dgm:spPr/>
      <dgm:t>
        <a:bodyPr/>
        <a:lstStyle/>
        <a:p>
          <a:endParaRPr lang="zh-CN" altLang="en-US">
            <a:latin typeface="微软雅黑" panose="020B0503020204020204" pitchFamily="34" charset="-122"/>
            <a:ea typeface="微软雅黑" panose="020B0503020204020204" pitchFamily="34" charset="-122"/>
          </a:endParaRPr>
        </a:p>
      </dgm:t>
    </dgm:pt>
    <dgm:pt modelId="{6B811DF8-375C-4A6E-BD36-DF17DA439841}" type="sibTrans" cxnId="{C8E2EF3E-04A3-40D8-A3AD-DAA47BFE80F4}">
      <dgm:prSet/>
      <dgm:spPr/>
      <dgm:t>
        <a:bodyPr/>
        <a:lstStyle/>
        <a:p>
          <a:endParaRPr lang="zh-CN" altLang="en-US">
            <a:latin typeface="微软雅黑" panose="020B0503020204020204" pitchFamily="34" charset="-122"/>
            <a:ea typeface="微软雅黑" panose="020B0503020204020204" pitchFamily="34" charset="-122"/>
          </a:endParaRPr>
        </a:p>
      </dgm:t>
    </dgm:pt>
    <dgm:pt modelId="{7255C7FC-8262-4AA4-B3CD-0842CCBB6330}">
      <dgm:prSet custT="1"/>
      <dgm:spPr/>
      <dgm:t>
        <a:bodyPr/>
        <a:lstStyle/>
        <a:p>
          <a:r>
            <a:rPr lang="zh-CN" altLang="en-US" sz="1800" dirty="0" smtClean="0">
              <a:latin typeface="微软雅黑" panose="020B0503020204020204" pitchFamily="34" charset="-122"/>
              <a:ea typeface="微软雅黑" panose="020B0503020204020204" pitchFamily="34" charset="-122"/>
            </a:rPr>
            <a:t>指出可能导致负面后果，并及时解决</a:t>
          </a:r>
          <a:endParaRPr lang="zh-CN" altLang="en-US" sz="1800" dirty="0">
            <a:latin typeface="微软雅黑" panose="020B0503020204020204" pitchFamily="34" charset="-122"/>
            <a:ea typeface="微软雅黑" panose="020B0503020204020204" pitchFamily="34" charset="-122"/>
          </a:endParaRPr>
        </a:p>
      </dgm:t>
    </dgm:pt>
    <dgm:pt modelId="{3ED9D18E-664B-4837-BB0F-F24AFDAABB79}" type="parTrans" cxnId="{3FC6A163-DABD-4CDC-A738-8FCEAFB4A2C6}">
      <dgm:prSet/>
      <dgm:spPr/>
      <dgm:t>
        <a:bodyPr/>
        <a:lstStyle/>
        <a:p>
          <a:endParaRPr lang="zh-CN" altLang="en-US">
            <a:latin typeface="微软雅黑" panose="020B0503020204020204" pitchFamily="34" charset="-122"/>
            <a:ea typeface="微软雅黑" panose="020B0503020204020204" pitchFamily="34" charset="-122"/>
          </a:endParaRPr>
        </a:p>
      </dgm:t>
    </dgm:pt>
    <dgm:pt modelId="{9F2A220C-15E9-4AA0-9132-BB8C4BA520ED}" type="sibTrans" cxnId="{3FC6A163-DABD-4CDC-A738-8FCEAFB4A2C6}">
      <dgm:prSet/>
      <dgm:spPr/>
      <dgm:t>
        <a:bodyPr/>
        <a:lstStyle/>
        <a:p>
          <a:endParaRPr lang="zh-CN" altLang="en-US">
            <a:latin typeface="微软雅黑" panose="020B0503020204020204" pitchFamily="34" charset="-122"/>
            <a:ea typeface="微软雅黑" panose="020B0503020204020204" pitchFamily="34" charset="-122"/>
          </a:endParaRPr>
        </a:p>
      </dgm:t>
    </dgm:pt>
    <dgm:pt modelId="{C963553A-E9F7-4B51-A4B5-16CB85066B5C}">
      <dgm:prSet custT="1"/>
      <dgm:spPr/>
      <dgm:t>
        <a:bodyPr/>
        <a:lstStyle/>
        <a:p>
          <a:r>
            <a:rPr lang="zh-CN" altLang="en-US" sz="2000" dirty="0" smtClean="0">
              <a:latin typeface="微软雅黑" panose="020B0503020204020204" pitchFamily="34" charset="-122"/>
              <a:ea typeface="微软雅黑" panose="020B0503020204020204" pitchFamily="34" charset="-122"/>
            </a:rPr>
            <a:t>信息应该伴随着听觉或视觉上的提示</a:t>
          </a:r>
          <a:endParaRPr lang="zh-CN" altLang="en-US" sz="2000" dirty="0">
            <a:latin typeface="微软雅黑" panose="020B0503020204020204" pitchFamily="34" charset="-122"/>
            <a:ea typeface="微软雅黑" panose="020B0503020204020204" pitchFamily="34" charset="-122"/>
          </a:endParaRPr>
        </a:p>
      </dgm:t>
    </dgm:pt>
    <dgm:pt modelId="{EBADA595-985C-46CD-A23C-63A80E297E8F}" type="parTrans" cxnId="{1DB20B2E-C78B-4CAC-A534-4A5DE98D369B}">
      <dgm:prSet/>
      <dgm:spPr/>
      <dgm:t>
        <a:bodyPr/>
        <a:lstStyle/>
        <a:p>
          <a:endParaRPr lang="zh-CN" altLang="en-US">
            <a:latin typeface="微软雅黑" panose="020B0503020204020204" pitchFamily="34" charset="-122"/>
            <a:ea typeface="微软雅黑" panose="020B0503020204020204" pitchFamily="34" charset="-122"/>
          </a:endParaRPr>
        </a:p>
      </dgm:t>
    </dgm:pt>
    <dgm:pt modelId="{7D2B1125-FAA2-4422-A160-619D5E6A029F}" type="sibTrans" cxnId="{1DB20B2E-C78B-4CAC-A534-4A5DE98D369B}">
      <dgm:prSet/>
      <dgm:spPr/>
      <dgm:t>
        <a:bodyPr/>
        <a:lstStyle/>
        <a:p>
          <a:endParaRPr lang="zh-CN" altLang="en-US">
            <a:latin typeface="微软雅黑" panose="020B0503020204020204" pitchFamily="34" charset="-122"/>
            <a:ea typeface="微软雅黑" panose="020B0503020204020204" pitchFamily="34" charset="-122"/>
          </a:endParaRPr>
        </a:p>
      </dgm:t>
    </dgm:pt>
    <dgm:pt modelId="{EA00AFDB-5803-4CA0-80AD-67AA3C4F4A13}">
      <dgm:prSet custT="1"/>
      <dgm:spPr/>
      <dgm:t>
        <a:bodyPr/>
        <a:lstStyle/>
        <a:p>
          <a:r>
            <a:rPr lang="zh-CN" altLang="en-US" sz="1800" dirty="0" smtClean="0">
              <a:latin typeface="微软雅黑" panose="020B0503020204020204" pitchFamily="34" charset="-122"/>
              <a:ea typeface="微软雅黑" panose="020B0503020204020204" pitchFamily="34" charset="-122"/>
            </a:rPr>
            <a:t>在显示信息时同时发出警告铃声</a:t>
          </a:r>
          <a:endParaRPr lang="zh-CN" altLang="en-US" sz="1800" dirty="0">
            <a:latin typeface="微软雅黑" panose="020B0503020204020204" pitchFamily="34" charset="-122"/>
            <a:ea typeface="微软雅黑" panose="020B0503020204020204" pitchFamily="34" charset="-122"/>
          </a:endParaRPr>
        </a:p>
      </dgm:t>
    </dgm:pt>
    <dgm:pt modelId="{DDB5272B-A24F-4D8C-BC9D-82A2622B7E7D}" type="parTrans" cxnId="{E833A450-D573-45DD-9A38-D120CDD47829}">
      <dgm:prSet/>
      <dgm:spPr/>
      <dgm:t>
        <a:bodyPr/>
        <a:lstStyle/>
        <a:p>
          <a:endParaRPr lang="zh-CN" altLang="en-US">
            <a:latin typeface="微软雅黑" panose="020B0503020204020204" pitchFamily="34" charset="-122"/>
            <a:ea typeface="微软雅黑" panose="020B0503020204020204" pitchFamily="34" charset="-122"/>
          </a:endParaRPr>
        </a:p>
      </dgm:t>
    </dgm:pt>
    <dgm:pt modelId="{046B85AF-2E8C-4A47-BD63-6483A4476275}" type="sibTrans" cxnId="{E833A450-D573-45DD-9A38-D120CDD47829}">
      <dgm:prSet/>
      <dgm:spPr/>
      <dgm:t>
        <a:bodyPr/>
        <a:lstStyle/>
        <a:p>
          <a:endParaRPr lang="zh-CN" altLang="en-US">
            <a:latin typeface="微软雅黑" panose="020B0503020204020204" pitchFamily="34" charset="-122"/>
            <a:ea typeface="微软雅黑" panose="020B0503020204020204" pitchFamily="34" charset="-122"/>
          </a:endParaRPr>
        </a:p>
      </dgm:t>
    </dgm:pt>
    <dgm:pt modelId="{772619BF-D1F1-4182-892C-3DA7872CEF09}">
      <dgm:prSet custT="1"/>
      <dgm:spPr/>
      <dgm:t>
        <a:bodyPr/>
        <a:lstStyle/>
        <a:p>
          <a:r>
            <a:rPr lang="zh-CN" altLang="en-US" sz="1800" smtClean="0">
              <a:latin typeface="微软雅黑" panose="020B0503020204020204" pitchFamily="34" charset="-122"/>
              <a:ea typeface="微软雅黑" panose="020B0503020204020204" pitchFamily="34" charset="-122"/>
            </a:rPr>
            <a:t>信息用闪烁方式显示</a:t>
          </a:r>
          <a:endParaRPr lang="zh-CN" altLang="en-US" sz="1800">
            <a:latin typeface="微软雅黑" panose="020B0503020204020204" pitchFamily="34" charset="-122"/>
            <a:ea typeface="微软雅黑" panose="020B0503020204020204" pitchFamily="34" charset="-122"/>
          </a:endParaRPr>
        </a:p>
      </dgm:t>
    </dgm:pt>
    <dgm:pt modelId="{920FDDEA-1DCC-434C-AAA8-65C018EEC72E}" type="parTrans" cxnId="{5C4F9F48-279D-4EE9-978E-860609FBB1FE}">
      <dgm:prSet/>
      <dgm:spPr/>
      <dgm:t>
        <a:bodyPr/>
        <a:lstStyle/>
        <a:p>
          <a:endParaRPr lang="zh-CN" altLang="en-US">
            <a:latin typeface="微软雅黑" panose="020B0503020204020204" pitchFamily="34" charset="-122"/>
            <a:ea typeface="微软雅黑" panose="020B0503020204020204" pitchFamily="34" charset="-122"/>
          </a:endParaRPr>
        </a:p>
      </dgm:t>
    </dgm:pt>
    <dgm:pt modelId="{047CF9E6-31A7-4AC7-8613-6626D5621A30}" type="sibTrans" cxnId="{5C4F9F48-279D-4EE9-978E-860609FBB1FE}">
      <dgm:prSet/>
      <dgm:spPr/>
      <dgm:t>
        <a:bodyPr/>
        <a:lstStyle/>
        <a:p>
          <a:endParaRPr lang="zh-CN" altLang="en-US">
            <a:latin typeface="微软雅黑" panose="020B0503020204020204" pitchFamily="34" charset="-122"/>
            <a:ea typeface="微软雅黑" panose="020B0503020204020204" pitchFamily="34" charset="-122"/>
          </a:endParaRPr>
        </a:p>
      </dgm:t>
    </dgm:pt>
    <dgm:pt modelId="{1BB91092-E988-49DC-83A9-147133150212}">
      <dgm:prSet custT="1"/>
      <dgm:spPr/>
      <dgm:t>
        <a:bodyPr/>
        <a:lstStyle/>
        <a:p>
          <a:r>
            <a:rPr lang="zh-CN" altLang="en-US" sz="1800" smtClean="0">
              <a:latin typeface="微软雅黑" panose="020B0503020204020204" pitchFamily="34" charset="-122"/>
              <a:ea typeface="微软雅黑" panose="020B0503020204020204" pitchFamily="34" charset="-122"/>
            </a:rPr>
            <a:t>信息用明显表示出错的颜色显示</a:t>
          </a:r>
          <a:endParaRPr lang="zh-CN" altLang="en-US" sz="1800">
            <a:latin typeface="微软雅黑" panose="020B0503020204020204" pitchFamily="34" charset="-122"/>
            <a:ea typeface="微软雅黑" panose="020B0503020204020204" pitchFamily="34" charset="-122"/>
          </a:endParaRPr>
        </a:p>
      </dgm:t>
    </dgm:pt>
    <dgm:pt modelId="{A6929240-D308-4B35-83CF-A40AE818BF12}" type="parTrans" cxnId="{21D43C3D-F74A-4A24-95D9-49D548C93B58}">
      <dgm:prSet/>
      <dgm:spPr/>
      <dgm:t>
        <a:bodyPr/>
        <a:lstStyle/>
        <a:p>
          <a:endParaRPr lang="zh-CN" altLang="en-US">
            <a:latin typeface="微软雅黑" panose="020B0503020204020204" pitchFamily="34" charset="-122"/>
            <a:ea typeface="微软雅黑" panose="020B0503020204020204" pitchFamily="34" charset="-122"/>
          </a:endParaRPr>
        </a:p>
      </dgm:t>
    </dgm:pt>
    <dgm:pt modelId="{A1393515-A668-4E18-B479-D25EBBD54EBB}" type="sibTrans" cxnId="{21D43C3D-F74A-4A24-95D9-49D548C93B58}">
      <dgm:prSet/>
      <dgm:spPr/>
      <dgm:t>
        <a:bodyPr/>
        <a:lstStyle/>
        <a:p>
          <a:endParaRPr lang="zh-CN" altLang="en-US">
            <a:latin typeface="微软雅黑" panose="020B0503020204020204" pitchFamily="34" charset="-122"/>
            <a:ea typeface="微软雅黑" panose="020B0503020204020204" pitchFamily="34" charset="-122"/>
          </a:endParaRPr>
        </a:p>
      </dgm:t>
    </dgm:pt>
    <dgm:pt modelId="{9A4D70DD-6C83-4F64-A199-443F06F1ED2B}">
      <dgm:prSet custT="1"/>
      <dgm:spPr/>
      <dgm:t>
        <a:bodyPr/>
        <a:lstStyle/>
        <a:p>
          <a:r>
            <a:rPr lang="zh-CN" altLang="en-US" sz="2000" dirty="0" smtClean="0">
              <a:latin typeface="微软雅黑" panose="020B0503020204020204" pitchFamily="34" charset="-122"/>
              <a:ea typeface="微软雅黑" panose="020B0503020204020204" pitchFamily="34" charset="-122"/>
            </a:rPr>
            <a:t>信息不能带有指责色彩</a:t>
          </a:r>
          <a:endParaRPr lang="zh-CN" altLang="en-US" sz="2000" dirty="0">
            <a:latin typeface="微软雅黑" panose="020B0503020204020204" pitchFamily="34" charset="-122"/>
            <a:ea typeface="微软雅黑" panose="020B0503020204020204" pitchFamily="34" charset="-122"/>
          </a:endParaRPr>
        </a:p>
      </dgm:t>
    </dgm:pt>
    <dgm:pt modelId="{D126FBE5-A9DF-4067-844A-E68D32516832}" type="parTrans" cxnId="{9C2AF083-49F5-40DF-970A-65F7CCC917A8}">
      <dgm:prSet/>
      <dgm:spPr/>
      <dgm:t>
        <a:bodyPr/>
        <a:lstStyle/>
        <a:p>
          <a:endParaRPr lang="zh-CN" altLang="en-US">
            <a:latin typeface="微软雅黑" panose="020B0503020204020204" pitchFamily="34" charset="-122"/>
            <a:ea typeface="微软雅黑" panose="020B0503020204020204" pitchFamily="34" charset="-122"/>
          </a:endParaRPr>
        </a:p>
      </dgm:t>
    </dgm:pt>
    <dgm:pt modelId="{D5F380DD-348C-4B3B-8F6E-B3CE72E7F95E}" type="sibTrans" cxnId="{9C2AF083-49F5-40DF-970A-65F7CCC917A8}">
      <dgm:prSet/>
      <dgm:spPr/>
      <dgm:t>
        <a:bodyPr/>
        <a:lstStyle/>
        <a:p>
          <a:endParaRPr lang="zh-CN" altLang="en-US">
            <a:latin typeface="微软雅黑" panose="020B0503020204020204" pitchFamily="34" charset="-122"/>
            <a:ea typeface="微软雅黑" panose="020B0503020204020204" pitchFamily="34" charset="-122"/>
          </a:endParaRPr>
        </a:p>
      </dgm:t>
    </dgm:pt>
    <dgm:pt modelId="{FAF05A12-8A71-4C02-9941-721327A7127D}" type="pres">
      <dgm:prSet presAssocID="{5E1E0D6E-486F-4A22-A9B3-E1DB8D96BE3F}" presName="Name0" presStyleCnt="0">
        <dgm:presLayoutVars>
          <dgm:chPref val="1"/>
          <dgm:dir/>
          <dgm:animOne val="branch"/>
          <dgm:animLvl val="lvl"/>
          <dgm:resizeHandles/>
        </dgm:presLayoutVars>
      </dgm:prSet>
      <dgm:spPr/>
      <dgm:t>
        <a:bodyPr/>
        <a:lstStyle/>
        <a:p>
          <a:endParaRPr lang="zh-CN" altLang="en-US"/>
        </a:p>
      </dgm:t>
    </dgm:pt>
    <dgm:pt modelId="{BE45E601-C58C-4402-A98F-B8BE8D506DC1}" type="pres">
      <dgm:prSet presAssocID="{D2D42227-E289-486D-B96B-85BA8A2AC2A6}" presName="vertOne" presStyleCnt="0"/>
      <dgm:spPr/>
    </dgm:pt>
    <dgm:pt modelId="{1084DFAC-D1F4-4160-A103-F8878797A1C9}" type="pres">
      <dgm:prSet presAssocID="{D2D42227-E289-486D-B96B-85BA8A2AC2A6}" presName="txOne" presStyleLbl="node0" presStyleIdx="0" presStyleCnt="1" custScaleY="34579">
        <dgm:presLayoutVars>
          <dgm:chPref val="3"/>
        </dgm:presLayoutVars>
      </dgm:prSet>
      <dgm:spPr/>
      <dgm:t>
        <a:bodyPr/>
        <a:lstStyle/>
        <a:p>
          <a:endParaRPr lang="zh-CN" altLang="en-US"/>
        </a:p>
      </dgm:t>
    </dgm:pt>
    <dgm:pt modelId="{071EE5D7-8015-4F13-B308-4B11E22728A6}" type="pres">
      <dgm:prSet presAssocID="{D2D42227-E289-486D-B96B-85BA8A2AC2A6}" presName="parTransOne" presStyleCnt="0"/>
      <dgm:spPr/>
    </dgm:pt>
    <dgm:pt modelId="{08646A05-4D4B-4BB5-9058-1D4B4EDC1BED}" type="pres">
      <dgm:prSet presAssocID="{D2D42227-E289-486D-B96B-85BA8A2AC2A6}" presName="horzOne" presStyleCnt="0"/>
      <dgm:spPr/>
    </dgm:pt>
    <dgm:pt modelId="{4CB8D194-8D4A-48CA-A551-35887AEA7305}" type="pres">
      <dgm:prSet presAssocID="{246ECAC6-18DB-427A-B8C8-F7F1751AE019}" presName="vertTwo" presStyleCnt="0"/>
      <dgm:spPr/>
    </dgm:pt>
    <dgm:pt modelId="{6CD8FD24-3487-4D57-AC53-0C951F878823}" type="pres">
      <dgm:prSet presAssocID="{246ECAC6-18DB-427A-B8C8-F7F1751AE019}" presName="txTwo" presStyleLbl="node2" presStyleIdx="0" presStyleCnt="5" custScaleY="140973">
        <dgm:presLayoutVars>
          <dgm:chPref val="3"/>
        </dgm:presLayoutVars>
      </dgm:prSet>
      <dgm:spPr/>
      <dgm:t>
        <a:bodyPr/>
        <a:lstStyle/>
        <a:p>
          <a:endParaRPr lang="zh-CN" altLang="en-US"/>
        </a:p>
      </dgm:t>
    </dgm:pt>
    <dgm:pt modelId="{79C3BE05-87E2-4477-B5C7-B82DD44B39C3}" type="pres">
      <dgm:prSet presAssocID="{246ECAC6-18DB-427A-B8C8-F7F1751AE019}" presName="horzTwo" presStyleCnt="0"/>
      <dgm:spPr/>
    </dgm:pt>
    <dgm:pt modelId="{06C0F31B-FC41-4A89-B084-E32D6969DA74}" type="pres">
      <dgm:prSet presAssocID="{9C1F8225-074C-4BBF-8E60-17E915CC0C4B}" presName="sibSpaceTwo" presStyleCnt="0"/>
      <dgm:spPr/>
    </dgm:pt>
    <dgm:pt modelId="{FFD9B17B-ABBD-43F9-B069-3678C6CD6FAC}" type="pres">
      <dgm:prSet presAssocID="{869292B8-CE4D-447D-BD79-802DEF717D25}" presName="vertTwo" presStyleCnt="0"/>
      <dgm:spPr/>
    </dgm:pt>
    <dgm:pt modelId="{9444214D-D1EC-4597-B701-4DEA246D95AB}" type="pres">
      <dgm:prSet presAssocID="{869292B8-CE4D-447D-BD79-802DEF717D25}" presName="txTwo" presStyleLbl="node2" presStyleIdx="1" presStyleCnt="5" custScaleY="140973">
        <dgm:presLayoutVars>
          <dgm:chPref val="3"/>
        </dgm:presLayoutVars>
      </dgm:prSet>
      <dgm:spPr/>
      <dgm:t>
        <a:bodyPr/>
        <a:lstStyle/>
        <a:p>
          <a:endParaRPr lang="zh-CN" altLang="en-US"/>
        </a:p>
      </dgm:t>
    </dgm:pt>
    <dgm:pt modelId="{E7F7AE21-0610-4C04-8615-F68E6BC7C111}" type="pres">
      <dgm:prSet presAssocID="{869292B8-CE4D-447D-BD79-802DEF717D25}" presName="horzTwo" presStyleCnt="0"/>
      <dgm:spPr/>
    </dgm:pt>
    <dgm:pt modelId="{12BEDEF5-11F6-40BC-B980-8FA4CED012FD}" type="pres">
      <dgm:prSet presAssocID="{6B811DF8-375C-4A6E-BD36-DF17DA439841}" presName="sibSpaceTwo" presStyleCnt="0"/>
      <dgm:spPr/>
    </dgm:pt>
    <dgm:pt modelId="{B03027B0-68FB-4062-BB4C-331BEFAC4CE6}" type="pres">
      <dgm:prSet presAssocID="{7255C7FC-8262-4AA4-B3CD-0842CCBB6330}" presName="vertTwo" presStyleCnt="0"/>
      <dgm:spPr/>
    </dgm:pt>
    <dgm:pt modelId="{19945DC5-C3C6-4EE2-9655-FAA339F97F46}" type="pres">
      <dgm:prSet presAssocID="{7255C7FC-8262-4AA4-B3CD-0842CCBB6330}" presName="txTwo" presStyleLbl="node2" presStyleIdx="2" presStyleCnt="5" custScaleY="140972">
        <dgm:presLayoutVars>
          <dgm:chPref val="3"/>
        </dgm:presLayoutVars>
      </dgm:prSet>
      <dgm:spPr/>
      <dgm:t>
        <a:bodyPr/>
        <a:lstStyle/>
        <a:p>
          <a:endParaRPr lang="zh-CN" altLang="en-US"/>
        </a:p>
      </dgm:t>
    </dgm:pt>
    <dgm:pt modelId="{93C234F6-DCFF-43E8-8E93-AD6E54617ABC}" type="pres">
      <dgm:prSet presAssocID="{7255C7FC-8262-4AA4-B3CD-0842CCBB6330}" presName="horzTwo" presStyleCnt="0"/>
      <dgm:spPr/>
    </dgm:pt>
    <dgm:pt modelId="{DD3BFE6F-7DD9-48EE-B73D-5630B22E90FC}" type="pres">
      <dgm:prSet presAssocID="{9F2A220C-15E9-4AA0-9132-BB8C4BA520ED}" presName="sibSpaceTwo" presStyleCnt="0"/>
      <dgm:spPr/>
    </dgm:pt>
    <dgm:pt modelId="{EEE883DB-1A9C-4174-89F5-9B884410D127}" type="pres">
      <dgm:prSet presAssocID="{C963553A-E9F7-4B51-A4B5-16CB85066B5C}" presName="vertTwo" presStyleCnt="0"/>
      <dgm:spPr/>
    </dgm:pt>
    <dgm:pt modelId="{223CAF47-26DF-466E-91A0-95A18F1EEB0B}" type="pres">
      <dgm:prSet presAssocID="{C963553A-E9F7-4B51-A4B5-16CB85066B5C}" presName="txTwo" presStyleLbl="node2" presStyleIdx="3" presStyleCnt="5">
        <dgm:presLayoutVars>
          <dgm:chPref val="3"/>
        </dgm:presLayoutVars>
      </dgm:prSet>
      <dgm:spPr/>
      <dgm:t>
        <a:bodyPr/>
        <a:lstStyle/>
        <a:p>
          <a:endParaRPr lang="zh-CN" altLang="en-US"/>
        </a:p>
      </dgm:t>
    </dgm:pt>
    <dgm:pt modelId="{978325C6-A447-46ED-A9E4-7CF2A9A695DD}" type="pres">
      <dgm:prSet presAssocID="{C963553A-E9F7-4B51-A4B5-16CB85066B5C}" presName="parTransTwo" presStyleCnt="0"/>
      <dgm:spPr/>
    </dgm:pt>
    <dgm:pt modelId="{3BD69018-E30C-4639-8E7F-7036271808CF}" type="pres">
      <dgm:prSet presAssocID="{C963553A-E9F7-4B51-A4B5-16CB85066B5C}" presName="horzTwo" presStyleCnt="0"/>
      <dgm:spPr/>
    </dgm:pt>
    <dgm:pt modelId="{8FA70534-C821-4E41-A601-78D170B6E9B7}" type="pres">
      <dgm:prSet presAssocID="{EA00AFDB-5803-4CA0-80AD-67AA3C4F4A13}" presName="vertThree" presStyleCnt="0"/>
      <dgm:spPr/>
    </dgm:pt>
    <dgm:pt modelId="{99372C0B-C7F1-4ADA-B1AD-92DA2D122DA1}" type="pres">
      <dgm:prSet presAssocID="{EA00AFDB-5803-4CA0-80AD-67AA3C4F4A13}" presName="txThree" presStyleLbl="node3" presStyleIdx="0" presStyleCnt="3">
        <dgm:presLayoutVars>
          <dgm:chPref val="3"/>
        </dgm:presLayoutVars>
      </dgm:prSet>
      <dgm:spPr/>
      <dgm:t>
        <a:bodyPr/>
        <a:lstStyle/>
        <a:p>
          <a:endParaRPr lang="zh-CN" altLang="en-US"/>
        </a:p>
      </dgm:t>
    </dgm:pt>
    <dgm:pt modelId="{488B8309-04BE-4015-868B-1C5C090EFA53}" type="pres">
      <dgm:prSet presAssocID="{EA00AFDB-5803-4CA0-80AD-67AA3C4F4A13}" presName="horzThree" presStyleCnt="0"/>
      <dgm:spPr/>
    </dgm:pt>
    <dgm:pt modelId="{A7EF8C86-996D-43F0-ABD3-F43B05E8F008}" type="pres">
      <dgm:prSet presAssocID="{046B85AF-2E8C-4A47-BD63-6483A4476275}" presName="sibSpaceThree" presStyleCnt="0"/>
      <dgm:spPr/>
    </dgm:pt>
    <dgm:pt modelId="{2E030550-F792-4438-B996-1207500D2F31}" type="pres">
      <dgm:prSet presAssocID="{772619BF-D1F1-4182-892C-3DA7872CEF09}" presName="vertThree" presStyleCnt="0"/>
      <dgm:spPr/>
    </dgm:pt>
    <dgm:pt modelId="{D003B6F9-CD66-4EE0-9678-442563064FAB}" type="pres">
      <dgm:prSet presAssocID="{772619BF-D1F1-4182-892C-3DA7872CEF09}" presName="txThree" presStyleLbl="node3" presStyleIdx="1" presStyleCnt="3">
        <dgm:presLayoutVars>
          <dgm:chPref val="3"/>
        </dgm:presLayoutVars>
      </dgm:prSet>
      <dgm:spPr/>
      <dgm:t>
        <a:bodyPr/>
        <a:lstStyle/>
        <a:p>
          <a:endParaRPr lang="zh-CN" altLang="en-US"/>
        </a:p>
      </dgm:t>
    </dgm:pt>
    <dgm:pt modelId="{5B3183C7-3FD2-4370-B95E-3705D4FE1DD1}" type="pres">
      <dgm:prSet presAssocID="{772619BF-D1F1-4182-892C-3DA7872CEF09}" presName="horzThree" presStyleCnt="0"/>
      <dgm:spPr/>
    </dgm:pt>
    <dgm:pt modelId="{8ECE12A6-38F0-4131-ACBC-20660DC2B6BD}" type="pres">
      <dgm:prSet presAssocID="{047CF9E6-31A7-4AC7-8613-6626D5621A30}" presName="sibSpaceThree" presStyleCnt="0"/>
      <dgm:spPr/>
    </dgm:pt>
    <dgm:pt modelId="{D4E4A34F-5332-47E8-9239-E8FECEC8C709}" type="pres">
      <dgm:prSet presAssocID="{1BB91092-E988-49DC-83A9-147133150212}" presName="vertThree" presStyleCnt="0"/>
      <dgm:spPr/>
    </dgm:pt>
    <dgm:pt modelId="{CBEF9B79-2648-4ECF-B1D5-D28D4A9649A4}" type="pres">
      <dgm:prSet presAssocID="{1BB91092-E988-49DC-83A9-147133150212}" presName="txThree" presStyleLbl="node3" presStyleIdx="2" presStyleCnt="3">
        <dgm:presLayoutVars>
          <dgm:chPref val="3"/>
        </dgm:presLayoutVars>
      </dgm:prSet>
      <dgm:spPr/>
      <dgm:t>
        <a:bodyPr/>
        <a:lstStyle/>
        <a:p>
          <a:endParaRPr lang="zh-CN" altLang="en-US"/>
        </a:p>
      </dgm:t>
    </dgm:pt>
    <dgm:pt modelId="{DD82B776-44D8-4EC8-BA50-6D86501A2A43}" type="pres">
      <dgm:prSet presAssocID="{1BB91092-E988-49DC-83A9-147133150212}" presName="horzThree" presStyleCnt="0"/>
      <dgm:spPr/>
    </dgm:pt>
    <dgm:pt modelId="{ADBBB9FF-16C7-43CB-BFD1-72EB7CCAA3BB}" type="pres">
      <dgm:prSet presAssocID="{7D2B1125-FAA2-4422-A160-619D5E6A029F}" presName="sibSpaceTwo" presStyleCnt="0"/>
      <dgm:spPr/>
    </dgm:pt>
    <dgm:pt modelId="{C2145F48-6F25-40F2-BE5E-C70DCFC4D4FC}" type="pres">
      <dgm:prSet presAssocID="{9A4D70DD-6C83-4F64-A199-443F06F1ED2B}" presName="vertTwo" presStyleCnt="0"/>
      <dgm:spPr/>
    </dgm:pt>
    <dgm:pt modelId="{944AD914-F956-4409-8719-32BD6E8A82A9}" type="pres">
      <dgm:prSet presAssocID="{9A4D70DD-6C83-4F64-A199-443F06F1ED2B}" presName="txTwo" presStyleLbl="node2" presStyleIdx="4" presStyleCnt="5">
        <dgm:presLayoutVars>
          <dgm:chPref val="3"/>
        </dgm:presLayoutVars>
      </dgm:prSet>
      <dgm:spPr/>
      <dgm:t>
        <a:bodyPr/>
        <a:lstStyle/>
        <a:p>
          <a:endParaRPr lang="zh-CN" altLang="en-US"/>
        </a:p>
      </dgm:t>
    </dgm:pt>
    <dgm:pt modelId="{208EBDE7-DB22-4D66-9D8A-885A642B0AD8}" type="pres">
      <dgm:prSet presAssocID="{9A4D70DD-6C83-4F64-A199-443F06F1ED2B}" presName="horzTwo" presStyleCnt="0"/>
      <dgm:spPr/>
    </dgm:pt>
  </dgm:ptLst>
  <dgm:cxnLst>
    <dgm:cxn modelId="{21D43C3D-F74A-4A24-95D9-49D548C93B58}" srcId="{C963553A-E9F7-4B51-A4B5-16CB85066B5C}" destId="{1BB91092-E988-49DC-83A9-147133150212}" srcOrd="2" destOrd="0" parTransId="{A6929240-D308-4B35-83CF-A40AE818BF12}" sibTransId="{A1393515-A668-4E18-B479-D25EBBD54EBB}"/>
    <dgm:cxn modelId="{01C1CE8F-91EA-4F39-BE05-F9DABFF9E791}" srcId="{D2D42227-E289-486D-B96B-85BA8A2AC2A6}" destId="{246ECAC6-18DB-427A-B8C8-F7F1751AE019}" srcOrd="0" destOrd="0" parTransId="{22984165-6E7F-4B64-AE5F-D131AD2A639A}" sibTransId="{9C1F8225-074C-4BBF-8E60-17E915CC0C4B}"/>
    <dgm:cxn modelId="{9CB96A9B-8AF7-4CAF-A01C-8CCEBC569A3B}" srcId="{5E1E0D6E-486F-4A22-A9B3-E1DB8D96BE3F}" destId="{D2D42227-E289-486D-B96B-85BA8A2AC2A6}" srcOrd="0" destOrd="0" parTransId="{33C7A85B-EBE2-41B7-AA70-9AF220230CA5}" sibTransId="{4A4111FE-CD39-4E31-9B50-F5DA918D1308}"/>
    <dgm:cxn modelId="{1D9A797E-F900-417C-B898-95C42C151022}" type="presOf" srcId="{C963553A-E9F7-4B51-A4B5-16CB85066B5C}" destId="{223CAF47-26DF-466E-91A0-95A18F1EEB0B}" srcOrd="0" destOrd="0" presId="urn:microsoft.com/office/officeart/2005/8/layout/hierarchy4"/>
    <dgm:cxn modelId="{8A198BF3-8CFA-4007-AB0D-BFCC5149BE93}" type="presOf" srcId="{246ECAC6-18DB-427A-B8C8-F7F1751AE019}" destId="{6CD8FD24-3487-4D57-AC53-0C951F878823}" srcOrd="0" destOrd="0" presId="urn:microsoft.com/office/officeart/2005/8/layout/hierarchy4"/>
    <dgm:cxn modelId="{6D7109F5-5AC9-4AEE-8C5E-0488A08C4629}" type="presOf" srcId="{EA00AFDB-5803-4CA0-80AD-67AA3C4F4A13}" destId="{99372C0B-C7F1-4ADA-B1AD-92DA2D122DA1}" srcOrd="0" destOrd="0" presId="urn:microsoft.com/office/officeart/2005/8/layout/hierarchy4"/>
    <dgm:cxn modelId="{E833A450-D573-45DD-9A38-D120CDD47829}" srcId="{C963553A-E9F7-4B51-A4B5-16CB85066B5C}" destId="{EA00AFDB-5803-4CA0-80AD-67AA3C4F4A13}" srcOrd="0" destOrd="0" parTransId="{DDB5272B-A24F-4D8C-BC9D-82A2622B7E7D}" sibTransId="{046B85AF-2E8C-4A47-BD63-6483A4476275}"/>
    <dgm:cxn modelId="{45604AFC-27EB-4293-B097-A547DB61C95C}" type="presOf" srcId="{5E1E0D6E-486F-4A22-A9B3-E1DB8D96BE3F}" destId="{FAF05A12-8A71-4C02-9941-721327A7127D}" srcOrd="0" destOrd="0" presId="urn:microsoft.com/office/officeart/2005/8/layout/hierarchy4"/>
    <dgm:cxn modelId="{1DB20B2E-C78B-4CAC-A534-4A5DE98D369B}" srcId="{D2D42227-E289-486D-B96B-85BA8A2AC2A6}" destId="{C963553A-E9F7-4B51-A4B5-16CB85066B5C}" srcOrd="3" destOrd="0" parTransId="{EBADA595-985C-46CD-A23C-63A80E297E8F}" sibTransId="{7D2B1125-FAA2-4422-A160-619D5E6A029F}"/>
    <dgm:cxn modelId="{0807718A-4B4F-46AF-968F-CE1EC8B182C3}" type="presOf" srcId="{D2D42227-E289-486D-B96B-85BA8A2AC2A6}" destId="{1084DFAC-D1F4-4160-A103-F8878797A1C9}" srcOrd="0" destOrd="0" presId="urn:microsoft.com/office/officeart/2005/8/layout/hierarchy4"/>
    <dgm:cxn modelId="{C8E2EF3E-04A3-40D8-A3AD-DAA47BFE80F4}" srcId="{D2D42227-E289-486D-B96B-85BA8A2AC2A6}" destId="{869292B8-CE4D-447D-BD79-802DEF717D25}" srcOrd="1" destOrd="0" parTransId="{4094A663-9BFD-4FD5-B22A-5FADBC6BF94A}" sibTransId="{6B811DF8-375C-4A6E-BD36-DF17DA439841}"/>
    <dgm:cxn modelId="{3FC6A163-DABD-4CDC-A738-8FCEAFB4A2C6}" srcId="{D2D42227-E289-486D-B96B-85BA8A2AC2A6}" destId="{7255C7FC-8262-4AA4-B3CD-0842CCBB6330}" srcOrd="2" destOrd="0" parTransId="{3ED9D18E-664B-4837-BB0F-F24AFDAABB79}" sibTransId="{9F2A220C-15E9-4AA0-9132-BB8C4BA520ED}"/>
    <dgm:cxn modelId="{670CF41E-B85A-43B4-98FC-19A1083EE7FC}" type="presOf" srcId="{1BB91092-E988-49DC-83A9-147133150212}" destId="{CBEF9B79-2648-4ECF-B1D5-D28D4A9649A4}" srcOrd="0" destOrd="0" presId="urn:microsoft.com/office/officeart/2005/8/layout/hierarchy4"/>
    <dgm:cxn modelId="{9C2AF083-49F5-40DF-970A-65F7CCC917A8}" srcId="{D2D42227-E289-486D-B96B-85BA8A2AC2A6}" destId="{9A4D70DD-6C83-4F64-A199-443F06F1ED2B}" srcOrd="4" destOrd="0" parTransId="{D126FBE5-A9DF-4067-844A-E68D32516832}" sibTransId="{D5F380DD-348C-4B3B-8F6E-B3CE72E7F95E}"/>
    <dgm:cxn modelId="{2D4F7579-2BAB-4F6B-A523-28E6C4C43C74}" type="presOf" srcId="{772619BF-D1F1-4182-892C-3DA7872CEF09}" destId="{D003B6F9-CD66-4EE0-9678-442563064FAB}" srcOrd="0" destOrd="0" presId="urn:microsoft.com/office/officeart/2005/8/layout/hierarchy4"/>
    <dgm:cxn modelId="{A1FAEF1F-56A5-439F-9037-D04F08FA9B8A}" type="presOf" srcId="{7255C7FC-8262-4AA4-B3CD-0842CCBB6330}" destId="{19945DC5-C3C6-4EE2-9655-FAA339F97F46}" srcOrd="0" destOrd="0" presId="urn:microsoft.com/office/officeart/2005/8/layout/hierarchy4"/>
    <dgm:cxn modelId="{5C4F9F48-279D-4EE9-978E-860609FBB1FE}" srcId="{C963553A-E9F7-4B51-A4B5-16CB85066B5C}" destId="{772619BF-D1F1-4182-892C-3DA7872CEF09}" srcOrd="1" destOrd="0" parTransId="{920FDDEA-1DCC-434C-AAA8-65C018EEC72E}" sibTransId="{047CF9E6-31A7-4AC7-8613-6626D5621A30}"/>
    <dgm:cxn modelId="{A684E377-F7F8-4AD7-86B8-5BB0C5BA5047}" type="presOf" srcId="{869292B8-CE4D-447D-BD79-802DEF717D25}" destId="{9444214D-D1EC-4597-B701-4DEA246D95AB}" srcOrd="0" destOrd="0" presId="urn:microsoft.com/office/officeart/2005/8/layout/hierarchy4"/>
    <dgm:cxn modelId="{C79E6059-7FD8-4363-9E4D-0D123ED52C33}" type="presOf" srcId="{9A4D70DD-6C83-4F64-A199-443F06F1ED2B}" destId="{944AD914-F956-4409-8719-32BD6E8A82A9}" srcOrd="0" destOrd="0" presId="urn:microsoft.com/office/officeart/2005/8/layout/hierarchy4"/>
    <dgm:cxn modelId="{4941A16E-56A2-4D7C-AFA2-D3807ACB94CD}" type="presParOf" srcId="{FAF05A12-8A71-4C02-9941-721327A7127D}" destId="{BE45E601-C58C-4402-A98F-B8BE8D506DC1}" srcOrd="0" destOrd="0" presId="urn:microsoft.com/office/officeart/2005/8/layout/hierarchy4"/>
    <dgm:cxn modelId="{2D855069-C124-46FE-97DB-F3ABD7F1510C}" type="presParOf" srcId="{BE45E601-C58C-4402-A98F-B8BE8D506DC1}" destId="{1084DFAC-D1F4-4160-A103-F8878797A1C9}" srcOrd="0" destOrd="0" presId="urn:microsoft.com/office/officeart/2005/8/layout/hierarchy4"/>
    <dgm:cxn modelId="{3615FE99-647E-4C99-9DEE-91CF67C7C20C}" type="presParOf" srcId="{BE45E601-C58C-4402-A98F-B8BE8D506DC1}" destId="{071EE5D7-8015-4F13-B308-4B11E22728A6}" srcOrd="1" destOrd="0" presId="urn:microsoft.com/office/officeart/2005/8/layout/hierarchy4"/>
    <dgm:cxn modelId="{4DC2043B-9975-4AD9-8B6F-305D40E138C7}" type="presParOf" srcId="{BE45E601-C58C-4402-A98F-B8BE8D506DC1}" destId="{08646A05-4D4B-4BB5-9058-1D4B4EDC1BED}" srcOrd="2" destOrd="0" presId="urn:microsoft.com/office/officeart/2005/8/layout/hierarchy4"/>
    <dgm:cxn modelId="{1CA7AC76-EBBE-4BF3-B6C9-423090DA2020}" type="presParOf" srcId="{08646A05-4D4B-4BB5-9058-1D4B4EDC1BED}" destId="{4CB8D194-8D4A-48CA-A551-35887AEA7305}" srcOrd="0" destOrd="0" presId="urn:microsoft.com/office/officeart/2005/8/layout/hierarchy4"/>
    <dgm:cxn modelId="{CA94165C-64B5-45EC-A260-0A8A8DC09CB5}" type="presParOf" srcId="{4CB8D194-8D4A-48CA-A551-35887AEA7305}" destId="{6CD8FD24-3487-4D57-AC53-0C951F878823}" srcOrd="0" destOrd="0" presId="urn:microsoft.com/office/officeart/2005/8/layout/hierarchy4"/>
    <dgm:cxn modelId="{D52F3195-8D59-46B2-96BC-C9CF95120540}" type="presParOf" srcId="{4CB8D194-8D4A-48CA-A551-35887AEA7305}" destId="{79C3BE05-87E2-4477-B5C7-B82DD44B39C3}" srcOrd="1" destOrd="0" presId="urn:microsoft.com/office/officeart/2005/8/layout/hierarchy4"/>
    <dgm:cxn modelId="{C71E01C6-6A31-427C-80D4-34290BCF4C86}" type="presParOf" srcId="{08646A05-4D4B-4BB5-9058-1D4B4EDC1BED}" destId="{06C0F31B-FC41-4A89-B084-E32D6969DA74}" srcOrd="1" destOrd="0" presId="urn:microsoft.com/office/officeart/2005/8/layout/hierarchy4"/>
    <dgm:cxn modelId="{AED28286-80D8-41C9-9005-21FF93082705}" type="presParOf" srcId="{08646A05-4D4B-4BB5-9058-1D4B4EDC1BED}" destId="{FFD9B17B-ABBD-43F9-B069-3678C6CD6FAC}" srcOrd="2" destOrd="0" presId="urn:microsoft.com/office/officeart/2005/8/layout/hierarchy4"/>
    <dgm:cxn modelId="{A41A95EB-F64F-44EC-B702-6A9D43066E49}" type="presParOf" srcId="{FFD9B17B-ABBD-43F9-B069-3678C6CD6FAC}" destId="{9444214D-D1EC-4597-B701-4DEA246D95AB}" srcOrd="0" destOrd="0" presId="urn:microsoft.com/office/officeart/2005/8/layout/hierarchy4"/>
    <dgm:cxn modelId="{5AA2E22A-2018-40A6-A805-88444B89C4FC}" type="presParOf" srcId="{FFD9B17B-ABBD-43F9-B069-3678C6CD6FAC}" destId="{E7F7AE21-0610-4C04-8615-F68E6BC7C111}" srcOrd="1" destOrd="0" presId="urn:microsoft.com/office/officeart/2005/8/layout/hierarchy4"/>
    <dgm:cxn modelId="{F89E93EF-2FBD-47D8-A513-ECBFA12E6510}" type="presParOf" srcId="{08646A05-4D4B-4BB5-9058-1D4B4EDC1BED}" destId="{12BEDEF5-11F6-40BC-B980-8FA4CED012FD}" srcOrd="3" destOrd="0" presId="urn:microsoft.com/office/officeart/2005/8/layout/hierarchy4"/>
    <dgm:cxn modelId="{7BEBCCC4-62B0-403E-B943-C8137BBDABDB}" type="presParOf" srcId="{08646A05-4D4B-4BB5-9058-1D4B4EDC1BED}" destId="{B03027B0-68FB-4062-BB4C-331BEFAC4CE6}" srcOrd="4" destOrd="0" presId="urn:microsoft.com/office/officeart/2005/8/layout/hierarchy4"/>
    <dgm:cxn modelId="{996DDA9F-8841-4508-A54D-FE248ACCB0DE}" type="presParOf" srcId="{B03027B0-68FB-4062-BB4C-331BEFAC4CE6}" destId="{19945DC5-C3C6-4EE2-9655-FAA339F97F46}" srcOrd="0" destOrd="0" presId="urn:microsoft.com/office/officeart/2005/8/layout/hierarchy4"/>
    <dgm:cxn modelId="{C6CCB6DB-109A-4B0A-AB0C-57AC8B9E3046}" type="presParOf" srcId="{B03027B0-68FB-4062-BB4C-331BEFAC4CE6}" destId="{93C234F6-DCFF-43E8-8E93-AD6E54617ABC}" srcOrd="1" destOrd="0" presId="urn:microsoft.com/office/officeart/2005/8/layout/hierarchy4"/>
    <dgm:cxn modelId="{F530B0B3-2991-4C5D-B654-FB494459B2D1}" type="presParOf" srcId="{08646A05-4D4B-4BB5-9058-1D4B4EDC1BED}" destId="{DD3BFE6F-7DD9-48EE-B73D-5630B22E90FC}" srcOrd="5" destOrd="0" presId="urn:microsoft.com/office/officeart/2005/8/layout/hierarchy4"/>
    <dgm:cxn modelId="{2AA5828B-5762-4C79-B1AC-8CC043F634FB}" type="presParOf" srcId="{08646A05-4D4B-4BB5-9058-1D4B4EDC1BED}" destId="{EEE883DB-1A9C-4174-89F5-9B884410D127}" srcOrd="6" destOrd="0" presId="urn:microsoft.com/office/officeart/2005/8/layout/hierarchy4"/>
    <dgm:cxn modelId="{4EBB2848-9171-47E4-A8A7-5682F5AEFF9E}" type="presParOf" srcId="{EEE883DB-1A9C-4174-89F5-9B884410D127}" destId="{223CAF47-26DF-466E-91A0-95A18F1EEB0B}" srcOrd="0" destOrd="0" presId="urn:microsoft.com/office/officeart/2005/8/layout/hierarchy4"/>
    <dgm:cxn modelId="{2258130B-61DB-403A-B2FF-B96090CCAC21}" type="presParOf" srcId="{EEE883DB-1A9C-4174-89F5-9B884410D127}" destId="{978325C6-A447-46ED-A9E4-7CF2A9A695DD}" srcOrd="1" destOrd="0" presId="urn:microsoft.com/office/officeart/2005/8/layout/hierarchy4"/>
    <dgm:cxn modelId="{A1C1C6BA-A341-4EA9-A7D7-B104F97E9FAE}" type="presParOf" srcId="{EEE883DB-1A9C-4174-89F5-9B884410D127}" destId="{3BD69018-E30C-4639-8E7F-7036271808CF}" srcOrd="2" destOrd="0" presId="urn:microsoft.com/office/officeart/2005/8/layout/hierarchy4"/>
    <dgm:cxn modelId="{23D52051-2B42-4451-B235-931E54C22D24}" type="presParOf" srcId="{3BD69018-E30C-4639-8E7F-7036271808CF}" destId="{8FA70534-C821-4E41-A601-78D170B6E9B7}" srcOrd="0" destOrd="0" presId="urn:microsoft.com/office/officeart/2005/8/layout/hierarchy4"/>
    <dgm:cxn modelId="{FF74D95B-69AF-400B-8B89-324F511555CF}" type="presParOf" srcId="{8FA70534-C821-4E41-A601-78D170B6E9B7}" destId="{99372C0B-C7F1-4ADA-B1AD-92DA2D122DA1}" srcOrd="0" destOrd="0" presId="urn:microsoft.com/office/officeart/2005/8/layout/hierarchy4"/>
    <dgm:cxn modelId="{6A65FB5A-84B9-4CC2-AA58-A73017F290B1}" type="presParOf" srcId="{8FA70534-C821-4E41-A601-78D170B6E9B7}" destId="{488B8309-04BE-4015-868B-1C5C090EFA53}" srcOrd="1" destOrd="0" presId="urn:microsoft.com/office/officeart/2005/8/layout/hierarchy4"/>
    <dgm:cxn modelId="{35DF9E20-A22B-4175-BD9D-800D3D06BE7E}" type="presParOf" srcId="{3BD69018-E30C-4639-8E7F-7036271808CF}" destId="{A7EF8C86-996D-43F0-ABD3-F43B05E8F008}" srcOrd="1" destOrd="0" presId="urn:microsoft.com/office/officeart/2005/8/layout/hierarchy4"/>
    <dgm:cxn modelId="{B2999DB3-D6F5-4462-97C6-BEFCC637E42A}" type="presParOf" srcId="{3BD69018-E30C-4639-8E7F-7036271808CF}" destId="{2E030550-F792-4438-B996-1207500D2F31}" srcOrd="2" destOrd="0" presId="urn:microsoft.com/office/officeart/2005/8/layout/hierarchy4"/>
    <dgm:cxn modelId="{8DEF625B-3308-430E-97FA-2F6E30253D8A}" type="presParOf" srcId="{2E030550-F792-4438-B996-1207500D2F31}" destId="{D003B6F9-CD66-4EE0-9678-442563064FAB}" srcOrd="0" destOrd="0" presId="urn:microsoft.com/office/officeart/2005/8/layout/hierarchy4"/>
    <dgm:cxn modelId="{465328C7-7297-4A41-995D-BF879AA73CCF}" type="presParOf" srcId="{2E030550-F792-4438-B996-1207500D2F31}" destId="{5B3183C7-3FD2-4370-B95E-3705D4FE1DD1}" srcOrd="1" destOrd="0" presId="urn:microsoft.com/office/officeart/2005/8/layout/hierarchy4"/>
    <dgm:cxn modelId="{969E1C61-7468-4D18-8BD0-4EF0BF1A09B4}" type="presParOf" srcId="{3BD69018-E30C-4639-8E7F-7036271808CF}" destId="{8ECE12A6-38F0-4131-ACBC-20660DC2B6BD}" srcOrd="3" destOrd="0" presId="urn:microsoft.com/office/officeart/2005/8/layout/hierarchy4"/>
    <dgm:cxn modelId="{5CCD189F-01DD-4629-8474-3517DBC889EB}" type="presParOf" srcId="{3BD69018-E30C-4639-8E7F-7036271808CF}" destId="{D4E4A34F-5332-47E8-9239-E8FECEC8C709}" srcOrd="4" destOrd="0" presId="urn:microsoft.com/office/officeart/2005/8/layout/hierarchy4"/>
    <dgm:cxn modelId="{DE4E049F-0D62-4612-822F-B009A8A9AE52}" type="presParOf" srcId="{D4E4A34F-5332-47E8-9239-E8FECEC8C709}" destId="{CBEF9B79-2648-4ECF-B1D5-D28D4A9649A4}" srcOrd="0" destOrd="0" presId="urn:microsoft.com/office/officeart/2005/8/layout/hierarchy4"/>
    <dgm:cxn modelId="{96E2DAB4-6275-4D27-A102-FF843CF2AF13}" type="presParOf" srcId="{D4E4A34F-5332-47E8-9239-E8FECEC8C709}" destId="{DD82B776-44D8-4EC8-BA50-6D86501A2A43}" srcOrd="1" destOrd="0" presId="urn:microsoft.com/office/officeart/2005/8/layout/hierarchy4"/>
    <dgm:cxn modelId="{A9133574-24A8-4393-BDDF-6F03165D0066}" type="presParOf" srcId="{08646A05-4D4B-4BB5-9058-1D4B4EDC1BED}" destId="{ADBBB9FF-16C7-43CB-BFD1-72EB7CCAA3BB}" srcOrd="7" destOrd="0" presId="urn:microsoft.com/office/officeart/2005/8/layout/hierarchy4"/>
    <dgm:cxn modelId="{19515CC1-D990-4D84-9098-4B0B71A8D1D1}" type="presParOf" srcId="{08646A05-4D4B-4BB5-9058-1D4B4EDC1BED}" destId="{C2145F48-6F25-40F2-BE5E-C70DCFC4D4FC}" srcOrd="8" destOrd="0" presId="urn:microsoft.com/office/officeart/2005/8/layout/hierarchy4"/>
    <dgm:cxn modelId="{ECA2DE69-0409-4546-ACDB-A2D27C78EBCF}" type="presParOf" srcId="{C2145F48-6F25-40F2-BE5E-C70DCFC4D4FC}" destId="{944AD914-F956-4409-8719-32BD6E8A82A9}" srcOrd="0" destOrd="0" presId="urn:microsoft.com/office/officeart/2005/8/layout/hierarchy4"/>
    <dgm:cxn modelId="{D335405C-AA03-43F4-95ED-B6D2894B9D75}" type="presParOf" srcId="{C2145F48-6F25-40F2-BE5E-C70DCFC4D4FC}" destId="{208EBDE7-DB22-4D66-9D8A-885A642B0AD8}"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5E1E0D6E-486F-4A22-A9B3-E1DB8D96BE3F}" type="doc">
      <dgm:prSet loTypeId="urn:microsoft.com/office/officeart/2005/8/layout/hierarchy4" loCatId="list" qsTypeId="urn:microsoft.com/office/officeart/2005/8/quickstyle/simple5" qsCatId="simple" csTypeId="urn:microsoft.com/office/officeart/2005/8/colors/accent0_1" csCatId="mainScheme" phldr="1"/>
      <dgm:spPr/>
      <dgm:t>
        <a:bodyPr/>
        <a:lstStyle/>
        <a:p>
          <a:endParaRPr lang="zh-CN" altLang="en-US"/>
        </a:p>
      </dgm:t>
    </dgm:pt>
    <dgm:pt modelId="{D995CBB0-C57B-4674-929B-CA7AC375F5C1}">
      <dgm:prSet custT="1"/>
      <dgm:spPr/>
      <dgm:t>
        <a:bodyPr/>
        <a:lstStyle/>
        <a:p>
          <a:r>
            <a:rPr lang="zh-CN" altLang="en-US" sz="2400" smtClean="0">
              <a:latin typeface="微软雅黑" panose="020B0503020204020204" pitchFamily="34" charset="-122"/>
              <a:ea typeface="微软雅黑" panose="020B0503020204020204" pitchFamily="34" charset="-122"/>
            </a:rPr>
            <a:t>命令交互</a:t>
          </a:r>
          <a:endParaRPr lang="zh-CN" altLang="en-US" sz="2400">
            <a:latin typeface="微软雅黑" panose="020B0503020204020204" pitchFamily="34" charset="-122"/>
            <a:ea typeface="微软雅黑" panose="020B0503020204020204" pitchFamily="34" charset="-122"/>
          </a:endParaRPr>
        </a:p>
      </dgm:t>
    </dgm:pt>
    <dgm:pt modelId="{CEE87DB9-17CE-4080-BB07-F016493BACF2}" type="parTrans" cxnId="{A09E7331-1A46-46B5-ACF4-B626CB204D2C}">
      <dgm:prSet/>
      <dgm:spPr/>
      <dgm:t>
        <a:bodyPr/>
        <a:lstStyle/>
        <a:p>
          <a:endParaRPr lang="zh-CN" altLang="en-US">
            <a:latin typeface="微软雅黑" panose="020B0503020204020204" pitchFamily="34" charset="-122"/>
            <a:ea typeface="微软雅黑" panose="020B0503020204020204" pitchFamily="34" charset="-122"/>
          </a:endParaRPr>
        </a:p>
      </dgm:t>
    </dgm:pt>
    <dgm:pt modelId="{BCAC393A-A344-4015-BC80-6CD2E80D79BD}" type="sibTrans" cxnId="{A09E7331-1A46-46B5-ACF4-B626CB204D2C}">
      <dgm:prSet/>
      <dgm:spPr/>
      <dgm:t>
        <a:bodyPr/>
        <a:lstStyle/>
        <a:p>
          <a:endParaRPr lang="zh-CN" altLang="en-US">
            <a:latin typeface="微软雅黑" panose="020B0503020204020204" pitchFamily="34" charset="-122"/>
            <a:ea typeface="微软雅黑" panose="020B0503020204020204" pitchFamily="34" charset="-122"/>
          </a:endParaRPr>
        </a:p>
      </dgm:t>
    </dgm:pt>
    <dgm:pt modelId="{5910C3D6-2D26-4F07-BA43-53F266F265B0}">
      <dgm:prSet custT="1"/>
      <dgm:spPr/>
      <dgm:t>
        <a:bodyPr/>
        <a:lstStyle/>
        <a:p>
          <a:r>
            <a:rPr lang="zh-CN" altLang="en-US" sz="2000" dirty="0" smtClean="0">
              <a:latin typeface="微软雅黑" panose="020B0503020204020204" pitchFamily="34" charset="-122"/>
              <a:ea typeface="微软雅黑" panose="020B0503020204020204" pitchFamily="34" charset="-122"/>
            </a:rPr>
            <a:t>交互模式</a:t>
          </a:r>
          <a:endParaRPr lang="zh-CN" altLang="en-US" sz="2000" dirty="0">
            <a:latin typeface="微软雅黑" panose="020B0503020204020204" pitchFamily="34" charset="-122"/>
            <a:ea typeface="微软雅黑" panose="020B0503020204020204" pitchFamily="34" charset="-122"/>
          </a:endParaRPr>
        </a:p>
      </dgm:t>
    </dgm:pt>
    <dgm:pt modelId="{9E229681-A919-4E75-A337-E6473B489DE1}" type="parTrans" cxnId="{C61C9320-20A4-43F4-96E0-494464D5101E}">
      <dgm:prSet/>
      <dgm:spPr/>
      <dgm:t>
        <a:bodyPr/>
        <a:lstStyle/>
        <a:p>
          <a:endParaRPr lang="zh-CN" altLang="en-US">
            <a:latin typeface="微软雅黑" panose="020B0503020204020204" pitchFamily="34" charset="-122"/>
            <a:ea typeface="微软雅黑" panose="020B0503020204020204" pitchFamily="34" charset="-122"/>
          </a:endParaRPr>
        </a:p>
      </dgm:t>
    </dgm:pt>
    <dgm:pt modelId="{D5EB0BDB-7A49-475D-B75B-DDC4DFDEBE29}" type="sibTrans" cxnId="{C61C9320-20A4-43F4-96E0-494464D5101E}">
      <dgm:prSet/>
      <dgm:spPr/>
      <dgm:t>
        <a:bodyPr/>
        <a:lstStyle/>
        <a:p>
          <a:endParaRPr lang="zh-CN" altLang="en-US">
            <a:latin typeface="微软雅黑" panose="020B0503020204020204" pitchFamily="34" charset="-122"/>
            <a:ea typeface="微软雅黑" panose="020B0503020204020204" pitchFamily="34" charset="-122"/>
          </a:endParaRPr>
        </a:p>
      </dgm:t>
    </dgm:pt>
    <dgm:pt modelId="{5CB3FFBA-763A-49DD-B043-A13A730545AC}">
      <dgm:prSet custT="1"/>
      <dgm:spPr/>
      <dgm:t>
        <a:bodyPr/>
        <a:lstStyle/>
        <a:p>
          <a:r>
            <a:rPr lang="zh-CN" altLang="en-US" sz="1800" dirty="0" smtClean="0">
              <a:latin typeface="微软雅黑" panose="020B0503020204020204" pitchFamily="34" charset="-122"/>
              <a:ea typeface="微软雅黑" panose="020B0503020204020204" pitchFamily="34" charset="-122"/>
            </a:rPr>
            <a:t>命令行</a:t>
          </a:r>
          <a:endParaRPr lang="zh-CN" altLang="en-US" sz="1800" dirty="0">
            <a:latin typeface="微软雅黑" panose="020B0503020204020204" pitchFamily="34" charset="-122"/>
            <a:ea typeface="微软雅黑" panose="020B0503020204020204" pitchFamily="34" charset="-122"/>
          </a:endParaRPr>
        </a:p>
      </dgm:t>
    </dgm:pt>
    <dgm:pt modelId="{C7067078-6E74-4E65-B0FE-779F744528ED}" type="parTrans" cxnId="{8B74C49F-0BA1-439F-BE85-08B7CAB58F7D}">
      <dgm:prSet/>
      <dgm:spPr/>
      <dgm:t>
        <a:bodyPr/>
        <a:lstStyle/>
        <a:p>
          <a:endParaRPr lang="zh-CN" altLang="en-US">
            <a:latin typeface="微软雅黑" panose="020B0503020204020204" pitchFamily="34" charset="-122"/>
            <a:ea typeface="微软雅黑" panose="020B0503020204020204" pitchFamily="34" charset="-122"/>
          </a:endParaRPr>
        </a:p>
      </dgm:t>
    </dgm:pt>
    <dgm:pt modelId="{80097BDD-BCE5-440F-827F-2C71AD236651}" type="sibTrans" cxnId="{8B74C49F-0BA1-439F-BE85-08B7CAB58F7D}">
      <dgm:prSet/>
      <dgm:spPr/>
      <dgm:t>
        <a:bodyPr/>
        <a:lstStyle/>
        <a:p>
          <a:endParaRPr lang="zh-CN" altLang="en-US">
            <a:latin typeface="微软雅黑" panose="020B0503020204020204" pitchFamily="34" charset="-122"/>
            <a:ea typeface="微软雅黑" panose="020B0503020204020204" pitchFamily="34" charset="-122"/>
          </a:endParaRPr>
        </a:p>
      </dgm:t>
    </dgm:pt>
    <dgm:pt modelId="{520B3BA1-4EC7-4013-BF1A-891AF73F9475}">
      <dgm:prSet custT="1"/>
      <dgm:spPr/>
      <dgm:t>
        <a:bodyPr/>
        <a:lstStyle/>
        <a:p>
          <a:r>
            <a:rPr lang="zh-CN" altLang="en-US" sz="1800" dirty="0" smtClean="0">
              <a:latin typeface="微软雅黑" panose="020B0503020204020204" pitchFamily="34" charset="-122"/>
              <a:ea typeface="微软雅黑" panose="020B0503020204020204" pitchFamily="34" charset="-122"/>
            </a:rPr>
            <a:t>图形用户界面</a:t>
          </a:r>
          <a:endParaRPr lang="zh-CN" altLang="en-US" sz="1800" dirty="0">
            <a:latin typeface="微软雅黑" panose="020B0503020204020204" pitchFamily="34" charset="-122"/>
            <a:ea typeface="微软雅黑" panose="020B0503020204020204" pitchFamily="34" charset="-122"/>
          </a:endParaRPr>
        </a:p>
      </dgm:t>
    </dgm:pt>
    <dgm:pt modelId="{2ECB3EF4-4F66-4C4C-8DE3-5A55D1AD4076}" type="parTrans" cxnId="{BAD06256-CF8B-43AA-A215-8DB791073B4F}">
      <dgm:prSet/>
      <dgm:spPr/>
      <dgm:t>
        <a:bodyPr/>
        <a:lstStyle/>
        <a:p>
          <a:endParaRPr lang="zh-CN" altLang="en-US">
            <a:latin typeface="微软雅黑" panose="020B0503020204020204" pitchFamily="34" charset="-122"/>
            <a:ea typeface="微软雅黑" panose="020B0503020204020204" pitchFamily="34" charset="-122"/>
          </a:endParaRPr>
        </a:p>
      </dgm:t>
    </dgm:pt>
    <dgm:pt modelId="{51252AA7-8E2D-4548-B2E1-101CA2FA5D0C}" type="sibTrans" cxnId="{BAD06256-CF8B-43AA-A215-8DB791073B4F}">
      <dgm:prSet/>
      <dgm:spPr/>
      <dgm:t>
        <a:bodyPr/>
        <a:lstStyle/>
        <a:p>
          <a:endParaRPr lang="zh-CN" altLang="en-US">
            <a:latin typeface="微软雅黑" panose="020B0503020204020204" pitchFamily="34" charset="-122"/>
            <a:ea typeface="微软雅黑" panose="020B0503020204020204" pitchFamily="34" charset="-122"/>
          </a:endParaRPr>
        </a:p>
      </dgm:t>
    </dgm:pt>
    <dgm:pt modelId="{C121688A-4C33-41E0-8302-5217EFAC7B67}">
      <dgm:prSet custT="1"/>
      <dgm:spPr/>
      <dgm:t>
        <a:bodyPr/>
        <a:lstStyle/>
        <a:p>
          <a:r>
            <a:rPr lang="zh-CN" altLang="en-US" sz="1800" smtClean="0">
              <a:latin typeface="微软雅黑" panose="020B0503020204020204" pitchFamily="34" charset="-122"/>
              <a:ea typeface="微软雅黑" panose="020B0503020204020204" pitchFamily="34" charset="-122"/>
            </a:rPr>
            <a:t>语音识别</a:t>
          </a:r>
          <a:endParaRPr lang="zh-CN" altLang="en-US" sz="1800">
            <a:latin typeface="微软雅黑" panose="020B0503020204020204" pitchFamily="34" charset="-122"/>
            <a:ea typeface="微软雅黑" panose="020B0503020204020204" pitchFamily="34" charset="-122"/>
          </a:endParaRPr>
        </a:p>
      </dgm:t>
    </dgm:pt>
    <dgm:pt modelId="{815979EF-1616-497C-A8E8-6BA8695FB2E0}" type="parTrans" cxnId="{11AC0794-2119-4FDB-A87E-C35AD0D4E8FB}">
      <dgm:prSet/>
      <dgm:spPr/>
      <dgm:t>
        <a:bodyPr/>
        <a:lstStyle/>
        <a:p>
          <a:endParaRPr lang="zh-CN" altLang="en-US">
            <a:latin typeface="微软雅黑" panose="020B0503020204020204" pitchFamily="34" charset="-122"/>
            <a:ea typeface="微软雅黑" panose="020B0503020204020204" pitchFamily="34" charset="-122"/>
          </a:endParaRPr>
        </a:p>
      </dgm:t>
    </dgm:pt>
    <dgm:pt modelId="{7F8BE799-051F-47ED-AEB8-B560B1AEBA1A}" type="sibTrans" cxnId="{11AC0794-2119-4FDB-A87E-C35AD0D4E8FB}">
      <dgm:prSet/>
      <dgm:spPr/>
      <dgm:t>
        <a:bodyPr/>
        <a:lstStyle/>
        <a:p>
          <a:endParaRPr lang="zh-CN" altLang="en-US">
            <a:latin typeface="微软雅黑" panose="020B0503020204020204" pitchFamily="34" charset="-122"/>
            <a:ea typeface="微软雅黑" panose="020B0503020204020204" pitchFamily="34" charset="-122"/>
          </a:endParaRPr>
        </a:p>
      </dgm:t>
    </dgm:pt>
    <dgm:pt modelId="{82DB31D6-5782-4005-9B7F-F62207F5936D}">
      <dgm:prSet custT="1"/>
      <dgm:spPr/>
      <dgm:t>
        <a:bodyPr/>
        <a:lstStyle/>
        <a:p>
          <a:r>
            <a:rPr lang="zh-CN" altLang="en-US" sz="1800" smtClean="0">
              <a:latin typeface="微软雅黑" panose="020B0503020204020204" pitchFamily="34" charset="-122"/>
              <a:ea typeface="微软雅黑" panose="020B0503020204020204" pitchFamily="34" charset="-122"/>
            </a:rPr>
            <a:t>脑机接口</a:t>
          </a:r>
          <a:endParaRPr lang="zh-CN" altLang="en-US" sz="1800">
            <a:latin typeface="微软雅黑" panose="020B0503020204020204" pitchFamily="34" charset="-122"/>
            <a:ea typeface="微软雅黑" panose="020B0503020204020204" pitchFamily="34" charset="-122"/>
          </a:endParaRPr>
        </a:p>
      </dgm:t>
    </dgm:pt>
    <dgm:pt modelId="{08A95036-0B5E-44B7-8904-6CEF7FB0B78C}" type="parTrans" cxnId="{AD22DBD0-6FBD-4ADB-8197-8536ACCA858B}">
      <dgm:prSet/>
      <dgm:spPr/>
      <dgm:t>
        <a:bodyPr/>
        <a:lstStyle/>
        <a:p>
          <a:endParaRPr lang="zh-CN" altLang="en-US">
            <a:latin typeface="微软雅黑" panose="020B0503020204020204" pitchFamily="34" charset="-122"/>
            <a:ea typeface="微软雅黑" panose="020B0503020204020204" pitchFamily="34" charset="-122"/>
          </a:endParaRPr>
        </a:p>
      </dgm:t>
    </dgm:pt>
    <dgm:pt modelId="{C53B04EE-A09D-4ABE-9E0A-1ED9C29B1788}" type="sibTrans" cxnId="{AD22DBD0-6FBD-4ADB-8197-8536ACCA858B}">
      <dgm:prSet/>
      <dgm:spPr/>
      <dgm:t>
        <a:bodyPr/>
        <a:lstStyle/>
        <a:p>
          <a:endParaRPr lang="zh-CN" altLang="en-US">
            <a:latin typeface="微软雅黑" panose="020B0503020204020204" pitchFamily="34" charset="-122"/>
            <a:ea typeface="微软雅黑" panose="020B0503020204020204" pitchFamily="34" charset="-122"/>
          </a:endParaRPr>
        </a:p>
      </dgm:t>
    </dgm:pt>
    <dgm:pt modelId="{0703C5FA-9352-4D5C-AD2E-F14CEC6444B2}">
      <dgm:prSet custT="1"/>
      <dgm:spPr/>
      <dgm:t>
        <a:bodyPr/>
        <a:lstStyle/>
        <a:p>
          <a:r>
            <a:rPr lang="zh-CN" altLang="en-US" sz="2000" smtClean="0">
              <a:latin typeface="微软雅黑" panose="020B0503020204020204" pitchFamily="34" charset="-122"/>
              <a:ea typeface="微软雅黑" panose="020B0503020204020204" pitchFamily="34" charset="-122"/>
            </a:rPr>
            <a:t>基于命令行和</a:t>
          </a:r>
          <a:r>
            <a:rPr lang="en-US" altLang="en-US" sz="2000" smtClean="0">
              <a:latin typeface="微软雅黑" panose="020B0503020204020204" pitchFamily="34" charset="-122"/>
              <a:ea typeface="微软雅黑" panose="020B0503020204020204" pitchFamily="34" charset="-122"/>
            </a:rPr>
            <a:t>GUI</a:t>
          </a:r>
          <a:r>
            <a:rPr lang="zh-CN" altLang="en-US" sz="2000" smtClean="0">
              <a:latin typeface="微软雅黑" panose="020B0503020204020204" pitchFamily="34" charset="-122"/>
              <a:ea typeface="微软雅黑" panose="020B0503020204020204" pitchFamily="34" charset="-122"/>
            </a:rPr>
            <a:t>的一些设计问题</a:t>
          </a:r>
          <a:endParaRPr lang="zh-CN" altLang="en-US" sz="2000">
            <a:latin typeface="微软雅黑" panose="020B0503020204020204" pitchFamily="34" charset="-122"/>
            <a:ea typeface="微软雅黑" panose="020B0503020204020204" pitchFamily="34" charset="-122"/>
          </a:endParaRPr>
        </a:p>
      </dgm:t>
    </dgm:pt>
    <dgm:pt modelId="{6E9E08BF-5D44-41DB-827F-CFA3D8C5E2E3}" type="parTrans" cxnId="{EDFBBB4C-A9EC-43EE-A8E6-70118B1F5C33}">
      <dgm:prSet/>
      <dgm:spPr/>
      <dgm:t>
        <a:bodyPr/>
        <a:lstStyle/>
        <a:p>
          <a:endParaRPr lang="zh-CN" altLang="en-US">
            <a:latin typeface="微软雅黑" panose="020B0503020204020204" pitchFamily="34" charset="-122"/>
            <a:ea typeface="微软雅黑" panose="020B0503020204020204" pitchFamily="34" charset="-122"/>
          </a:endParaRPr>
        </a:p>
      </dgm:t>
    </dgm:pt>
    <dgm:pt modelId="{6CA6D028-D503-4725-A572-FFC2D6A3FB4F}" type="sibTrans" cxnId="{EDFBBB4C-A9EC-43EE-A8E6-70118B1F5C33}">
      <dgm:prSet/>
      <dgm:spPr/>
      <dgm:t>
        <a:bodyPr/>
        <a:lstStyle/>
        <a:p>
          <a:endParaRPr lang="zh-CN" altLang="en-US">
            <a:latin typeface="微软雅黑" panose="020B0503020204020204" pitchFamily="34" charset="-122"/>
            <a:ea typeface="微软雅黑" panose="020B0503020204020204" pitchFamily="34" charset="-122"/>
          </a:endParaRPr>
        </a:p>
      </dgm:t>
    </dgm:pt>
    <dgm:pt modelId="{92BD1EDA-C9DA-495A-B0A6-3747F0EF2D56}">
      <dgm:prSet custT="1"/>
      <dgm:spPr/>
      <dgm:t>
        <a:bodyPr/>
        <a:lstStyle/>
        <a:p>
          <a:r>
            <a:rPr lang="zh-CN" altLang="en-US" sz="1400" dirty="0" smtClean="0">
              <a:latin typeface="微软雅黑" panose="020B0503020204020204" pitchFamily="34" charset="-122"/>
              <a:ea typeface="微软雅黑" panose="020B0503020204020204" pitchFamily="34" charset="-122"/>
            </a:rPr>
            <a:t>是否每个菜单选项都有对应的命令</a:t>
          </a:r>
          <a:endParaRPr lang="zh-CN" altLang="en-US" sz="1400" dirty="0">
            <a:latin typeface="微软雅黑" panose="020B0503020204020204" pitchFamily="34" charset="-122"/>
            <a:ea typeface="微软雅黑" panose="020B0503020204020204" pitchFamily="34" charset="-122"/>
          </a:endParaRPr>
        </a:p>
      </dgm:t>
    </dgm:pt>
    <dgm:pt modelId="{61782A33-CDD8-4309-9408-D616B32CCDD3}" type="parTrans" cxnId="{B5B4536B-F136-46FC-90D8-8A78E1733354}">
      <dgm:prSet/>
      <dgm:spPr/>
      <dgm:t>
        <a:bodyPr/>
        <a:lstStyle/>
        <a:p>
          <a:endParaRPr lang="zh-CN" altLang="en-US">
            <a:latin typeface="微软雅黑" panose="020B0503020204020204" pitchFamily="34" charset="-122"/>
            <a:ea typeface="微软雅黑" panose="020B0503020204020204" pitchFamily="34" charset="-122"/>
          </a:endParaRPr>
        </a:p>
      </dgm:t>
    </dgm:pt>
    <dgm:pt modelId="{B605DD83-AB56-470E-8957-9886B546D419}" type="sibTrans" cxnId="{B5B4536B-F136-46FC-90D8-8A78E1733354}">
      <dgm:prSet/>
      <dgm:spPr/>
      <dgm:t>
        <a:bodyPr/>
        <a:lstStyle/>
        <a:p>
          <a:endParaRPr lang="zh-CN" altLang="en-US">
            <a:latin typeface="微软雅黑" panose="020B0503020204020204" pitchFamily="34" charset="-122"/>
            <a:ea typeface="微软雅黑" panose="020B0503020204020204" pitchFamily="34" charset="-122"/>
          </a:endParaRPr>
        </a:p>
      </dgm:t>
    </dgm:pt>
    <dgm:pt modelId="{0D5B2F39-0B43-4C7D-98E6-256CBFF6A747}">
      <dgm:prSet custT="1"/>
      <dgm:spPr/>
      <dgm:t>
        <a:bodyPr/>
        <a:lstStyle/>
        <a:p>
          <a:r>
            <a:rPr lang="zh-CN" altLang="en-US" sz="1400" dirty="0" smtClean="0">
              <a:latin typeface="微软雅黑" panose="020B0503020204020204" pitchFamily="34" charset="-122"/>
              <a:ea typeface="微软雅黑" panose="020B0503020204020204" pitchFamily="34" charset="-122"/>
            </a:rPr>
            <a:t>采用何种命令形式：控制序列、功能键、键入命令</a:t>
          </a:r>
          <a:endParaRPr lang="zh-CN" altLang="en-US" sz="1400" dirty="0">
            <a:latin typeface="微软雅黑" panose="020B0503020204020204" pitchFamily="34" charset="-122"/>
            <a:ea typeface="微软雅黑" panose="020B0503020204020204" pitchFamily="34" charset="-122"/>
          </a:endParaRPr>
        </a:p>
      </dgm:t>
    </dgm:pt>
    <dgm:pt modelId="{909EAA99-CD43-471F-8CAA-C9FE5A1EC181}" type="parTrans" cxnId="{20C7202E-C2E9-4F4E-B036-3C99234BFC57}">
      <dgm:prSet/>
      <dgm:spPr/>
      <dgm:t>
        <a:bodyPr/>
        <a:lstStyle/>
        <a:p>
          <a:endParaRPr lang="zh-CN" altLang="en-US">
            <a:latin typeface="微软雅黑" panose="020B0503020204020204" pitchFamily="34" charset="-122"/>
            <a:ea typeface="微软雅黑" panose="020B0503020204020204" pitchFamily="34" charset="-122"/>
          </a:endParaRPr>
        </a:p>
      </dgm:t>
    </dgm:pt>
    <dgm:pt modelId="{1DFC1E12-971F-43D4-85EA-03CF39BA4E14}" type="sibTrans" cxnId="{20C7202E-C2E9-4F4E-B036-3C99234BFC57}">
      <dgm:prSet/>
      <dgm:spPr/>
      <dgm:t>
        <a:bodyPr/>
        <a:lstStyle/>
        <a:p>
          <a:endParaRPr lang="zh-CN" altLang="en-US">
            <a:latin typeface="微软雅黑" panose="020B0503020204020204" pitchFamily="34" charset="-122"/>
            <a:ea typeface="微软雅黑" panose="020B0503020204020204" pitchFamily="34" charset="-122"/>
          </a:endParaRPr>
        </a:p>
      </dgm:t>
    </dgm:pt>
    <dgm:pt modelId="{2AE9ED49-C13C-4296-BBB5-960AC35B5A1B}">
      <dgm:prSet custT="1"/>
      <dgm:spPr/>
      <dgm:t>
        <a:bodyPr/>
        <a:lstStyle/>
        <a:p>
          <a:r>
            <a:rPr lang="zh-CN" altLang="en-US" sz="1400" dirty="0" smtClean="0">
              <a:latin typeface="微软雅黑" panose="020B0503020204020204" pitchFamily="34" charset="-122"/>
              <a:ea typeface="微软雅黑" panose="020B0503020204020204" pitchFamily="34" charset="-122"/>
            </a:rPr>
            <a:t>学习和记忆命令的难度有多大？忘记了怎么办？</a:t>
          </a:r>
          <a:endParaRPr lang="zh-CN" altLang="en-US" sz="1400" dirty="0">
            <a:latin typeface="微软雅黑" panose="020B0503020204020204" pitchFamily="34" charset="-122"/>
            <a:ea typeface="微软雅黑" panose="020B0503020204020204" pitchFamily="34" charset="-122"/>
          </a:endParaRPr>
        </a:p>
      </dgm:t>
    </dgm:pt>
    <dgm:pt modelId="{4BF0E3B7-A5E1-4629-8AD1-200AA59E72ED}" type="parTrans" cxnId="{D40B8601-ECCB-46DF-B23C-4DD97E71DB6C}">
      <dgm:prSet/>
      <dgm:spPr/>
      <dgm:t>
        <a:bodyPr/>
        <a:lstStyle/>
        <a:p>
          <a:endParaRPr lang="zh-CN" altLang="en-US">
            <a:latin typeface="微软雅黑" panose="020B0503020204020204" pitchFamily="34" charset="-122"/>
            <a:ea typeface="微软雅黑" panose="020B0503020204020204" pitchFamily="34" charset="-122"/>
          </a:endParaRPr>
        </a:p>
      </dgm:t>
    </dgm:pt>
    <dgm:pt modelId="{251FAF94-953B-434B-8FB7-2C33C3E2833E}" type="sibTrans" cxnId="{D40B8601-ECCB-46DF-B23C-4DD97E71DB6C}">
      <dgm:prSet/>
      <dgm:spPr/>
      <dgm:t>
        <a:bodyPr/>
        <a:lstStyle/>
        <a:p>
          <a:endParaRPr lang="zh-CN" altLang="en-US">
            <a:latin typeface="微软雅黑" panose="020B0503020204020204" pitchFamily="34" charset="-122"/>
            <a:ea typeface="微软雅黑" panose="020B0503020204020204" pitchFamily="34" charset="-122"/>
          </a:endParaRPr>
        </a:p>
      </dgm:t>
    </dgm:pt>
    <dgm:pt modelId="{11063335-0741-48E8-938F-A2972BDE6184}">
      <dgm:prSet custT="1"/>
      <dgm:spPr/>
      <dgm:t>
        <a:bodyPr/>
        <a:lstStyle/>
        <a:p>
          <a:r>
            <a:rPr lang="zh-CN" altLang="en-US" sz="1400" dirty="0" smtClean="0">
              <a:latin typeface="微软雅黑" panose="020B0503020204020204" pitchFamily="34" charset="-122"/>
              <a:ea typeface="微软雅黑" panose="020B0503020204020204" pitchFamily="34" charset="-122"/>
            </a:rPr>
            <a:t>用户是否可以定制和缩写命令？</a:t>
          </a:r>
          <a:endParaRPr lang="zh-CN" altLang="en-US" sz="1400" dirty="0">
            <a:latin typeface="微软雅黑" panose="020B0503020204020204" pitchFamily="34" charset="-122"/>
            <a:ea typeface="微软雅黑" panose="020B0503020204020204" pitchFamily="34" charset="-122"/>
          </a:endParaRPr>
        </a:p>
      </dgm:t>
    </dgm:pt>
    <dgm:pt modelId="{8AEFE83B-5937-4A86-8D0A-6E6056B25EC7}" type="parTrans" cxnId="{3F4C4986-5B33-4994-A1F7-170445C5336C}">
      <dgm:prSet/>
      <dgm:spPr/>
      <dgm:t>
        <a:bodyPr/>
        <a:lstStyle/>
        <a:p>
          <a:endParaRPr lang="zh-CN" altLang="en-US">
            <a:latin typeface="微软雅黑" panose="020B0503020204020204" pitchFamily="34" charset="-122"/>
            <a:ea typeface="微软雅黑" panose="020B0503020204020204" pitchFamily="34" charset="-122"/>
          </a:endParaRPr>
        </a:p>
      </dgm:t>
    </dgm:pt>
    <dgm:pt modelId="{3B638C29-7E59-47BE-8E89-70678D0E2217}" type="sibTrans" cxnId="{3F4C4986-5B33-4994-A1F7-170445C5336C}">
      <dgm:prSet/>
      <dgm:spPr/>
      <dgm:t>
        <a:bodyPr/>
        <a:lstStyle/>
        <a:p>
          <a:endParaRPr lang="zh-CN" altLang="en-US">
            <a:latin typeface="微软雅黑" panose="020B0503020204020204" pitchFamily="34" charset="-122"/>
            <a:ea typeface="微软雅黑" panose="020B0503020204020204" pitchFamily="34" charset="-122"/>
          </a:endParaRPr>
        </a:p>
      </dgm:t>
    </dgm:pt>
    <dgm:pt modelId="{32448342-5079-45DD-9027-778A76589D32}">
      <dgm:prSet custT="1"/>
      <dgm:spPr/>
      <dgm:t>
        <a:bodyPr/>
        <a:lstStyle/>
        <a:p>
          <a:r>
            <a:rPr lang="zh-CN" altLang="en-US" sz="2000" dirty="0" smtClean="0">
              <a:latin typeface="微软雅黑" panose="020B0503020204020204" pitchFamily="34" charset="-122"/>
              <a:ea typeface="微软雅黑" panose="020B0503020204020204" pitchFamily="34" charset="-122"/>
            </a:rPr>
            <a:t>命令宏机制</a:t>
          </a:r>
          <a:endParaRPr lang="zh-CN" altLang="en-US" sz="2000" dirty="0">
            <a:latin typeface="微软雅黑" panose="020B0503020204020204" pitchFamily="34" charset="-122"/>
            <a:ea typeface="微软雅黑" panose="020B0503020204020204" pitchFamily="34" charset="-122"/>
          </a:endParaRPr>
        </a:p>
      </dgm:t>
    </dgm:pt>
    <dgm:pt modelId="{0DD70993-E1E3-48F5-A025-A6CA61B60BB3}" type="parTrans" cxnId="{D226B09B-16DA-4CBA-BA3B-D9CB8C66EE4E}">
      <dgm:prSet/>
      <dgm:spPr/>
      <dgm:t>
        <a:bodyPr/>
        <a:lstStyle/>
        <a:p>
          <a:endParaRPr lang="zh-CN" altLang="en-US">
            <a:latin typeface="微软雅黑" panose="020B0503020204020204" pitchFamily="34" charset="-122"/>
            <a:ea typeface="微软雅黑" panose="020B0503020204020204" pitchFamily="34" charset="-122"/>
          </a:endParaRPr>
        </a:p>
      </dgm:t>
    </dgm:pt>
    <dgm:pt modelId="{EDD7A66B-E1AC-4459-BF9D-65AC2DDDCF7F}" type="sibTrans" cxnId="{D226B09B-16DA-4CBA-BA3B-D9CB8C66EE4E}">
      <dgm:prSet/>
      <dgm:spPr/>
      <dgm:t>
        <a:bodyPr/>
        <a:lstStyle/>
        <a:p>
          <a:endParaRPr lang="zh-CN" altLang="en-US">
            <a:latin typeface="微软雅黑" panose="020B0503020204020204" pitchFamily="34" charset="-122"/>
            <a:ea typeface="微软雅黑" panose="020B0503020204020204" pitchFamily="34" charset="-122"/>
          </a:endParaRPr>
        </a:p>
      </dgm:t>
    </dgm:pt>
    <dgm:pt modelId="{FAD99747-940D-43E4-9D83-FD76403E0EEF}">
      <dgm:prSet custT="1"/>
      <dgm:spPr/>
      <dgm:t>
        <a:bodyPr/>
        <a:lstStyle/>
        <a:p>
          <a:r>
            <a:rPr lang="zh-CN" altLang="en-US" sz="2000" dirty="0" smtClean="0">
              <a:latin typeface="微软雅黑" panose="020B0503020204020204" pitchFamily="34" charset="-122"/>
              <a:ea typeface="微软雅黑" panose="020B0503020204020204" pitchFamily="34" charset="-122"/>
            </a:rPr>
            <a:t>一致命令使用方式</a:t>
          </a:r>
          <a:endParaRPr lang="zh-CN" altLang="en-US" sz="2000" dirty="0">
            <a:latin typeface="微软雅黑" panose="020B0503020204020204" pitchFamily="34" charset="-122"/>
            <a:ea typeface="微软雅黑" panose="020B0503020204020204" pitchFamily="34" charset="-122"/>
          </a:endParaRPr>
        </a:p>
      </dgm:t>
    </dgm:pt>
    <dgm:pt modelId="{4EEAE18B-6B9D-43D7-B9E9-604B2E1D099D}" type="parTrans" cxnId="{8D7C3995-17FB-4C58-B489-FBED8F73493C}">
      <dgm:prSet/>
      <dgm:spPr/>
      <dgm:t>
        <a:bodyPr/>
        <a:lstStyle/>
        <a:p>
          <a:endParaRPr lang="zh-CN" altLang="en-US">
            <a:latin typeface="微软雅黑" panose="020B0503020204020204" pitchFamily="34" charset="-122"/>
            <a:ea typeface="微软雅黑" panose="020B0503020204020204" pitchFamily="34" charset="-122"/>
          </a:endParaRPr>
        </a:p>
      </dgm:t>
    </dgm:pt>
    <dgm:pt modelId="{DF6D8BF7-3EED-4ED6-A1B5-92BCB4D22FB1}" type="sibTrans" cxnId="{8D7C3995-17FB-4C58-B489-FBED8F73493C}">
      <dgm:prSet/>
      <dgm:spPr/>
      <dgm:t>
        <a:bodyPr/>
        <a:lstStyle/>
        <a:p>
          <a:endParaRPr lang="zh-CN" altLang="en-US">
            <a:latin typeface="微软雅黑" panose="020B0503020204020204" pitchFamily="34" charset="-122"/>
            <a:ea typeface="微软雅黑" panose="020B0503020204020204" pitchFamily="34" charset="-122"/>
          </a:endParaRPr>
        </a:p>
      </dgm:t>
    </dgm:pt>
    <dgm:pt modelId="{277B8C56-17B3-4AD7-8AD3-EB9F4BB4CA20}">
      <dgm:prSet custT="1"/>
      <dgm:spPr/>
      <dgm:t>
        <a:bodyPr/>
        <a:lstStyle/>
        <a:p>
          <a:r>
            <a:rPr lang="zh-CN" altLang="en-US" sz="1800" smtClean="0">
              <a:latin typeface="微软雅黑" panose="020B0503020204020204" pitchFamily="34" charset="-122"/>
              <a:ea typeface="微软雅黑" panose="020B0503020204020204" pitchFamily="34" charset="-122"/>
            </a:rPr>
            <a:t>触摸屏</a:t>
          </a:r>
          <a:endParaRPr lang="zh-CN" altLang="en-US" sz="1800" dirty="0">
            <a:latin typeface="微软雅黑" panose="020B0503020204020204" pitchFamily="34" charset="-122"/>
            <a:ea typeface="微软雅黑" panose="020B0503020204020204" pitchFamily="34" charset="-122"/>
          </a:endParaRPr>
        </a:p>
      </dgm:t>
    </dgm:pt>
    <dgm:pt modelId="{6F5FDFF2-DB70-4D09-9398-7F2F8B6545F6}" type="parTrans" cxnId="{570AEDC1-3BFB-4369-A998-4B3995F387D1}">
      <dgm:prSet/>
      <dgm:spPr/>
      <dgm:t>
        <a:bodyPr/>
        <a:lstStyle/>
        <a:p>
          <a:endParaRPr lang="zh-CN" altLang="en-US"/>
        </a:p>
      </dgm:t>
    </dgm:pt>
    <dgm:pt modelId="{378FC5E4-FA35-4F4E-A0D0-C6FD3D541D2E}" type="sibTrans" cxnId="{570AEDC1-3BFB-4369-A998-4B3995F387D1}">
      <dgm:prSet/>
      <dgm:spPr/>
      <dgm:t>
        <a:bodyPr/>
        <a:lstStyle/>
        <a:p>
          <a:endParaRPr lang="zh-CN" altLang="en-US"/>
        </a:p>
      </dgm:t>
    </dgm:pt>
    <dgm:pt modelId="{FAF05A12-8A71-4C02-9941-721327A7127D}" type="pres">
      <dgm:prSet presAssocID="{5E1E0D6E-486F-4A22-A9B3-E1DB8D96BE3F}" presName="Name0" presStyleCnt="0">
        <dgm:presLayoutVars>
          <dgm:chPref val="1"/>
          <dgm:dir/>
          <dgm:animOne val="branch"/>
          <dgm:animLvl val="lvl"/>
          <dgm:resizeHandles/>
        </dgm:presLayoutVars>
      </dgm:prSet>
      <dgm:spPr/>
      <dgm:t>
        <a:bodyPr/>
        <a:lstStyle/>
        <a:p>
          <a:endParaRPr lang="zh-CN" altLang="en-US"/>
        </a:p>
      </dgm:t>
    </dgm:pt>
    <dgm:pt modelId="{82B34D2B-8024-4EDD-8B60-A8A3D45A80C4}" type="pres">
      <dgm:prSet presAssocID="{D995CBB0-C57B-4674-929B-CA7AC375F5C1}" presName="vertOne" presStyleCnt="0"/>
      <dgm:spPr/>
    </dgm:pt>
    <dgm:pt modelId="{10EB0C75-EE07-46F3-92F3-C49A7B9CDD4E}" type="pres">
      <dgm:prSet presAssocID="{D995CBB0-C57B-4674-929B-CA7AC375F5C1}" presName="txOne" presStyleLbl="node0" presStyleIdx="0" presStyleCnt="1" custScaleY="24524">
        <dgm:presLayoutVars>
          <dgm:chPref val="3"/>
        </dgm:presLayoutVars>
      </dgm:prSet>
      <dgm:spPr/>
      <dgm:t>
        <a:bodyPr/>
        <a:lstStyle/>
        <a:p>
          <a:endParaRPr lang="zh-CN" altLang="en-US"/>
        </a:p>
      </dgm:t>
    </dgm:pt>
    <dgm:pt modelId="{164AC0B8-8FE4-4D31-B405-34EAB9130853}" type="pres">
      <dgm:prSet presAssocID="{D995CBB0-C57B-4674-929B-CA7AC375F5C1}" presName="parTransOne" presStyleCnt="0"/>
      <dgm:spPr/>
    </dgm:pt>
    <dgm:pt modelId="{16DB4749-3857-423E-8C1A-F77C509554C6}" type="pres">
      <dgm:prSet presAssocID="{D995CBB0-C57B-4674-929B-CA7AC375F5C1}" presName="horzOne" presStyleCnt="0"/>
      <dgm:spPr/>
    </dgm:pt>
    <dgm:pt modelId="{7DACB4E3-D2E2-4562-8EDF-A936FC5B84FA}" type="pres">
      <dgm:prSet presAssocID="{5910C3D6-2D26-4F07-BA43-53F266F265B0}" presName="vertTwo" presStyleCnt="0"/>
      <dgm:spPr/>
    </dgm:pt>
    <dgm:pt modelId="{EE9B47E9-10C8-48DE-B3E4-CA0E25EB31B8}" type="pres">
      <dgm:prSet presAssocID="{5910C3D6-2D26-4F07-BA43-53F266F265B0}" presName="txTwo" presStyleLbl="node2" presStyleIdx="0" presStyleCnt="4" custScaleY="34058">
        <dgm:presLayoutVars>
          <dgm:chPref val="3"/>
        </dgm:presLayoutVars>
      </dgm:prSet>
      <dgm:spPr/>
      <dgm:t>
        <a:bodyPr/>
        <a:lstStyle/>
        <a:p>
          <a:endParaRPr lang="zh-CN" altLang="en-US"/>
        </a:p>
      </dgm:t>
    </dgm:pt>
    <dgm:pt modelId="{69A87BCF-A7A2-4AA4-BE96-AD21772C2A35}" type="pres">
      <dgm:prSet presAssocID="{5910C3D6-2D26-4F07-BA43-53F266F265B0}" presName="parTransTwo" presStyleCnt="0"/>
      <dgm:spPr/>
    </dgm:pt>
    <dgm:pt modelId="{E7FC5446-0805-4DE9-9FD4-F5E838FA7078}" type="pres">
      <dgm:prSet presAssocID="{5910C3D6-2D26-4F07-BA43-53F266F265B0}" presName="horzTwo" presStyleCnt="0"/>
      <dgm:spPr/>
    </dgm:pt>
    <dgm:pt modelId="{7441F7BF-FE80-450A-A3F7-4C9C5F75D880}" type="pres">
      <dgm:prSet presAssocID="{5CB3FFBA-763A-49DD-B043-A13A730545AC}" presName="vertThree" presStyleCnt="0"/>
      <dgm:spPr/>
    </dgm:pt>
    <dgm:pt modelId="{EE6D2DEF-18A6-4FD9-9379-1A75ECC2F60C}" type="pres">
      <dgm:prSet presAssocID="{5CB3FFBA-763A-49DD-B043-A13A730545AC}" presName="txThree" presStyleLbl="node3" presStyleIdx="0" presStyleCnt="9" custScaleY="118755">
        <dgm:presLayoutVars>
          <dgm:chPref val="3"/>
        </dgm:presLayoutVars>
      </dgm:prSet>
      <dgm:spPr/>
      <dgm:t>
        <a:bodyPr/>
        <a:lstStyle/>
        <a:p>
          <a:endParaRPr lang="zh-CN" altLang="en-US"/>
        </a:p>
      </dgm:t>
    </dgm:pt>
    <dgm:pt modelId="{88C46CDF-8496-4C79-BE3B-48A1EBD71BE2}" type="pres">
      <dgm:prSet presAssocID="{5CB3FFBA-763A-49DD-B043-A13A730545AC}" presName="horzThree" presStyleCnt="0"/>
      <dgm:spPr/>
    </dgm:pt>
    <dgm:pt modelId="{278FF8CA-B249-482F-B859-A618B8CB1792}" type="pres">
      <dgm:prSet presAssocID="{80097BDD-BCE5-440F-827F-2C71AD236651}" presName="sibSpaceThree" presStyleCnt="0"/>
      <dgm:spPr/>
    </dgm:pt>
    <dgm:pt modelId="{453FF96A-8620-4C45-B75F-99EBD2ED7881}" type="pres">
      <dgm:prSet presAssocID="{520B3BA1-4EC7-4013-BF1A-891AF73F9475}" presName="vertThree" presStyleCnt="0"/>
      <dgm:spPr/>
    </dgm:pt>
    <dgm:pt modelId="{11D3B696-1983-4149-8B98-85B5082FCC3B}" type="pres">
      <dgm:prSet presAssocID="{520B3BA1-4EC7-4013-BF1A-891AF73F9475}" presName="txThree" presStyleLbl="node3" presStyleIdx="1" presStyleCnt="9" custScaleY="118755">
        <dgm:presLayoutVars>
          <dgm:chPref val="3"/>
        </dgm:presLayoutVars>
      </dgm:prSet>
      <dgm:spPr/>
      <dgm:t>
        <a:bodyPr/>
        <a:lstStyle/>
        <a:p>
          <a:endParaRPr lang="zh-CN" altLang="en-US"/>
        </a:p>
      </dgm:t>
    </dgm:pt>
    <dgm:pt modelId="{6CE48D14-E7AB-4674-9B5A-B079202F5232}" type="pres">
      <dgm:prSet presAssocID="{520B3BA1-4EC7-4013-BF1A-891AF73F9475}" presName="horzThree" presStyleCnt="0"/>
      <dgm:spPr/>
    </dgm:pt>
    <dgm:pt modelId="{115CFA08-D06E-467B-8D48-4E1D93D57A5F}" type="pres">
      <dgm:prSet presAssocID="{51252AA7-8E2D-4548-B2E1-101CA2FA5D0C}" presName="sibSpaceThree" presStyleCnt="0"/>
      <dgm:spPr/>
    </dgm:pt>
    <dgm:pt modelId="{BDCA1FC6-68BE-42BB-8B41-CBDB3E279AC9}" type="pres">
      <dgm:prSet presAssocID="{277B8C56-17B3-4AD7-8AD3-EB9F4BB4CA20}" presName="vertThree" presStyleCnt="0"/>
      <dgm:spPr/>
    </dgm:pt>
    <dgm:pt modelId="{6C78D2AB-2D62-4A5A-BC00-8A3425FA86AC}" type="pres">
      <dgm:prSet presAssocID="{277B8C56-17B3-4AD7-8AD3-EB9F4BB4CA20}" presName="txThree" presStyleLbl="node3" presStyleIdx="2" presStyleCnt="9" custScaleY="118755">
        <dgm:presLayoutVars>
          <dgm:chPref val="3"/>
        </dgm:presLayoutVars>
      </dgm:prSet>
      <dgm:spPr/>
      <dgm:t>
        <a:bodyPr/>
        <a:lstStyle/>
        <a:p>
          <a:endParaRPr lang="zh-CN" altLang="en-US"/>
        </a:p>
      </dgm:t>
    </dgm:pt>
    <dgm:pt modelId="{1AE7994F-D2B0-4071-ADA0-FDEC579DBDFA}" type="pres">
      <dgm:prSet presAssocID="{277B8C56-17B3-4AD7-8AD3-EB9F4BB4CA20}" presName="horzThree" presStyleCnt="0"/>
      <dgm:spPr/>
    </dgm:pt>
    <dgm:pt modelId="{C38751F3-C6C3-4B86-B730-BD38CE7EA37F}" type="pres">
      <dgm:prSet presAssocID="{378FC5E4-FA35-4F4E-A0D0-C6FD3D541D2E}" presName="sibSpaceThree" presStyleCnt="0"/>
      <dgm:spPr/>
    </dgm:pt>
    <dgm:pt modelId="{1339ADDA-3219-47A0-A7A0-6E353592037E}" type="pres">
      <dgm:prSet presAssocID="{C121688A-4C33-41E0-8302-5217EFAC7B67}" presName="vertThree" presStyleCnt="0"/>
      <dgm:spPr/>
    </dgm:pt>
    <dgm:pt modelId="{54F373E9-60EB-4FE3-AF04-11395FED1C02}" type="pres">
      <dgm:prSet presAssocID="{C121688A-4C33-41E0-8302-5217EFAC7B67}" presName="txThree" presStyleLbl="node3" presStyleIdx="3" presStyleCnt="9" custScaleY="118755">
        <dgm:presLayoutVars>
          <dgm:chPref val="3"/>
        </dgm:presLayoutVars>
      </dgm:prSet>
      <dgm:spPr/>
      <dgm:t>
        <a:bodyPr/>
        <a:lstStyle/>
        <a:p>
          <a:endParaRPr lang="zh-CN" altLang="en-US"/>
        </a:p>
      </dgm:t>
    </dgm:pt>
    <dgm:pt modelId="{3C72B00F-61AF-4C5F-B6D9-3CB5971326F2}" type="pres">
      <dgm:prSet presAssocID="{C121688A-4C33-41E0-8302-5217EFAC7B67}" presName="horzThree" presStyleCnt="0"/>
      <dgm:spPr/>
    </dgm:pt>
    <dgm:pt modelId="{6D2E885A-AB75-49B8-965A-658B04FECAB9}" type="pres">
      <dgm:prSet presAssocID="{7F8BE799-051F-47ED-AEB8-B560B1AEBA1A}" presName="sibSpaceThree" presStyleCnt="0"/>
      <dgm:spPr/>
    </dgm:pt>
    <dgm:pt modelId="{3F89949D-963D-4DDE-97F3-514F9203FA60}" type="pres">
      <dgm:prSet presAssocID="{82DB31D6-5782-4005-9B7F-F62207F5936D}" presName="vertThree" presStyleCnt="0"/>
      <dgm:spPr/>
    </dgm:pt>
    <dgm:pt modelId="{3406D2FC-FDD2-47AD-83CD-4E9AB1D67FD9}" type="pres">
      <dgm:prSet presAssocID="{82DB31D6-5782-4005-9B7F-F62207F5936D}" presName="txThree" presStyleLbl="node3" presStyleIdx="4" presStyleCnt="9" custScaleY="118755">
        <dgm:presLayoutVars>
          <dgm:chPref val="3"/>
        </dgm:presLayoutVars>
      </dgm:prSet>
      <dgm:spPr/>
      <dgm:t>
        <a:bodyPr/>
        <a:lstStyle/>
        <a:p>
          <a:endParaRPr lang="zh-CN" altLang="en-US"/>
        </a:p>
      </dgm:t>
    </dgm:pt>
    <dgm:pt modelId="{E259314D-0F55-469C-858E-2CCA8B6F561B}" type="pres">
      <dgm:prSet presAssocID="{82DB31D6-5782-4005-9B7F-F62207F5936D}" presName="horzThree" presStyleCnt="0"/>
      <dgm:spPr/>
    </dgm:pt>
    <dgm:pt modelId="{399DF999-43C1-46EB-9F73-087BF901DF98}" type="pres">
      <dgm:prSet presAssocID="{D5EB0BDB-7A49-475D-B75B-DDC4DFDEBE29}" presName="sibSpaceTwo" presStyleCnt="0"/>
      <dgm:spPr/>
    </dgm:pt>
    <dgm:pt modelId="{6ADA5E52-FA7C-4166-BE8B-1F9B1004C424}" type="pres">
      <dgm:prSet presAssocID="{0703C5FA-9352-4D5C-AD2E-F14CEC6444B2}" presName="vertTwo" presStyleCnt="0"/>
      <dgm:spPr/>
    </dgm:pt>
    <dgm:pt modelId="{BE6924D5-958C-4308-97DA-1850D74662CC}" type="pres">
      <dgm:prSet presAssocID="{0703C5FA-9352-4D5C-AD2E-F14CEC6444B2}" presName="txTwo" presStyleLbl="node2" presStyleIdx="1" presStyleCnt="4" custScaleY="34058">
        <dgm:presLayoutVars>
          <dgm:chPref val="3"/>
        </dgm:presLayoutVars>
      </dgm:prSet>
      <dgm:spPr/>
      <dgm:t>
        <a:bodyPr/>
        <a:lstStyle/>
        <a:p>
          <a:endParaRPr lang="zh-CN" altLang="en-US"/>
        </a:p>
      </dgm:t>
    </dgm:pt>
    <dgm:pt modelId="{6CF17E2F-3DBA-43AD-8FDC-BF601D26E9AC}" type="pres">
      <dgm:prSet presAssocID="{0703C5FA-9352-4D5C-AD2E-F14CEC6444B2}" presName="parTransTwo" presStyleCnt="0"/>
      <dgm:spPr/>
    </dgm:pt>
    <dgm:pt modelId="{7A1530E6-012C-4B59-B7AC-A8CF0C463A6F}" type="pres">
      <dgm:prSet presAssocID="{0703C5FA-9352-4D5C-AD2E-F14CEC6444B2}" presName="horzTwo" presStyleCnt="0"/>
      <dgm:spPr/>
    </dgm:pt>
    <dgm:pt modelId="{C7C20E9E-BF88-4C60-B73E-B8339154B80A}" type="pres">
      <dgm:prSet presAssocID="{92BD1EDA-C9DA-495A-B0A6-3747F0EF2D56}" presName="vertThree" presStyleCnt="0"/>
      <dgm:spPr/>
    </dgm:pt>
    <dgm:pt modelId="{F819F841-F9B0-4AA1-8B08-BFF6BF92F390}" type="pres">
      <dgm:prSet presAssocID="{92BD1EDA-C9DA-495A-B0A6-3747F0EF2D56}" presName="txThree" presStyleLbl="node3" presStyleIdx="5" presStyleCnt="9" custScaleY="118755">
        <dgm:presLayoutVars>
          <dgm:chPref val="3"/>
        </dgm:presLayoutVars>
      </dgm:prSet>
      <dgm:spPr/>
      <dgm:t>
        <a:bodyPr/>
        <a:lstStyle/>
        <a:p>
          <a:endParaRPr lang="zh-CN" altLang="en-US"/>
        </a:p>
      </dgm:t>
    </dgm:pt>
    <dgm:pt modelId="{672FD860-2749-4894-8D74-E114B6760491}" type="pres">
      <dgm:prSet presAssocID="{92BD1EDA-C9DA-495A-B0A6-3747F0EF2D56}" presName="horzThree" presStyleCnt="0"/>
      <dgm:spPr/>
    </dgm:pt>
    <dgm:pt modelId="{F8670EAB-1347-41D5-92C0-55299DDAEF4F}" type="pres">
      <dgm:prSet presAssocID="{B605DD83-AB56-470E-8957-9886B546D419}" presName="sibSpaceThree" presStyleCnt="0"/>
      <dgm:spPr/>
    </dgm:pt>
    <dgm:pt modelId="{7F55FA63-0076-446F-8CCD-C981567FA308}" type="pres">
      <dgm:prSet presAssocID="{0D5B2F39-0B43-4C7D-98E6-256CBFF6A747}" presName="vertThree" presStyleCnt="0"/>
      <dgm:spPr/>
    </dgm:pt>
    <dgm:pt modelId="{3975E37A-7401-4AB0-A740-2864ECAA269B}" type="pres">
      <dgm:prSet presAssocID="{0D5B2F39-0B43-4C7D-98E6-256CBFF6A747}" presName="txThree" presStyleLbl="node3" presStyleIdx="6" presStyleCnt="9" custScaleY="118755">
        <dgm:presLayoutVars>
          <dgm:chPref val="3"/>
        </dgm:presLayoutVars>
      </dgm:prSet>
      <dgm:spPr/>
      <dgm:t>
        <a:bodyPr/>
        <a:lstStyle/>
        <a:p>
          <a:endParaRPr lang="zh-CN" altLang="en-US"/>
        </a:p>
      </dgm:t>
    </dgm:pt>
    <dgm:pt modelId="{5DABEFEF-AF22-4AEF-8FB4-8EFE8E23D31A}" type="pres">
      <dgm:prSet presAssocID="{0D5B2F39-0B43-4C7D-98E6-256CBFF6A747}" presName="horzThree" presStyleCnt="0"/>
      <dgm:spPr/>
    </dgm:pt>
    <dgm:pt modelId="{D5094435-E2AF-4A86-BE44-72F2766DA425}" type="pres">
      <dgm:prSet presAssocID="{1DFC1E12-971F-43D4-85EA-03CF39BA4E14}" presName="sibSpaceThree" presStyleCnt="0"/>
      <dgm:spPr/>
    </dgm:pt>
    <dgm:pt modelId="{5C45BBF2-24DC-4024-8D6F-88940FB435F7}" type="pres">
      <dgm:prSet presAssocID="{2AE9ED49-C13C-4296-BBB5-960AC35B5A1B}" presName="vertThree" presStyleCnt="0"/>
      <dgm:spPr/>
    </dgm:pt>
    <dgm:pt modelId="{75D2266D-BA9B-4DA2-88B5-86868EA4E5B2}" type="pres">
      <dgm:prSet presAssocID="{2AE9ED49-C13C-4296-BBB5-960AC35B5A1B}" presName="txThree" presStyleLbl="node3" presStyleIdx="7" presStyleCnt="9" custScaleY="118755">
        <dgm:presLayoutVars>
          <dgm:chPref val="3"/>
        </dgm:presLayoutVars>
      </dgm:prSet>
      <dgm:spPr/>
      <dgm:t>
        <a:bodyPr/>
        <a:lstStyle/>
        <a:p>
          <a:endParaRPr lang="zh-CN" altLang="en-US"/>
        </a:p>
      </dgm:t>
    </dgm:pt>
    <dgm:pt modelId="{C13499A3-BBD8-46AB-852F-DF949DB3ADB4}" type="pres">
      <dgm:prSet presAssocID="{2AE9ED49-C13C-4296-BBB5-960AC35B5A1B}" presName="horzThree" presStyleCnt="0"/>
      <dgm:spPr/>
    </dgm:pt>
    <dgm:pt modelId="{DF5440AD-ABA8-4133-B364-A524F3F12723}" type="pres">
      <dgm:prSet presAssocID="{251FAF94-953B-434B-8FB7-2C33C3E2833E}" presName="sibSpaceThree" presStyleCnt="0"/>
      <dgm:spPr/>
    </dgm:pt>
    <dgm:pt modelId="{9461EEEF-8889-4EA7-8318-B2238CEF7C7F}" type="pres">
      <dgm:prSet presAssocID="{11063335-0741-48E8-938F-A2972BDE6184}" presName="vertThree" presStyleCnt="0"/>
      <dgm:spPr/>
    </dgm:pt>
    <dgm:pt modelId="{420E4739-CEE5-4864-A2F8-5E3763EC3F60}" type="pres">
      <dgm:prSet presAssocID="{11063335-0741-48E8-938F-A2972BDE6184}" presName="txThree" presStyleLbl="node3" presStyleIdx="8" presStyleCnt="9" custScaleY="118755">
        <dgm:presLayoutVars>
          <dgm:chPref val="3"/>
        </dgm:presLayoutVars>
      </dgm:prSet>
      <dgm:spPr/>
      <dgm:t>
        <a:bodyPr/>
        <a:lstStyle/>
        <a:p>
          <a:endParaRPr lang="zh-CN" altLang="en-US"/>
        </a:p>
      </dgm:t>
    </dgm:pt>
    <dgm:pt modelId="{72CB9CF4-20D6-4977-9E41-1E98CAB5AC68}" type="pres">
      <dgm:prSet presAssocID="{11063335-0741-48E8-938F-A2972BDE6184}" presName="horzThree" presStyleCnt="0"/>
      <dgm:spPr/>
    </dgm:pt>
    <dgm:pt modelId="{49592CC8-86C0-4D11-AD32-2A576DA6C7F6}" type="pres">
      <dgm:prSet presAssocID="{6CA6D028-D503-4725-A572-FFC2D6A3FB4F}" presName="sibSpaceTwo" presStyleCnt="0"/>
      <dgm:spPr/>
    </dgm:pt>
    <dgm:pt modelId="{524C4838-B4F3-4B1E-B1F8-5FC103904FF2}" type="pres">
      <dgm:prSet presAssocID="{32448342-5079-45DD-9027-778A76589D32}" presName="vertTwo" presStyleCnt="0"/>
      <dgm:spPr/>
    </dgm:pt>
    <dgm:pt modelId="{CFBA681F-885D-4520-B61E-85F0FD2FB50C}" type="pres">
      <dgm:prSet presAssocID="{32448342-5079-45DD-9027-778A76589D32}" presName="txTwo" presStyleLbl="node2" presStyleIdx="2" presStyleCnt="4" custScaleY="160880">
        <dgm:presLayoutVars>
          <dgm:chPref val="3"/>
        </dgm:presLayoutVars>
      </dgm:prSet>
      <dgm:spPr/>
      <dgm:t>
        <a:bodyPr/>
        <a:lstStyle/>
        <a:p>
          <a:endParaRPr lang="zh-CN" altLang="en-US"/>
        </a:p>
      </dgm:t>
    </dgm:pt>
    <dgm:pt modelId="{B801305E-A0D2-4BD5-BEC2-9C7398BFA135}" type="pres">
      <dgm:prSet presAssocID="{32448342-5079-45DD-9027-778A76589D32}" presName="horzTwo" presStyleCnt="0"/>
      <dgm:spPr/>
    </dgm:pt>
    <dgm:pt modelId="{1AD628AA-8D61-4C4B-A03B-96C8D49C2735}" type="pres">
      <dgm:prSet presAssocID="{EDD7A66B-E1AC-4459-BF9D-65AC2DDDCF7F}" presName="sibSpaceTwo" presStyleCnt="0"/>
      <dgm:spPr/>
    </dgm:pt>
    <dgm:pt modelId="{542B98C8-CF97-47FA-BEAA-D2C38EDB1612}" type="pres">
      <dgm:prSet presAssocID="{FAD99747-940D-43E4-9D83-FD76403E0EEF}" presName="vertTwo" presStyleCnt="0"/>
      <dgm:spPr/>
    </dgm:pt>
    <dgm:pt modelId="{26EFF9F2-B9FD-4AF1-8502-8633D6D6906F}" type="pres">
      <dgm:prSet presAssocID="{FAD99747-940D-43E4-9D83-FD76403E0EEF}" presName="txTwo" presStyleLbl="node2" presStyleIdx="3" presStyleCnt="4" custScaleY="160880">
        <dgm:presLayoutVars>
          <dgm:chPref val="3"/>
        </dgm:presLayoutVars>
      </dgm:prSet>
      <dgm:spPr/>
      <dgm:t>
        <a:bodyPr/>
        <a:lstStyle/>
        <a:p>
          <a:endParaRPr lang="zh-CN" altLang="en-US"/>
        </a:p>
      </dgm:t>
    </dgm:pt>
    <dgm:pt modelId="{2D1A3B6D-A6B6-4F9C-B45F-2157E0E1E7D3}" type="pres">
      <dgm:prSet presAssocID="{FAD99747-940D-43E4-9D83-FD76403E0EEF}" presName="horzTwo" presStyleCnt="0"/>
      <dgm:spPr/>
    </dgm:pt>
  </dgm:ptLst>
  <dgm:cxnLst>
    <dgm:cxn modelId="{11AC0794-2119-4FDB-A87E-C35AD0D4E8FB}" srcId="{5910C3D6-2D26-4F07-BA43-53F266F265B0}" destId="{C121688A-4C33-41E0-8302-5217EFAC7B67}" srcOrd="3" destOrd="0" parTransId="{815979EF-1616-497C-A8E8-6BA8695FB2E0}" sibTransId="{7F8BE799-051F-47ED-AEB8-B560B1AEBA1A}"/>
    <dgm:cxn modelId="{C61C9320-20A4-43F4-96E0-494464D5101E}" srcId="{D995CBB0-C57B-4674-929B-CA7AC375F5C1}" destId="{5910C3D6-2D26-4F07-BA43-53F266F265B0}" srcOrd="0" destOrd="0" parTransId="{9E229681-A919-4E75-A337-E6473B489DE1}" sibTransId="{D5EB0BDB-7A49-475D-B75B-DDC4DFDEBE29}"/>
    <dgm:cxn modelId="{60472F75-1111-45E6-B510-553DBFBF82D5}" type="presOf" srcId="{FAD99747-940D-43E4-9D83-FD76403E0EEF}" destId="{26EFF9F2-B9FD-4AF1-8502-8633D6D6906F}" srcOrd="0" destOrd="0" presId="urn:microsoft.com/office/officeart/2005/8/layout/hierarchy4"/>
    <dgm:cxn modelId="{AD22DBD0-6FBD-4ADB-8197-8536ACCA858B}" srcId="{5910C3D6-2D26-4F07-BA43-53F266F265B0}" destId="{82DB31D6-5782-4005-9B7F-F62207F5936D}" srcOrd="4" destOrd="0" parTransId="{08A95036-0B5E-44B7-8904-6CEF7FB0B78C}" sibTransId="{C53B04EE-A09D-4ABE-9E0A-1ED9C29B1788}"/>
    <dgm:cxn modelId="{D40B8601-ECCB-46DF-B23C-4DD97E71DB6C}" srcId="{0703C5FA-9352-4D5C-AD2E-F14CEC6444B2}" destId="{2AE9ED49-C13C-4296-BBB5-960AC35B5A1B}" srcOrd="2" destOrd="0" parTransId="{4BF0E3B7-A5E1-4629-8AD1-200AA59E72ED}" sibTransId="{251FAF94-953B-434B-8FB7-2C33C3E2833E}"/>
    <dgm:cxn modelId="{8E004308-1049-43DA-B263-557EFF23CD0A}" type="presOf" srcId="{277B8C56-17B3-4AD7-8AD3-EB9F4BB4CA20}" destId="{6C78D2AB-2D62-4A5A-BC00-8A3425FA86AC}" srcOrd="0" destOrd="0" presId="urn:microsoft.com/office/officeart/2005/8/layout/hierarchy4"/>
    <dgm:cxn modelId="{0E072217-9705-45C0-8687-FC1055D9F1C6}" type="presOf" srcId="{0703C5FA-9352-4D5C-AD2E-F14CEC6444B2}" destId="{BE6924D5-958C-4308-97DA-1850D74662CC}" srcOrd="0" destOrd="0" presId="urn:microsoft.com/office/officeart/2005/8/layout/hierarchy4"/>
    <dgm:cxn modelId="{146DB2E3-9A34-4D6A-987B-B1930F8F4AFC}" type="presOf" srcId="{C121688A-4C33-41E0-8302-5217EFAC7B67}" destId="{54F373E9-60EB-4FE3-AF04-11395FED1C02}" srcOrd="0" destOrd="0" presId="urn:microsoft.com/office/officeart/2005/8/layout/hierarchy4"/>
    <dgm:cxn modelId="{2509B801-3517-4D04-859D-B15F79277E80}" type="presOf" srcId="{32448342-5079-45DD-9027-778A76589D32}" destId="{CFBA681F-885D-4520-B61E-85F0FD2FB50C}" srcOrd="0" destOrd="0" presId="urn:microsoft.com/office/officeart/2005/8/layout/hierarchy4"/>
    <dgm:cxn modelId="{19DED827-E9C2-4ADD-9E6D-DDFFCE0D3776}" type="presOf" srcId="{5CB3FFBA-763A-49DD-B043-A13A730545AC}" destId="{EE6D2DEF-18A6-4FD9-9379-1A75ECC2F60C}" srcOrd="0" destOrd="0" presId="urn:microsoft.com/office/officeart/2005/8/layout/hierarchy4"/>
    <dgm:cxn modelId="{8D7C3995-17FB-4C58-B489-FBED8F73493C}" srcId="{D995CBB0-C57B-4674-929B-CA7AC375F5C1}" destId="{FAD99747-940D-43E4-9D83-FD76403E0EEF}" srcOrd="3" destOrd="0" parTransId="{4EEAE18B-6B9D-43D7-B9E9-604B2E1D099D}" sibTransId="{DF6D8BF7-3EED-4ED6-A1B5-92BCB4D22FB1}"/>
    <dgm:cxn modelId="{94AAB689-4C10-4AAC-BAB5-959E194741A8}" type="presOf" srcId="{520B3BA1-4EC7-4013-BF1A-891AF73F9475}" destId="{11D3B696-1983-4149-8B98-85B5082FCC3B}" srcOrd="0" destOrd="0" presId="urn:microsoft.com/office/officeart/2005/8/layout/hierarchy4"/>
    <dgm:cxn modelId="{B5B4536B-F136-46FC-90D8-8A78E1733354}" srcId="{0703C5FA-9352-4D5C-AD2E-F14CEC6444B2}" destId="{92BD1EDA-C9DA-495A-B0A6-3747F0EF2D56}" srcOrd="0" destOrd="0" parTransId="{61782A33-CDD8-4309-9408-D616B32CCDD3}" sibTransId="{B605DD83-AB56-470E-8957-9886B546D419}"/>
    <dgm:cxn modelId="{A09E7331-1A46-46B5-ACF4-B626CB204D2C}" srcId="{5E1E0D6E-486F-4A22-A9B3-E1DB8D96BE3F}" destId="{D995CBB0-C57B-4674-929B-CA7AC375F5C1}" srcOrd="0" destOrd="0" parTransId="{CEE87DB9-17CE-4080-BB07-F016493BACF2}" sibTransId="{BCAC393A-A344-4015-BC80-6CD2E80D79BD}"/>
    <dgm:cxn modelId="{6561F2E6-CBC2-4DF9-BED4-A2016C718073}" type="presOf" srcId="{11063335-0741-48E8-938F-A2972BDE6184}" destId="{420E4739-CEE5-4864-A2F8-5E3763EC3F60}" srcOrd="0" destOrd="0" presId="urn:microsoft.com/office/officeart/2005/8/layout/hierarchy4"/>
    <dgm:cxn modelId="{8B74C49F-0BA1-439F-BE85-08B7CAB58F7D}" srcId="{5910C3D6-2D26-4F07-BA43-53F266F265B0}" destId="{5CB3FFBA-763A-49DD-B043-A13A730545AC}" srcOrd="0" destOrd="0" parTransId="{C7067078-6E74-4E65-B0FE-779F744528ED}" sibTransId="{80097BDD-BCE5-440F-827F-2C71AD236651}"/>
    <dgm:cxn modelId="{D226B09B-16DA-4CBA-BA3B-D9CB8C66EE4E}" srcId="{D995CBB0-C57B-4674-929B-CA7AC375F5C1}" destId="{32448342-5079-45DD-9027-778A76589D32}" srcOrd="2" destOrd="0" parTransId="{0DD70993-E1E3-48F5-A025-A6CA61B60BB3}" sibTransId="{EDD7A66B-E1AC-4459-BF9D-65AC2DDDCF7F}"/>
    <dgm:cxn modelId="{EDFBBB4C-A9EC-43EE-A8E6-70118B1F5C33}" srcId="{D995CBB0-C57B-4674-929B-CA7AC375F5C1}" destId="{0703C5FA-9352-4D5C-AD2E-F14CEC6444B2}" srcOrd="1" destOrd="0" parTransId="{6E9E08BF-5D44-41DB-827F-CFA3D8C5E2E3}" sibTransId="{6CA6D028-D503-4725-A572-FFC2D6A3FB4F}"/>
    <dgm:cxn modelId="{4CD4B7A2-DA76-4C3B-9193-5BE0847BDB20}" type="presOf" srcId="{D995CBB0-C57B-4674-929B-CA7AC375F5C1}" destId="{10EB0C75-EE07-46F3-92F3-C49A7B9CDD4E}" srcOrd="0" destOrd="0" presId="urn:microsoft.com/office/officeart/2005/8/layout/hierarchy4"/>
    <dgm:cxn modelId="{F9BFE18F-9F2D-4D55-BADE-DC9BE44F14F5}" type="presOf" srcId="{5E1E0D6E-486F-4A22-A9B3-E1DB8D96BE3F}" destId="{FAF05A12-8A71-4C02-9941-721327A7127D}" srcOrd="0" destOrd="0" presId="urn:microsoft.com/office/officeart/2005/8/layout/hierarchy4"/>
    <dgm:cxn modelId="{AB354968-D0C6-4DEA-8276-E1910FA991C1}" type="presOf" srcId="{0D5B2F39-0B43-4C7D-98E6-256CBFF6A747}" destId="{3975E37A-7401-4AB0-A740-2864ECAA269B}" srcOrd="0" destOrd="0" presId="urn:microsoft.com/office/officeart/2005/8/layout/hierarchy4"/>
    <dgm:cxn modelId="{A42A411D-3A3A-48D9-AB9F-7E866AA8A92E}" type="presOf" srcId="{5910C3D6-2D26-4F07-BA43-53F266F265B0}" destId="{EE9B47E9-10C8-48DE-B3E4-CA0E25EB31B8}" srcOrd="0" destOrd="0" presId="urn:microsoft.com/office/officeart/2005/8/layout/hierarchy4"/>
    <dgm:cxn modelId="{20C7202E-C2E9-4F4E-B036-3C99234BFC57}" srcId="{0703C5FA-9352-4D5C-AD2E-F14CEC6444B2}" destId="{0D5B2F39-0B43-4C7D-98E6-256CBFF6A747}" srcOrd="1" destOrd="0" parTransId="{909EAA99-CD43-471F-8CAA-C9FE5A1EC181}" sibTransId="{1DFC1E12-971F-43D4-85EA-03CF39BA4E14}"/>
    <dgm:cxn modelId="{570AEDC1-3BFB-4369-A998-4B3995F387D1}" srcId="{5910C3D6-2D26-4F07-BA43-53F266F265B0}" destId="{277B8C56-17B3-4AD7-8AD3-EB9F4BB4CA20}" srcOrd="2" destOrd="0" parTransId="{6F5FDFF2-DB70-4D09-9398-7F2F8B6545F6}" sibTransId="{378FC5E4-FA35-4F4E-A0D0-C6FD3D541D2E}"/>
    <dgm:cxn modelId="{BAD06256-CF8B-43AA-A215-8DB791073B4F}" srcId="{5910C3D6-2D26-4F07-BA43-53F266F265B0}" destId="{520B3BA1-4EC7-4013-BF1A-891AF73F9475}" srcOrd="1" destOrd="0" parTransId="{2ECB3EF4-4F66-4C4C-8DE3-5A55D1AD4076}" sibTransId="{51252AA7-8E2D-4548-B2E1-101CA2FA5D0C}"/>
    <dgm:cxn modelId="{8870B438-B26E-4F52-9DCE-D251C9173A5B}" type="presOf" srcId="{92BD1EDA-C9DA-495A-B0A6-3747F0EF2D56}" destId="{F819F841-F9B0-4AA1-8B08-BFF6BF92F390}" srcOrd="0" destOrd="0" presId="urn:microsoft.com/office/officeart/2005/8/layout/hierarchy4"/>
    <dgm:cxn modelId="{D9721D4C-7BE5-42EF-9FF1-3B07A6E83C2B}" type="presOf" srcId="{82DB31D6-5782-4005-9B7F-F62207F5936D}" destId="{3406D2FC-FDD2-47AD-83CD-4E9AB1D67FD9}" srcOrd="0" destOrd="0" presId="urn:microsoft.com/office/officeart/2005/8/layout/hierarchy4"/>
    <dgm:cxn modelId="{44E05FD5-72FE-4D53-AE6A-3DA00C1B5C8A}" type="presOf" srcId="{2AE9ED49-C13C-4296-BBB5-960AC35B5A1B}" destId="{75D2266D-BA9B-4DA2-88B5-86868EA4E5B2}" srcOrd="0" destOrd="0" presId="urn:microsoft.com/office/officeart/2005/8/layout/hierarchy4"/>
    <dgm:cxn modelId="{3F4C4986-5B33-4994-A1F7-170445C5336C}" srcId="{0703C5FA-9352-4D5C-AD2E-F14CEC6444B2}" destId="{11063335-0741-48E8-938F-A2972BDE6184}" srcOrd="3" destOrd="0" parTransId="{8AEFE83B-5937-4A86-8D0A-6E6056B25EC7}" sibTransId="{3B638C29-7E59-47BE-8E89-70678D0E2217}"/>
    <dgm:cxn modelId="{F45DC173-049B-4BD8-B7B1-F090587F0706}" type="presParOf" srcId="{FAF05A12-8A71-4C02-9941-721327A7127D}" destId="{82B34D2B-8024-4EDD-8B60-A8A3D45A80C4}" srcOrd="0" destOrd="0" presId="urn:microsoft.com/office/officeart/2005/8/layout/hierarchy4"/>
    <dgm:cxn modelId="{48DA0292-FAF0-4B46-95A3-532B42783C9D}" type="presParOf" srcId="{82B34D2B-8024-4EDD-8B60-A8A3D45A80C4}" destId="{10EB0C75-EE07-46F3-92F3-C49A7B9CDD4E}" srcOrd="0" destOrd="0" presId="urn:microsoft.com/office/officeart/2005/8/layout/hierarchy4"/>
    <dgm:cxn modelId="{6F800F19-0524-4326-BC09-43C5A3650724}" type="presParOf" srcId="{82B34D2B-8024-4EDD-8B60-A8A3D45A80C4}" destId="{164AC0B8-8FE4-4D31-B405-34EAB9130853}" srcOrd="1" destOrd="0" presId="urn:microsoft.com/office/officeart/2005/8/layout/hierarchy4"/>
    <dgm:cxn modelId="{19AA87FE-B56B-4C78-912D-A138FC2FEF31}" type="presParOf" srcId="{82B34D2B-8024-4EDD-8B60-A8A3D45A80C4}" destId="{16DB4749-3857-423E-8C1A-F77C509554C6}" srcOrd="2" destOrd="0" presId="urn:microsoft.com/office/officeart/2005/8/layout/hierarchy4"/>
    <dgm:cxn modelId="{2E57FE4A-6046-43B8-80F6-3235D5251D8D}" type="presParOf" srcId="{16DB4749-3857-423E-8C1A-F77C509554C6}" destId="{7DACB4E3-D2E2-4562-8EDF-A936FC5B84FA}" srcOrd="0" destOrd="0" presId="urn:microsoft.com/office/officeart/2005/8/layout/hierarchy4"/>
    <dgm:cxn modelId="{1DB7C1D1-FC47-47F6-B95C-34B9DF1B6FE8}" type="presParOf" srcId="{7DACB4E3-D2E2-4562-8EDF-A936FC5B84FA}" destId="{EE9B47E9-10C8-48DE-B3E4-CA0E25EB31B8}" srcOrd="0" destOrd="0" presId="urn:microsoft.com/office/officeart/2005/8/layout/hierarchy4"/>
    <dgm:cxn modelId="{4F181166-CAC6-4DEF-9483-924C4FC203C3}" type="presParOf" srcId="{7DACB4E3-D2E2-4562-8EDF-A936FC5B84FA}" destId="{69A87BCF-A7A2-4AA4-BE96-AD21772C2A35}" srcOrd="1" destOrd="0" presId="urn:microsoft.com/office/officeart/2005/8/layout/hierarchy4"/>
    <dgm:cxn modelId="{A11CAB41-5753-4B06-BDA4-D504B7054D2F}" type="presParOf" srcId="{7DACB4E3-D2E2-4562-8EDF-A936FC5B84FA}" destId="{E7FC5446-0805-4DE9-9FD4-F5E838FA7078}" srcOrd="2" destOrd="0" presId="urn:microsoft.com/office/officeart/2005/8/layout/hierarchy4"/>
    <dgm:cxn modelId="{CF7D9AB8-3B56-4274-9E49-E470A851B1F6}" type="presParOf" srcId="{E7FC5446-0805-4DE9-9FD4-F5E838FA7078}" destId="{7441F7BF-FE80-450A-A3F7-4C9C5F75D880}" srcOrd="0" destOrd="0" presId="urn:microsoft.com/office/officeart/2005/8/layout/hierarchy4"/>
    <dgm:cxn modelId="{778156F4-C0A4-4C6A-A782-2E56F2C8229C}" type="presParOf" srcId="{7441F7BF-FE80-450A-A3F7-4C9C5F75D880}" destId="{EE6D2DEF-18A6-4FD9-9379-1A75ECC2F60C}" srcOrd="0" destOrd="0" presId="urn:microsoft.com/office/officeart/2005/8/layout/hierarchy4"/>
    <dgm:cxn modelId="{BC5D0473-CCF7-42B9-A853-1F1D65020C36}" type="presParOf" srcId="{7441F7BF-FE80-450A-A3F7-4C9C5F75D880}" destId="{88C46CDF-8496-4C79-BE3B-48A1EBD71BE2}" srcOrd="1" destOrd="0" presId="urn:microsoft.com/office/officeart/2005/8/layout/hierarchy4"/>
    <dgm:cxn modelId="{ADB69095-7DA9-44DD-B36C-B87CE4237939}" type="presParOf" srcId="{E7FC5446-0805-4DE9-9FD4-F5E838FA7078}" destId="{278FF8CA-B249-482F-B859-A618B8CB1792}" srcOrd="1" destOrd="0" presId="urn:microsoft.com/office/officeart/2005/8/layout/hierarchy4"/>
    <dgm:cxn modelId="{430D2C69-C2BE-4819-B8B7-305A8BF05EBA}" type="presParOf" srcId="{E7FC5446-0805-4DE9-9FD4-F5E838FA7078}" destId="{453FF96A-8620-4C45-B75F-99EBD2ED7881}" srcOrd="2" destOrd="0" presId="urn:microsoft.com/office/officeart/2005/8/layout/hierarchy4"/>
    <dgm:cxn modelId="{2A633C6F-6EC3-4EE4-96BD-950A97D2CBA3}" type="presParOf" srcId="{453FF96A-8620-4C45-B75F-99EBD2ED7881}" destId="{11D3B696-1983-4149-8B98-85B5082FCC3B}" srcOrd="0" destOrd="0" presId="urn:microsoft.com/office/officeart/2005/8/layout/hierarchy4"/>
    <dgm:cxn modelId="{40075C20-ACCD-4B8F-9581-06F23161CCE0}" type="presParOf" srcId="{453FF96A-8620-4C45-B75F-99EBD2ED7881}" destId="{6CE48D14-E7AB-4674-9B5A-B079202F5232}" srcOrd="1" destOrd="0" presId="urn:microsoft.com/office/officeart/2005/8/layout/hierarchy4"/>
    <dgm:cxn modelId="{372A7DEE-C8F1-4C1A-BACA-4C04AD75AAA9}" type="presParOf" srcId="{E7FC5446-0805-4DE9-9FD4-F5E838FA7078}" destId="{115CFA08-D06E-467B-8D48-4E1D93D57A5F}" srcOrd="3" destOrd="0" presId="urn:microsoft.com/office/officeart/2005/8/layout/hierarchy4"/>
    <dgm:cxn modelId="{A37B7AC9-6CD6-473B-99D9-2D5C445237CE}" type="presParOf" srcId="{E7FC5446-0805-4DE9-9FD4-F5E838FA7078}" destId="{BDCA1FC6-68BE-42BB-8B41-CBDB3E279AC9}" srcOrd="4" destOrd="0" presId="urn:microsoft.com/office/officeart/2005/8/layout/hierarchy4"/>
    <dgm:cxn modelId="{19A6C276-B345-4D0E-AED0-658876F01264}" type="presParOf" srcId="{BDCA1FC6-68BE-42BB-8B41-CBDB3E279AC9}" destId="{6C78D2AB-2D62-4A5A-BC00-8A3425FA86AC}" srcOrd="0" destOrd="0" presId="urn:microsoft.com/office/officeart/2005/8/layout/hierarchy4"/>
    <dgm:cxn modelId="{432956C0-5E39-489A-B658-1A42780328B4}" type="presParOf" srcId="{BDCA1FC6-68BE-42BB-8B41-CBDB3E279AC9}" destId="{1AE7994F-D2B0-4071-ADA0-FDEC579DBDFA}" srcOrd="1" destOrd="0" presId="urn:microsoft.com/office/officeart/2005/8/layout/hierarchy4"/>
    <dgm:cxn modelId="{9AB32495-E147-4B4B-AB31-40DE3FCB46DF}" type="presParOf" srcId="{E7FC5446-0805-4DE9-9FD4-F5E838FA7078}" destId="{C38751F3-C6C3-4B86-B730-BD38CE7EA37F}" srcOrd="5" destOrd="0" presId="urn:microsoft.com/office/officeart/2005/8/layout/hierarchy4"/>
    <dgm:cxn modelId="{4B118CA4-294C-460A-88B4-888225C06A8B}" type="presParOf" srcId="{E7FC5446-0805-4DE9-9FD4-F5E838FA7078}" destId="{1339ADDA-3219-47A0-A7A0-6E353592037E}" srcOrd="6" destOrd="0" presId="urn:microsoft.com/office/officeart/2005/8/layout/hierarchy4"/>
    <dgm:cxn modelId="{58C736BB-9227-4392-BC8C-9112032C649F}" type="presParOf" srcId="{1339ADDA-3219-47A0-A7A0-6E353592037E}" destId="{54F373E9-60EB-4FE3-AF04-11395FED1C02}" srcOrd="0" destOrd="0" presId="urn:microsoft.com/office/officeart/2005/8/layout/hierarchy4"/>
    <dgm:cxn modelId="{54875C49-2113-4493-8C0E-D0A5FE2755D0}" type="presParOf" srcId="{1339ADDA-3219-47A0-A7A0-6E353592037E}" destId="{3C72B00F-61AF-4C5F-B6D9-3CB5971326F2}" srcOrd="1" destOrd="0" presId="urn:microsoft.com/office/officeart/2005/8/layout/hierarchy4"/>
    <dgm:cxn modelId="{C9BCF180-2551-452D-87FB-16ADAF72B2CB}" type="presParOf" srcId="{E7FC5446-0805-4DE9-9FD4-F5E838FA7078}" destId="{6D2E885A-AB75-49B8-965A-658B04FECAB9}" srcOrd="7" destOrd="0" presId="urn:microsoft.com/office/officeart/2005/8/layout/hierarchy4"/>
    <dgm:cxn modelId="{2B0C0507-D73E-4909-AD1C-744D8E905026}" type="presParOf" srcId="{E7FC5446-0805-4DE9-9FD4-F5E838FA7078}" destId="{3F89949D-963D-4DDE-97F3-514F9203FA60}" srcOrd="8" destOrd="0" presId="urn:microsoft.com/office/officeart/2005/8/layout/hierarchy4"/>
    <dgm:cxn modelId="{77C8D40B-2895-4488-9CD1-A48E3653E5A9}" type="presParOf" srcId="{3F89949D-963D-4DDE-97F3-514F9203FA60}" destId="{3406D2FC-FDD2-47AD-83CD-4E9AB1D67FD9}" srcOrd="0" destOrd="0" presId="urn:microsoft.com/office/officeart/2005/8/layout/hierarchy4"/>
    <dgm:cxn modelId="{66BFE767-220F-487F-B344-216011632633}" type="presParOf" srcId="{3F89949D-963D-4DDE-97F3-514F9203FA60}" destId="{E259314D-0F55-469C-858E-2CCA8B6F561B}" srcOrd="1" destOrd="0" presId="urn:microsoft.com/office/officeart/2005/8/layout/hierarchy4"/>
    <dgm:cxn modelId="{10EE8791-CE69-4CBE-9845-BA9E68181E41}" type="presParOf" srcId="{16DB4749-3857-423E-8C1A-F77C509554C6}" destId="{399DF999-43C1-46EB-9F73-087BF901DF98}" srcOrd="1" destOrd="0" presId="urn:microsoft.com/office/officeart/2005/8/layout/hierarchy4"/>
    <dgm:cxn modelId="{2795C311-FA31-4176-9D25-677CFDBB3F52}" type="presParOf" srcId="{16DB4749-3857-423E-8C1A-F77C509554C6}" destId="{6ADA5E52-FA7C-4166-BE8B-1F9B1004C424}" srcOrd="2" destOrd="0" presId="urn:microsoft.com/office/officeart/2005/8/layout/hierarchy4"/>
    <dgm:cxn modelId="{80C8BCED-8652-467A-BDF9-171555015C4B}" type="presParOf" srcId="{6ADA5E52-FA7C-4166-BE8B-1F9B1004C424}" destId="{BE6924D5-958C-4308-97DA-1850D74662CC}" srcOrd="0" destOrd="0" presId="urn:microsoft.com/office/officeart/2005/8/layout/hierarchy4"/>
    <dgm:cxn modelId="{AD0B3889-0A0D-4ECE-96AC-08C56736EF9A}" type="presParOf" srcId="{6ADA5E52-FA7C-4166-BE8B-1F9B1004C424}" destId="{6CF17E2F-3DBA-43AD-8FDC-BF601D26E9AC}" srcOrd="1" destOrd="0" presId="urn:microsoft.com/office/officeart/2005/8/layout/hierarchy4"/>
    <dgm:cxn modelId="{648F1516-37BE-43DA-9523-108DD9901858}" type="presParOf" srcId="{6ADA5E52-FA7C-4166-BE8B-1F9B1004C424}" destId="{7A1530E6-012C-4B59-B7AC-A8CF0C463A6F}" srcOrd="2" destOrd="0" presId="urn:microsoft.com/office/officeart/2005/8/layout/hierarchy4"/>
    <dgm:cxn modelId="{19E25D2A-46A4-4619-86A8-3F29F8698E7C}" type="presParOf" srcId="{7A1530E6-012C-4B59-B7AC-A8CF0C463A6F}" destId="{C7C20E9E-BF88-4C60-B73E-B8339154B80A}" srcOrd="0" destOrd="0" presId="urn:microsoft.com/office/officeart/2005/8/layout/hierarchy4"/>
    <dgm:cxn modelId="{9BBAA678-5BA8-4CAC-BEC5-B1A1717EEDA1}" type="presParOf" srcId="{C7C20E9E-BF88-4C60-B73E-B8339154B80A}" destId="{F819F841-F9B0-4AA1-8B08-BFF6BF92F390}" srcOrd="0" destOrd="0" presId="urn:microsoft.com/office/officeart/2005/8/layout/hierarchy4"/>
    <dgm:cxn modelId="{9BC59A6D-FD8C-4A54-B8DB-48EEA0037FC2}" type="presParOf" srcId="{C7C20E9E-BF88-4C60-B73E-B8339154B80A}" destId="{672FD860-2749-4894-8D74-E114B6760491}" srcOrd="1" destOrd="0" presId="urn:microsoft.com/office/officeart/2005/8/layout/hierarchy4"/>
    <dgm:cxn modelId="{89440B9E-AFC9-46FA-A6A9-2C4839CFB04A}" type="presParOf" srcId="{7A1530E6-012C-4B59-B7AC-A8CF0C463A6F}" destId="{F8670EAB-1347-41D5-92C0-55299DDAEF4F}" srcOrd="1" destOrd="0" presId="urn:microsoft.com/office/officeart/2005/8/layout/hierarchy4"/>
    <dgm:cxn modelId="{B7459F0A-A743-43DC-8368-F39D5439B744}" type="presParOf" srcId="{7A1530E6-012C-4B59-B7AC-A8CF0C463A6F}" destId="{7F55FA63-0076-446F-8CCD-C981567FA308}" srcOrd="2" destOrd="0" presId="urn:microsoft.com/office/officeart/2005/8/layout/hierarchy4"/>
    <dgm:cxn modelId="{976505FE-09AE-47CA-96E3-FD495D23C320}" type="presParOf" srcId="{7F55FA63-0076-446F-8CCD-C981567FA308}" destId="{3975E37A-7401-4AB0-A740-2864ECAA269B}" srcOrd="0" destOrd="0" presId="urn:microsoft.com/office/officeart/2005/8/layout/hierarchy4"/>
    <dgm:cxn modelId="{77D875F1-3865-46C2-BB57-3FF1BD6364EE}" type="presParOf" srcId="{7F55FA63-0076-446F-8CCD-C981567FA308}" destId="{5DABEFEF-AF22-4AEF-8FB4-8EFE8E23D31A}" srcOrd="1" destOrd="0" presId="urn:microsoft.com/office/officeart/2005/8/layout/hierarchy4"/>
    <dgm:cxn modelId="{6A36FFF1-E104-46E6-8B2D-4CF2BA2A36AD}" type="presParOf" srcId="{7A1530E6-012C-4B59-B7AC-A8CF0C463A6F}" destId="{D5094435-E2AF-4A86-BE44-72F2766DA425}" srcOrd="3" destOrd="0" presId="urn:microsoft.com/office/officeart/2005/8/layout/hierarchy4"/>
    <dgm:cxn modelId="{E5F4FBB3-F3EB-4823-9896-FC56584E1800}" type="presParOf" srcId="{7A1530E6-012C-4B59-B7AC-A8CF0C463A6F}" destId="{5C45BBF2-24DC-4024-8D6F-88940FB435F7}" srcOrd="4" destOrd="0" presId="urn:microsoft.com/office/officeart/2005/8/layout/hierarchy4"/>
    <dgm:cxn modelId="{FD0C7D30-94B4-465D-A6FF-83043541661C}" type="presParOf" srcId="{5C45BBF2-24DC-4024-8D6F-88940FB435F7}" destId="{75D2266D-BA9B-4DA2-88B5-86868EA4E5B2}" srcOrd="0" destOrd="0" presId="urn:microsoft.com/office/officeart/2005/8/layout/hierarchy4"/>
    <dgm:cxn modelId="{FFECAB19-BE06-4877-B80E-38F0D2F78FC2}" type="presParOf" srcId="{5C45BBF2-24DC-4024-8D6F-88940FB435F7}" destId="{C13499A3-BBD8-46AB-852F-DF949DB3ADB4}" srcOrd="1" destOrd="0" presId="urn:microsoft.com/office/officeart/2005/8/layout/hierarchy4"/>
    <dgm:cxn modelId="{97DA8497-EFE9-4557-9135-FB8D09AC2D90}" type="presParOf" srcId="{7A1530E6-012C-4B59-B7AC-A8CF0C463A6F}" destId="{DF5440AD-ABA8-4133-B364-A524F3F12723}" srcOrd="5" destOrd="0" presId="urn:microsoft.com/office/officeart/2005/8/layout/hierarchy4"/>
    <dgm:cxn modelId="{FE0B03E9-B8A6-4652-A6B8-5949DBCE6FAF}" type="presParOf" srcId="{7A1530E6-012C-4B59-B7AC-A8CF0C463A6F}" destId="{9461EEEF-8889-4EA7-8318-B2238CEF7C7F}" srcOrd="6" destOrd="0" presId="urn:microsoft.com/office/officeart/2005/8/layout/hierarchy4"/>
    <dgm:cxn modelId="{FC619675-CDE6-4C26-98A1-ABB13EDD4AEB}" type="presParOf" srcId="{9461EEEF-8889-4EA7-8318-B2238CEF7C7F}" destId="{420E4739-CEE5-4864-A2F8-5E3763EC3F60}" srcOrd="0" destOrd="0" presId="urn:microsoft.com/office/officeart/2005/8/layout/hierarchy4"/>
    <dgm:cxn modelId="{B43E3F82-BF4B-4BAC-AD9B-7CC7BA8CED6C}" type="presParOf" srcId="{9461EEEF-8889-4EA7-8318-B2238CEF7C7F}" destId="{72CB9CF4-20D6-4977-9E41-1E98CAB5AC68}" srcOrd="1" destOrd="0" presId="urn:microsoft.com/office/officeart/2005/8/layout/hierarchy4"/>
    <dgm:cxn modelId="{48926612-3B0C-4831-B2D6-EDBB8B6C1737}" type="presParOf" srcId="{16DB4749-3857-423E-8C1A-F77C509554C6}" destId="{49592CC8-86C0-4D11-AD32-2A576DA6C7F6}" srcOrd="3" destOrd="0" presId="urn:microsoft.com/office/officeart/2005/8/layout/hierarchy4"/>
    <dgm:cxn modelId="{9FFBE35A-04B7-41BD-AE41-413E3CE362BA}" type="presParOf" srcId="{16DB4749-3857-423E-8C1A-F77C509554C6}" destId="{524C4838-B4F3-4B1E-B1F8-5FC103904FF2}" srcOrd="4" destOrd="0" presId="urn:microsoft.com/office/officeart/2005/8/layout/hierarchy4"/>
    <dgm:cxn modelId="{C5065C39-6D48-445E-A284-24AD31F256FC}" type="presParOf" srcId="{524C4838-B4F3-4B1E-B1F8-5FC103904FF2}" destId="{CFBA681F-885D-4520-B61E-85F0FD2FB50C}" srcOrd="0" destOrd="0" presId="urn:microsoft.com/office/officeart/2005/8/layout/hierarchy4"/>
    <dgm:cxn modelId="{BB114BBA-B15B-487C-85C6-741EC4851586}" type="presParOf" srcId="{524C4838-B4F3-4B1E-B1F8-5FC103904FF2}" destId="{B801305E-A0D2-4BD5-BEC2-9C7398BFA135}" srcOrd="1" destOrd="0" presId="urn:microsoft.com/office/officeart/2005/8/layout/hierarchy4"/>
    <dgm:cxn modelId="{DEBBED55-3924-4C72-894D-0D7EA9FB7B14}" type="presParOf" srcId="{16DB4749-3857-423E-8C1A-F77C509554C6}" destId="{1AD628AA-8D61-4C4B-A03B-96C8D49C2735}" srcOrd="5" destOrd="0" presId="urn:microsoft.com/office/officeart/2005/8/layout/hierarchy4"/>
    <dgm:cxn modelId="{08367CDB-C1F8-41CB-BDBD-B90F3363019C}" type="presParOf" srcId="{16DB4749-3857-423E-8C1A-F77C509554C6}" destId="{542B98C8-CF97-47FA-BEAA-D2C38EDB1612}" srcOrd="6" destOrd="0" presId="urn:microsoft.com/office/officeart/2005/8/layout/hierarchy4"/>
    <dgm:cxn modelId="{02E846C9-762A-4299-A845-A3A8A8737CFA}" type="presParOf" srcId="{542B98C8-CF97-47FA-BEAA-D2C38EDB1612}" destId="{26EFF9F2-B9FD-4AF1-8502-8633D6D6906F}" srcOrd="0" destOrd="0" presId="urn:microsoft.com/office/officeart/2005/8/layout/hierarchy4"/>
    <dgm:cxn modelId="{1CE7A1C9-74EE-481F-821A-829F40B8F668}" type="presParOf" srcId="{542B98C8-CF97-47FA-BEAA-D2C38EDB1612}" destId="{2D1A3B6D-A6B6-4F9C-B45F-2157E0E1E7D3}"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4558BBBA-44BE-40F2-A06C-A0A46D622BD3}"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D1EDEBA2-6B8C-43B2-8AD8-16C1848406ED}">
      <dgm:prSet phldrT="[文本]" custT="1"/>
      <dgm:spPr/>
      <dgm:t>
        <a:bodyPr/>
        <a:lstStyle/>
        <a:p>
          <a:r>
            <a:rPr lang="zh-CN" altLang="en-US" sz="2800" b="1" dirty="0" smtClean="0">
              <a:latin typeface="微软雅黑" panose="020B0503020204020204" pitchFamily="34" charset="-122"/>
              <a:ea typeface="微软雅黑" panose="020B0503020204020204" pitchFamily="34" charset="-122"/>
            </a:rPr>
            <a:t>早期复审标准</a:t>
          </a:r>
          <a:endParaRPr lang="zh-CN" altLang="en-US" sz="2800" b="1" dirty="0">
            <a:latin typeface="微软雅黑" panose="020B0503020204020204" pitchFamily="34" charset="-122"/>
            <a:ea typeface="微软雅黑" panose="020B0503020204020204" pitchFamily="34" charset="-122"/>
          </a:endParaRPr>
        </a:p>
      </dgm:t>
    </dgm:pt>
    <dgm:pt modelId="{7333F7FA-8A72-462E-9735-AEE55B19D352}" type="parTrans" cxnId="{C0F93987-ABE3-4E09-BD7C-FDF2F675F469}">
      <dgm:prSet/>
      <dgm:spPr/>
      <dgm:t>
        <a:bodyPr/>
        <a:lstStyle/>
        <a:p>
          <a:endParaRPr lang="zh-CN" altLang="en-US">
            <a:latin typeface="微软雅黑" panose="020B0503020204020204" pitchFamily="34" charset="-122"/>
            <a:ea typeface="微软雅黑" panose="020B0503020204020204" pitchFamily="34" charset="-122"/>
          </a:endParaRPr>
        </a:p>
      </dgm:t>
    </dgm:pt>
    <dgm:pt modelId="{A828CA99-1ECA-47BC-9AFD-7B6C8418A9C6}" type="sibTrans" cxnId="{C0F93987-ABE3-4E09-BD7C-FDF2F675F469}">
      <dgm:prSet/>
      <dgm:spPr/>
      <dgm:t>
        <a:bodyPr/>
        <a:lstStyle/>
        <a:p>
          <a:endParaRPr lang="zh-CN" altLang="en-US">
            <a:latin typeface="微软雅黑" panose="020B0503020204020204" pitchFamily="34" charset="-122"/>
            <a:ea typeface="微软雅黑" panose="020B0503020204020204" pitchFamily="34" charset="-122"/>
          </a:endParaRPr>
        </a:p>
      </dgm:t>
    </dgm:pt>
    <dgm:pt modelId="{04CC8127-E00A-43C5-801E-C6F74FAB0652}">
      <dgm:prSet phldrT="[文本]" custT="1"/>
      <dgm:spPr/>
      <dgm:t>
        <a:bodyPr/>
        <a:lstStyle/>
        <a:p>
          <a:r>
            <a:rPr lang="zh-CN" altLang="en-US" sz="2000" dirty="0" smtClean="0">
              <a:latin typeface="微软雅黑" panose="020B0503020204020204" pitchFamily="34" charset="-122"/>
              <a:ea typeface="微软雅黑" panose="020B0503020204020204" pitchFamily="34" charset="-122"/>
            </a:rPr>
            <a:t>系统及其界面的规格说明书的长度和复杂程度，预示了用户学习使用该系统所需要的工作量。</a:t>
          </a:r>
          <a:endParaRPr lang="zh-CN" altLang="en-US" sz="2000" dirty="0">
            <a:latin typeface="微软雅黑" panose="020B0503020204020204" pitchFamily="34" charset="-122"/>
            <a:ea typeface="微软雅黑" panose="020B0503020204020204" pitchFamily="34" charset="-122"/>
          </a:endParaRPr>
        </a:p>
      </dgm:t>
    </dgm:pt>
    <dgm:pt modelId="{E63D754E-16B6-43E4-A369-654A2A5436A6}" type="parTrans" cxnId="{3E53887D-403A-43D1-8639-46D91AF2C2B8}">
      <dgm:prSet/>
      <dgm:spPr/>
      <dgm:t>
        <a:bodyPr/>
        <a:lstStyle/>
        <a:p>
          <a:endParaRPr lang="zh-CN" altLang="en-US">
            <a:latin typeface="微软雅黑" panose="020B0503020204020204" pitchFamily="34" charset="-122"/>
            <a:ea typeface="微软雅黑" panose="020B0503020204020204" pitchFamily="34" charset="-122"/>
          </a:endParaRPr>
        </a:p>
      </dgm:t>
    </dgm:pt>
    <dgm:pt modelId="{8283F4C4-A184-4B96-9E99-639224E6BF53}" type="sibTrans" cxnId="{3E53887D-403A-43D1-8639-46D91AF2C2B8}">
      <dgm:prSet/>
      <dgm:spPr/>
      <dgm:t>
        <a:bodyPr/>
        <a:lstStyle/>
        <a:p>
          <a:endParaRPr lang="zh-CN" altLang="en-US">
            <a:latin typeface="微软雅黑" panose="020B0503020204020204" pitchFamily="34" charset="-122"/>
            <a:ea typeface="微软雅黑" panose="020B0503020204020204" pitchFamily="34" charset="-122"/>
          </a:endParaRPr>
        </a:p>
      </dgm:t>
    </dgm:pt>
    <dgm:pt modelId="{6F78FD5E-DDC7-46C7-8FB0-CFFF9DF6696A}">
      <dgm:prSet phldrT="[文本]" custT="1"/>
      <dgm:spPr/>
      <dgm:t>
        <a:bodyPr/>
        <a:lstStyle/>
        <a:p>
          <a:r>
            <a:rPr lang="zh-CN" altLang="en-US" sz="2000" dirty="0" smtClean="0">
              <a:latin typeface="微软雅黑" panose="020B0503020204020204" pitchFamily="34" charset="-122"/>
              <a:ea typeface="微软雅黑" panose="020B0503020204020204" pitchFamily="34" charset="-122"/>
            </a:rPr>
            <a:t>命令或动作的数量、命令的平均参数个数或动作中单个操作的个数，预示了系统的交互时间和总体效率。</a:t>
          </a:r>
          <a:endParaRPr lang="zh-CN" altLang="en-US" sz="2000" dirty="0">
            <a:latin typeface="微软雅黑" panose="020B0503020204020204" pitchFamily="34" charset="-122"/>
            <a:ea typeface="微软雅黑" panose="020B0503020204020204" pitchFamily="34" charset="-122"/>
          </a:endParaRPr>
        </a:p>
      </dgm:t>
    </dgm:pt>
    <dgm:pt modelId="{DD233E9C-4C6D-4599-82B7-AC6F028043DA}" type="parTrans" cxnId="{90E1AEE7-1737-4AB7-BE20-9012BC6DC494}">
      <dgm:prSet/>
      <dgm:spPr/>
      <dgm:t>
        <a:bodyPr/>
        <a:lstStyle/>
        <a:p>
          <a:endParaRPr lang="zh-CN" altLang="en-US">
            <a:latin typeface="微软雅黑" panose="020B0503020204020204" pitchFamily="34" charset="-122"/>
            <a:ea typeface="微软雅黑" panose="020B0503020204020204" pitchFamily="34" charset="-122"/>
          </a:endParaRPr>
        </a:p>
      </dgm:t>
    </dgm:pt>
    <dgm:pt modelId="{602E7D9E-8999-453B-91D2-41A6100AF2C7}" type="sibTrans" cxnId="{90E1AEE7-1737-4AB7-BE20-9012BC6DC494}">
      <dgm:prSet/>
      <dgm:spPr/>
      <dgm:t>
        <a:bodyPr/>
        <a:lstStyle/>
        <a:p>
          <a:endParaRPr lang="zh-CN" altLang="en-US">
            <a:latin typeface="微软雅黑" panose="020B0503020204020204" pitchFamily="34" charset="-122"/>
            <a:ea typeface="微软雅黑" panose="020B0503020204020204" pitchFamily="34" charset="-122"/>
          </a:endParaRPr>
        </a:p>
      </dgm:t>
    </dgm:pt>
    <dgm:pt modelId="{6CEC9AE0-E60E-467B-A6DA-4CB9C1500DDF}">
      <dgm:prSet phldrT="[文本]" custT="1"/>
      <dgm:spPr/>
      <dgm:t>
        <a:bodyPr/>
        <a:lstStyle/>
        <a:p>
          <a:r>
            <a:rPr lang="zh-CN" altLang="en-US" sz="2000" dirty="0" smtClean="0">
              <a:latin typeface="微软雅黑" panose="020B0503020204020204" pitchFamily="34" charset="-122"/>
              <a:ea typeface="微软雅黑" panose="020B0503020204020204" pitchFamily="34" charset="-122"/>
            </a:rPr>
            <a:t>设计模型中包含的动作、命令和系统状态的数量，预示了用户学习使用该系统时需要记忆的内容的多少。</a:t>
          </a:r>
          <a:endParaRPr lang="zh-CN" altLang="en-US" sz="2000" dirty="0">
            <a:latin typeface="微软雅黑" panose="020B0503020204020204" pitchFamily="34" charset="-122"/>
            <a:ea typeface="微软雅黑" panose="020B0503020204020204" pitchFamily="34" charset="-122"/>
          </a:endParaRPr>
        </a:p>
      </dgm:t>
    </dgm:pt>
    <dgm:pt modelId="{1C5ED099-3399-446A-A685-B0DCA37C70E3}" type="parTrans" cxnId="{3A146EA2-952E-4DA8-8486-7EA0125674B5}">
      <dgm:prSet/>
      <dgm:spPr/>
      <dgm:t>
        <a:bodyPr/>
        <a:lstStyle/>
        <a:p>
          <a:endParaRPr lang="zh-CN" altLang="en-US">
            <a:latin typeface="微软雅黑" panose="020B0503020204020204" pitchFamily="34" charset="-122"/>
            <a:ea typeface="微软雅黑" panose="020B0503020204020204" pitchFamily="34" charset="-122"/>
          </a:endParaRPr>
        </a:p>
      </dgm:t>
    </dgm:pt>
    <dgm:pt modelId="{828D649E-4A19-4F9D-9AC7-2FA6931C8C44}" type="sibTrans" cxnId="{3A146EA2-952E-4DA8-8486-7EA0125674B5}">
      <dgm:prSet/>
      <dgm:spPr/>
      <dgm:t>
        <a:bodyPr/>
        <a:lstStyle/>
        <a:p>
          <a:endParaRPr lang="zh-CN" altLang="en-US">
            <a:latin typeface="微软雅黑" panose="020B0503020204020204" pitchFamily="34" charset="-122"/>
            <a:ea typeface="微软雅黑" panose="020B0503020204020204" pitchFamily="34" charset="-122"/>
          </a:endParaRPr>
        </a:p>
      </dgm:t>
    </dgm:pt>
    <dgm:pt modelId="{A13CC325-C207-433F-A5FC-E25EF9AEDC55}">
      <dgm:prSet phldrT="[文本]" custT="1"/>
      <dgm:spPr/>
      <dgm:t>
        <a:bodyPr/>
        <a:lstStyle/>
        <a:p>
          <a:r>
            <a:rPr lang="zh-CN" altLang="en-US" sz="2000" dirty="0" smtClean="0">
              <a:latin typeface="微软雅黑" panose="020B0503020204020204" pitchFamily="34" charset="-122"/>
              <a:ea typeface="微软雅黑" panose="020B0503020204020204" pitchFamily="34" charset="-122"/>
            </a:rPr>
            <a:t>界面风格、帮助设施和出错处理协议，预示了界面的复杂程度及用户接受该界面的程度。</a:t>
          </a:r>
          <a:endParaRPr lang="zh-CN" altLang="en-US" sz="2000" dirty="0">
            <a:latin typeface="微软雅黑" panose="020B0503020204020204" pitchFamily="34" charset="-122"/>
            <a:ea typeface="微软雅黑" panose="020B0503020204020204" pitchFamily="34" charset="-122"/>
          </a:endParaRPr>
        </a:p>
      </dgm:t>
    </dgm:pt>
    <dgm:pt modelId="{028991B5-8AA8-423F-92F4-A051DEE3C15F}" type="parTrans" cxnId="{F7AEAFDE-5E56-4294-A782-7B9A5E6D8DE3}">
      <dgm:prSet/>
      <dgm:spPr/>
      <dgm:t>
        <a:bodyPr/>
        <a:lstStyle/>
        <a:p>
          <a:endParaRPr lang="zh-CN" altLang="en-US">
            <a:latin typeface="微软雅黑" panose="020B0503020204020204" pitchFamily="34" charset="-122"/>
            <a:ea typeface="微软雅黑" panose="020B0503020204020204" pitchFamily="34" charset="-122"/>
          </a:endParaRPr>
        </a:p>
      </dgm:t>
    </dgm:pt>
    <dgm:pt modelId="{CD655BD0-532C-42B1-A933-B183B2A5F022}" type="sibTrans" cxnId="{F7AEAFDE-5E56-4294-A782-7B9A5E6D8DE3}">
      <dgm:prSet/>
      <dgm:spPr/>
      <dgm:t>
        <a:bodyPr/>
        <a:lstStyle/>
        <a:p>
          <a:endParaRPr lang="zh-CN" altLang="en-US">
            <a:latin typeface="微软雅黑" panose="020B0503020204020204" pitchFamily="34" charset="-122"/>
            <a:ea typeface="微软雅黑" panose="020B0503020204020204" pitchFamily="34" charset="-122"/>
          </a:endParaRPr>
        </a:p>
      </dgm:t>
    </dgm:pt>
    <dgm:pt modelId="{279D2B0B-093B-4435-B9F0-A78EBBCA26E0}" type="pres">
      <dgm:prSet presAssocID="{4558BBBA-44BE-40F2-A06C-A0A46D622BD3}" presName="vert0" presStyleCnt="0">
        <dgm:presLayoutVars>
          <dgm:dir/>
          <dgm:animOne val="branch"/>
          <dgm:animLvl val="lvl"/>
        </dgm:presLayoutVars>
      </dgm:prSet>
      <dgm:spPr/>
      <dgm:t>
        <a:bodyPr/>
        <a:lstStyle/>
        <a:p>
          <a:endParaRPr lang="zh-CN" altLang="en-US"/>
        </a:p>
      </dgm:t>
    </dgm:pt>
    <dgm:pt modelId="{3C75C0C7-9326-4D7B-BC0E-4B9C7B30A798}" type="pres">
      <dgm:prSet presAssocID="{D1EDEBA2-6B8C-43B2-8AD8-16C1848406ED}" presName="thickLine" presStyleLbl="alignNode1" presStyleIdx="0" presStyleCnt="1"/>
      <dgm:spPr/>
    </dgm:pt>
    <dgm:pt modelId="{15E599C9-3F68-46E6-99F2-5999AFCBB9C6}" type="pres">
      <dgm:prSet presAssocID="{D1EDEBA2-6B8C-43B2-8AD8-16C1848406ED}" presName="horz1" presStyleCnt="0"/>
      <dgm:spPr/>
    </dgm:pt>
    <dgm:pt modelId="{1204D6AE-EF3A-4EAC-A41F-E2D1D50BC5D5}" type="pres">
      <dgm:prSet presAssocID="{D1EDEBA2-6B8C-43B2-8AD8-16C1848406ED}" presName="tx1" presStyleLbl="revTx" presStyleIdx="0" presStyleCnt="5"/>
      <dgm:spPr/>
      <dgm:t>
        <a:bodyPr/>
        <a:lstStyle/>
        <a:p>
          <a:endParaRPr lang="zh-CN" altLang="en-US"/>
        </a:p>
      </dgm:t>
    </dgm:pt>
    <dgm:pt modelId="{89D24C8D-6357-4E20-9101-ED02F41C74C5}" type="pres">
      <dgm:prSet presAssocID="{D1EDEBA2-6B8C-43B2-8AD8-16C1848406ED}" presName="vert1" presStyleCnt="0"/>
      <dgm:spPr/>
    </dgm:pt>
    <dgm:pt modelId="{4323D597-4766-41FD-ACFD-987F1732F168}" type="pres">
      <dgm:prSet presAssocID="{04CC8127-E00A-43C5-801E-C6F74FAB0652}" presName="vertSpace2a" presStyleCnt="0"/>
      <dgm:spPr/>
    </dgm:pt>
    <dgm:pt modelId="{D686BEC6-B8E2-4A5D-B960-2738B009760C}" type="pres">
      <dgm:prSet presAssocID="{04CC8127-E00A-43C5-801E-C6F74FAB0652}" presName="horz2" presStyleCnt="0"/>
      <dgm:spPr/>
    </dgm:pt>
    <dgm:pt modelId="{A7DEE4D9-63ED-4617-BBE8-B0A14A716D4C}" type="pres">
      <dgm:prSet presAssocID="{04CC8127-E00A-43C5-801E-C6F74FAB0652}" presName="horzSpace2" presStyleCnt="0"/>
      <dgm:spPr/>
    </dgm:pt>
    <dgm:pt modelId="{CFBE1317-64B8-47D4-AB18-559556EB3D23}" type="pres">
      <dgm:prSet presAssocID="{04CC8127-E00A-43C5-801E-C6F74FAB0652}" presName="tx2" presStyleLbl="revTx" presStyleIdx="1" presStyleCnt="5"/>
      <dgm:spPr/>
      <dgm:t>
        <a:bodyPr/>
        <a:lstStyle/>
        <a:p>
          <a:endParaRPr lang="zh-CN" altLang="en-US"/>
        </a:p>
      </dgm:t>
    </dgm:pt>
    <dgm:pt modelId="{44BB1A84-9C21-4091-AE41-8A121AA83424}" type="pres">
      <dgm:prSet presAssocID="{04CC8127-E00A-43C5-801E-C6F74FAB0652}" presName="vert2" presStyleCnt="0"/>
      <dgm:spPr/>
    </dgm:pt>
    <dgm:pt modelId="{8806A73F-24C6-4BBC-B248-4FB57A2F65A9}" type="pres">
      <dgm:prSet presAssocID="{04CC8127-E00A-43C5-801E-C6F74FAB0652}" presName="thinLine2b" presStyleLbl="callout" presStyleIdx="0" presStyleCnt="4"/>
      <dgm:spPr/>
    </dgm:pt>
    <dgm:pt modelId="{3C9C836B-1107-418F-81B7-B59A9B7AE852}" type="pres">
      <dgm:prSet presAssocID="{04CC8127-E00A-43C5-801E-C6F74FAB0652}" presName="vertSpace2b" presStyleCnt="0"/>
      <dgm:spPr/>
    </dgm:pt>
    <dgm:pt modelId="{A19A20A2-5BED-4537-8364-36F799B3C706}" type="pres">
      <dgm:prSet presAssocID="{6F78FD5E-DDC7-46C7-8FB0-CFFF9DF6696A}" presName="horz2" presStyleCnt="0"/>
      <dgm:spPr/>
    </dgm:pt>
    <dgm:pt modelId="{4C052D2C-69A1-42D7-80DE-0BB5488BFCC1}" type="pres">
      <dgm:prSet presAssocID="{6F78FD5E-DDC7-46C7-8FB0-CFFF9DF6696A}" presName="horzSpace2" presStyleCnt="0"/>
      <dgm:spPr/>
    </dgm:pt>
    <dgm:pt modelId="{A81DC823-B783-4C62-9156-2C85AAADC194}" type="pres">
      <dgm:prSet presAssocID="{6F78FD5E-DDC7-46C7-8FB0-CFFF9DF6696A}" presName="tx2" presStyleLbl="revTx" presStyleIdx="2" presStyleCnt="5"/>
      <dgm:spPr/>
      <dgm:t>
        <a:bodyPr/>
        <a:lstStyle/>
        <a:p>
          <a:endParaRPr lang="zh-CN" altLang="en-US"/>
        </a:p>
      </dgm:t>
    </dgm:pt>
    <dgm:pt modelId="{68F3F9EA-1C52-4807-902C-B0892D2DCBC6}" type="pres">
      <dgm:prSet presAssocID="{6F78FD5E-DDC7-46C7-8FB0-CFFF9DF6696A}" presName="vert2" presStyleCnt="0"/>
      <dgm:spPr/>
    </dgm:pt>
    <dgm:pt modelId="{DEBF1918-5891-4327-A334-73370B97997C}" type="pres">
      <dgm:prSet presAssocID="{6F78FD5E-DDC7-46C7-8FB0-CFFF9DF6696A}" presName="thinLine2b" presStyleLbl="callout" presStyleIdx="1" presStyleCnt="4"/>
      <dgm:spPr/>
    </dgm:pt>
    <dgm:pt modelId="{18436E26-65C1-4367-B91D-BBC9C108244E}" type="pres">
      <dgm:prSet presAssocID="{6F78FD5E-DDC7-46C7-8FB0-CFFF9DF6696A}" presName="vertSpace2b" presStyleCnt="0"/>
      <dgm:spPr/>
    </dgm:pt>
    <dgm:pt modelId="{EB3AD4C5-AEFA-4DF6-AD2E-2DCBBB5E796E}" type="pres">
      <dgm:prSet presAssocID="{6CEC9AE0-E60E-467B-A6DA-4CB9C1500DDF}" presName="horz2" presStyleCnt="0"/>
      <dgm:spPr/>
    </dgm:pt>
    <dgm:pt modelId="{1CC394BC-EAF2-47B8-94FD-35E758CA5AFF}" type="pres">
      <dgm:prSet presAssocID="{6CEC9AE0-E60E-467B-A6DA-4CB9C1500DDF}" presName="horzSpace2" presStyleCnt="0"/>
      <dgm:spPr/>
    </dgm:pt>
    <dgm:pt modelId="{7B3EF758-023F-45B6-AC9F-3D9418C81C3C}" type="pres">
      <dgm:prSet presAssocID="{6CEC9AE0-E60E-467B-A6DA-4CB9C1500DDF}" presName="tx2" presStyleLbl="revTx" presStyleIdx="3" presStyleCnt="5"/>
      <dgm:spPr/>
      <dgm:t>
        <a:bodyPr/>
        <a:lstStyle/>
        <a:p>
          <a:endParaRPr lang="zh-CN" altLang="en-US"/>
        </a:p>
      </dgm:t>
    </dgm:pt>
    <dgm:pt modelId="{523E488C-E758-40DB-9B45-2F8484CC8E65}" type="pres">
      <dgm:prSet presAssocID="{6CEC9AE0-E60E-467B-A6DA-4CB9C1500DDF}" presName="vert2" presStyleCnt="0"/>
      <dgm:spPr/>
    </dgm:pt>
    <dgm:pt modelId="{C6900A60-3DA6-4626-A00D-5CC8359786D4}" type="pres">
      <dgm:prSet presAssocID="{6CEC9AE0-E60E-467B-A6DA-4CB9C1500DDF}" presName="thinLine2b" presStyleLbl="callout" presStyleIdx="2" presStyleCnt="4"/>
      <dgm:spPr/>
    </dgm:pt>
    <dgm:pt modelId="{F41FCBEB-19D6-4FE9-A4A4-E0E63920A5BE}" type="pres">
      <dgm:prSet presAssocID="{6CEC9AE0-E60E-467B-A6DA-4CB9C1500DDF}" presName="vertSpace2b" presStyleCnt="0"/>
      <dgm:spPr/>
    </dgm:pt>
    <dgm:pt modelId="{1A4F7CA3-9807-4C3C-8097-24C03D868391}" type="pres">
      <dgm:prSet presAssocID="{A13CC325-C207-433F-A5FC-E25EF9AEDC55}" presName="horz2" presStyleCnt="0"/>
      <dgm:spPr/>
    </dgm:pt>
    <dgm:pt modelId="{C454E521-DDC8-40AB-BFD5-26D68EE3F53E}" type="pres">
      <dgm:prSet presAssocID="{A13CC325-C207-433F-A5FC-E25EF9AEDC55}" presName="horzSpace2" presStyleCnt="0"/>
      <dgm:spPr/>
    </dgm:pt>
    <dgm:pt modelId="{DE362CD4-3E24-4C9C-98AD-BCD35B15DDF6}" type="pres">
      <dgm:prSet presAssocID="{A13CC325-C207-433F-A5FC-E25EF9AEDC55}" presName="tx2" presStyleLbl="revTx" presStyleIdx="4" presStyleCnt="5"/>
      <dgm:spPr/>
      <dgm:t>
        <a:bodyPr/>
        <a:lstStyle/>
        <a:p>
          <a:endParaRPr lang="zh-CN" altLang="en-US"/>
        </a:p>
      </dgm:t>
    </dgm:pt>
    <dgm:pt modelId="{AEBD1C7E-83B0-48B6-8E72-2CAA2BBB8AA9}" type="pres">
      <dgm:prSet presAssocID="{A13CC325-C207-433F-A5FC-E25EF9AEDC55}" presName="vert2" presStyleCnt="0"/>
      <dgm:spPr/>
    </dgm:pt>
    <dgm:pt modelId="{1FFA391C-4275-4F9F-AC6E-B44FFB18546E}" type="pres">
      <dgm:prSet presAssocID="{A13CC325-C207-433F-A5FC-E25EF9AEDC55}" presName="thinLine2b" presStyleLbl="callout" presStyleIdx="3" presStyleCnt="4"/>
      <dgm:spPr/>
    </dgm:pt>
    <dgm:pt modelId="{C6C85744-5A67-424C-9338-72F94682D85E}" type="pres">
      <dgm:prSet presAssocID="{A13CC325-C207-433F-A5FC-E25EF9AEDC55}" presName="vertSpace2b" presStyleCnt="0"/>
      <dgm:spPr/>
    </dgm:pt>
  </dgm:ptLst>
  <dgm:cxnLst>
    <dgm:cxn modelId="{FA45A3A3-9B90-4242-86DD-2414BB9E2CEC}" type="presOf" srcId="{6CEC9AE0-E60E-467B-A6DA-4CB9C1500DDF}" destId="{7B3EF758-023F-45B6-AC9F-3D9418C81C3C}" srcOrd="0" destOrd="0" presId="urn:microsoft.com/office/officeart/2008/layout/LinedList"/>
    <dgm:cxn modelId="{F7AEAFDE-5E56-4294-A782-7B9A5E6D8DE3}" srcId="{D1EDEBA2-6B8C-43B2-8AD8-16C1848406ED}" destId="{A13CC325-C207-433F-A5FC-E25EF9AEDC55}" srcOrd="3" destOrd="0" parTransId="{028991B5-8AA8-423F-92F4-A051DEE3C15F}" sibTransId="{CD655BD0-532C-42B1-A933-B183B2A5F022}"/>
    <dgm:cxn modelId="{970D84E4-4F88-4251-9E00-716AFD41A1FC}" type="presOf" srcId="{6F78FD5E-DDC7-46C7-8FB0-CFFF9DF6696A}" destId="{A81DC823-B783-4C62-9156-2C85AAADC194}" srcOrd="0" destOrd="0" presId="urn:microsoft.com/office/officeart/2008/layout/LinedList"/>
    <dgm:cxn modelId="{4127748A-2968-4BD6-8881-72009F7A354F}" type="presOf" srcId="{D1EDEBA2-6B8C-43B2-8AD8-16C1848406ED}" destId="{1204D6AE-EF3A-4EAC-A41F-E2D1D50BC5D5}" srcOrd="0" destOrd="0" presId="urn:microsoft.com/office/officeart/2008/layout/LinedList"/>
    <dgm:cxn modelId="{9BBEC620-8B89-46D5-ADB0-AAFA9C41013A}" type="presOf" srcId="{A13CC325-C207-433F-A5FC-E25EF9AEDC55}" destId="{DE362CD4-3E24-4C9C-98AD-BCD35B15DDF6}" srcOrd="0" destOrd="0" presId="urn:microsoft.com/office/officeart/2008/layout/LinedList"/>
    <dgm:cxn modelId="{90E1AEE7-1737-4AB7-BE20-9012BC6DC494}" srcId="{D1EDEBA2-6B8C-43B2-8AD8-16C1848406ED}" destId="{6F78FD5E-DDC7-46C7-8FB0-CFFF9DF6696A}" srcOrd="1" destOrd="0" parTransId="{DD233E9C-4C6D-4599-82B7-AC6F028043DA}" sibTransId="{602E7D9E-8999-453B-91D2-41A6100AF2C7}"/>
    <dgm:cxn modelId="{DB8C1869-1091-4992-BB01-712F5A2E5CE2}" type="presOf" srcId="{04CC8127-E00A-43C5-801E-C6F74FAB0652}" destId="{CFBE1317-64B8-47D4-AB18-559556EB3D23}" srcOrd="0" destOrd="0" presId="urn:microsoft.com/office/officeart/2008/layout/LinedList"/>
    <dgm:cxn modelId="{3A146EA2-952E-4DA8-8486-7EA0125674B5}" srcId="{D1EDEBA2-6B8C-43B2-8AD8-16C1848406ED}" destId="{6CEC9AE0-E60E-467B-A6DA-4CB9C1500DDF}" srcOrd="2" destOrd="0" parTransId="{1C5ED099-3399-446A-A685-B0DCA37C70E3}" sibTransId="{828D649E-4A19-4F9D-9AC7-2FA6931C8C44}"/>
    <dgm:cxn modelId="{3E53887D-403A-43D1-8639-46D91AF2C2B8}" srcId="{D1EDEBA2-6B8C-43B2-8AD8-16C1848406ED}" destId="{04CC8127-E00A-43C5-801E-C6F74FAB0652}" srcOrd="0" destOrd="0" parTransId="{E63D754E-16B6-43E4-A369-654A2A5436A6}" sibTransId="{8283F4C4-A184-4B96-9E99-639224E6BF53}"/>
    <dgm:cxn modelId="{C0F93987-ABE3-4E09-BD7C-FDF2F675F469}" srcId="{4558BBBA-44BE-40F2-A06C-A0A46D622BD3}" destId="{D1EDEBA2-6B8C-43B2-8AD8-16C1848406ED}" srcOrd="0" destOrd="0" parTransId="{7333F7FA-8A72-462E-9735-AEE55B19D352}" sibTransId="{A828CA99-1ECA-47BC-9AFD-7B6C8418A9C6}"/>
    <dgm:cxn modelId="{E19F5DE6-C5C8-4106-B3EB-AE9FF6CA73CA}" type="presOf" srcId="{4558BBBA-44BE-40F2-A06C-A0A46D622BD3}" destId="{279D2B0B-093B-4435-B9F0-A78EBBCA26E0}" srcOrd="0" destOrd="0" presId="urn:microsoft.com/office/officeart/2008/layout/LinedList"/>
    <dgm:cxn modelId="{ACE42D60-CDAC-4DBB-99C8-B68E0C9914A6}" type="presParOf" srcId="{279D2B0B-093B-4435-B9F0-A78EBBCA26E0}" destId="{3C75C0C7-9326-4D7B-BC0E-4B9C7B30A798}" srcOrd="0" destOrd="0" presId="urn:microsoft.com/office/officeart/2008/layout/LinedList"/>
    <dgm:cxn modelId="{8554E032-BDD7-43E2-B19C-A844DF2613D5}" type="presParOf" srcId="{279D2B0B-093B-4435-B9F0-A78EBBCA26E0}" destId="{15E599C9-3F68-46E6-99F2-5999AFCBB9C6}" srcOrd="1" destOrd="0" presId="urn:microsoft.com/office/officeart/2008/layout/LinedList"/>
    <dgm:cxn modelId="{98EB09F5-19E1-41EA-8E45-FFE600188975}" type="presParOf" srcId="{15E599C9-3F68-46E6-99F2-5999AFCBB9C6}" destId="{1204D6AE-EF3A-4EAC-A41F-E2D1D50BC5D5}" srcOrd="0" destOrd="0" presId="urn:microsoft.com/office/officeart/2008/layout/LinedList"/>
    <dgm:cxn modelId="{9751D172-6309-4C53-9BF6-046407766904}" type="presParOf" srcId="{15E599C9-3F68-46E6-99F2-5999AFCBB9C6}" destId="{89D24C8D-6357-4E20-9101-ED02F41C74C5}" srcOrd="1" destOrd="0" presId="urn:microsoft.com/office/officeart/2008/layout/LinedList"/>
    <dgm:cxn modelId="{0FB5376B-307D-4A20-B03D-FC8A32E46931}" type="presParOf" srcId="{89D24C8D-6357-4E20-9101-ED02F41C74C5}" destId="{4323D597-4766-41FD-ACFD-987F1732F168}" srcOrd="0" destOrd="0" presId="urn:microsoft.com/office/officeart/2008/layout/LinedList"/>
    <dgm:cxn modelId="{B63C3326-EE08-46FE-A68C-D8895C46A228}" type="presParOf" srcId="{89D24C8D-6357-4E20-9101-ED02F41C74C5}" destId="{D686BEC6-B8E2-4A5D-B960-2738B009760C}" srcOrd="1" destOrd="0" presId="urn:microsoft.com/office/officeart/2008/layout/LinedList"/>
    <dgm:cxn modelId="{08249D2A-8DDD-473C-AF4E-4406A88F8FE4}" type="presParOf" srcId="{D686BEC6-B8E2-4A5D-B960-2738B009760C}" destId="{A7DEE4D9-63ED-4617-BBE8-B0A14A716D4C}" srcOrd="0" destOrd="0" presId="urn:microsoft.com/office/officeart/2008/layout/LinedList"/>
    <dgm:cxn modelId="{7D0B4100-051E-4450-AC8C-CEEA6FB5ADD2}" type="presParOf" srcId="{D686BEC6-B8E2-4A5D-B960-2738B009760C}" destId="{CFBE1317-64B8-47D4-AB18-559556EB3D23}" srcOrd="1" destOrd="0" presId="urn:microsoft.com/office/officeart/2008/layout/LinedList"/>
    <dgm:cxn modelId="{1C4536E1-0DE9-4AF7-BE20-4113FDC215B2}" type="presParOf" srcId="{D686BEC6-B8E2-4A5D-B960-2738B009760C}" destId="{44BB1A84-9C21-4091-AE41-8A121AA83424}" srcOrd="2" destOrd="0" presId="urn:microsoft.com/office/officeart/2008/layout/LinedList"/>
    <dgm:cxn modelId="{CC88CDED-2654-4BBA-96A0-298E6172B712}" type="presParOf" srcId="{89D24C8D-6357-4E20-9101-ED02F41C74C5}" destId="{8806A73F-24C6-4BBC-B248-4FB57A2F65A9}" srcOrd="2" destOrd="0" presId="urn:microsoft.com/office/officeart/2008/layout/LinedList"/>
    <dgm:cxn modelId="{0DBDCEF9-6AAA-4019-9DC2-E33A93C8D7CD}" type="presParOf" srcId="{89D24C8D-6357-4E20-9101-ED02F41C74C5}" destId="{3C9C836B-1107-418F-81B7-B59A9B7AE852}" srcOrd="3" destOrd="0" presId="urn:microsoft.com/office/officeart/2008/layout/LinedList"/>
    <dgm:cxn modelId="{89C983BA-E6DC-4434-BD43-9BC2A7467F50}" type="presParOf" srcId="{89D24C8D-6357-4E20-9101-ED02F41C74C5}" destId="{A19A20A2-5BED-4537-8364-36F799B3C706}" srcOrd="4" destOrd="0" presId="urn:microsoft.com/office/officeart/2008/layout/LinedList"/>
    <dgm:cxn modelId="{79ACAF49-3CCF-4FA6-A049-CC7A6E7625AE}" type="presParOf" srcId="{A19A20A2-5BED-4537-8364-36F799B3C706}" destId="{4C052D2C-69A1-42D7-80DE-0BB5488BFCC1}" srcOrd="0" destOrd="0" presId="urn:microsoft.com/office/officeart/2008/layout/LinedList"/>
    <dgm:cxn modelId="{AAEA333C-A50B-4D92-A5D1-1588C85E243C}" type="presParOf" srcId="{A19A20A2-5BED-4537-8364-36F799B3C706}" destId="{A81DC823-B783-4C62-9156-2C85AAADC194}" srcOrd="1" destOrd="0" presId="urn:microsoft.com/office/officeart/2008/layout/LinedList"/>
    <dgm:cxn modelId="{82110DE5-2F45-41B1-BF98-93089A531366}" type="presParOf" srcId="{A19A20A2-5BED-4537-8364-36F799B3C706}" destId="{68F3F9EA-1C52-4807-902C-B0892D2DCBC6}" srcOrd="2" destOrd="0" presId="urn:microsoft.com/office/officeart/2008/layout/LinedList"/>
    <dgm:cxn modelId="{FAB8828F-C9D9-4A80-A748-BA8A75D267AA}" type="presParOf" srcId="{89D24C8D-6357-4E20-9101-ED02F41C74C5}" destId="{DEBF1918-5891-4327-A334-73370B97997C}" srcOrd="5" destOrd="0" presId="urn:microsoft.com/office/officeart/2008/layout/LinedList"/>
    <dgm:cxn modelId="{EBCC3965-3888-4A1A-BD2C-E6B6759E6AF3}" type="presParOf" srcId="{89D24C8D-6357-4E20-9101-ED02F41C74C5}" destId="{18436E26-65C1-4367-B91D-BBC9C108244E}" srcOrd="6" destOrd="0" presId="urn:microsoft.com/office/officeart/2008/layout/LinedList"/>
    <dgm:cxn modelId="{8EBA1127-24DB-4B2A-8973-442067E92B51}" type="presParOf" srcId="{89D24C8D-6357-4E20-9101-ED02F41C74C5}" destId="{EB3AD4C5-AEFA-4DF6-AD2E-2DCBBB5E796E}" srcOrd="7" destOrd="0" presId="urn:microsoft.com/office/officeart/2008/layout/LinedList"/>
    <dgm:cxn modelId="{ADDC441B-5F45-425D-A3F2-D0EBFCA48EBA}" type="presParOf" srcId="{EB3AD4C5-AEFA-4DF6-AD2E-2DCBBB5E796E}" destId="{1CC394BC-EAF2-47B8-94FD-35E758CA5AFF}" srcOrd="0" destOrd="0" presId="urn:microsoft.com/office/officeart/2008/layout/LinedList"/>
    <dgm:cxn modelId="{1911720A-CE85-49BD-91D8-E0A3AE918458}" type="presParOf" srcId="{EB3AD4C5-AEFA-4DF6-AD2E-2DCBBB5E796E}" destId="{7B3EF758-023F-45B6-AC9F-3D9418C81C3C}" srcOrd="1" destOrd="0" presId="urn:microsoft.com/office/officeart/2008/layout/LinedList"/>
    <dgm:cxn modelId="{F1D60DB4-DB24-4010-BF9B-9E0075F2239F}" type="presParOf" srcId="{EB3AD4C5-AEFA-4DF6-AD2E-2DCBBB5E796E}" destId="{523E488C-E758-40DB-9B45-2F8484CC8E65}" srcOrd="2" destOrd="0" presId="urn:microsoft.com/office/officeart/2008/layout/LinedList"/>
    <dgm:cxn modelId="{980EFFC7-0077-44E6-A96F-2898B3080171}" type="presParOf" srcId="{89D24C8D-6357-4E20-9101-ED02F41C74C5}" destId="{C6900A60-3DA6-4626-A00D-5CC8359786D4}" srcOrd="8" destOrd="0" presId="urn:microsoft.com/office/officeart/2008/layout/LinedList"/>
    <dgm:cxn modelId="{89C21B87-427B-4667-B672-1FCB68524794}" type="presParOf" srcId="{89D24C8D-6357-4E20-9101-ED02F41C74C5}" destId="{F41FCBEB-19D6-4FE9-A4A4-E0E63920A5BE}" srcOrd="9" destOrd="0" presId="urn:microsoft.com/office/officeart/2008/layout/LinedList"/>
    <dgm:cxn modelId="{B3E81221-65B6-4A40-9A00-F931B6F72B71}" type="presParOf" srcId="{89D24C8D-6357-4E20-9101-ED02F41C74C5}" destId="{1A4F7CA3-9807-4C3C-8097-24C03D868391}" srcOrd="10" destOrd="0" presId="urn:microsoft.com/office/officeart/2008/layout/LinedList"/>
    <dgm:cxn modelId="{215A9E82-CF27-4FCA-B023-C1303E3D11CC}" type="presParOf" srcId="{1A4F7CA3-9807-4C3C-8097-24C03D868391}" destId="{C454E521-DDC8-40AB-BFD5-26D68EE3F53E}" srcOrd="0" destOrd="0" presId="urn:microsoft.com/office/officeart/2008/layout/LinedList"/>
    <dgm:cxn modelId="{710A1E9A-0A1E-495C-A27C-D2A42BD60DDF}" type="presParOf" srcId="{1A4F7CA3-9807-4C3C-8097-24C03D868391}" destId="{DE362CD4-3E24-4C9C-98AD-BCD35B15DDF6}" srcOrd="1" destOrd="0" presId="urn:microsoft.com/office/officeart/2008/layout/LinedList"/>
    <dgm:cxn modelId="{EBA66E13-9CDA-4522-8B60-F3B7400703B0}" type="presParOf" srcId="{1A4F7CA3-9807-4C3C-8097-24C03D868391}" destId="{AEBD1C7E-83B0-48B6-8E72-2CAA2BBB8AA9}" srcOrd="2" destOrd="0" presId="urn:microsoft.com/office/officeart/2008/layout/LinedList"/>
    <dgm:cxn modelId="{89CEA8C3-8967-472F-BAEF-99A1E8F42933}" type="presParOf" srcId="{89D24C8D-6357-4E20-9101-ED02F41C74C5}" destId="{1FFA391C-4275-4F9F-AC6E-B44FFB18546E}" srcOrd="11" destOrd="0" presId="urn:microsoft.com/office/officeart/2008/layout/LinedList"/>
    <dgm:cxn modelId="{20E71667-1A33-448F-A6CD-415DE3B3813D}" type="presParOf" srcId="{89D24C8D-6357-4E20-9101-ED02F41C74C5}" destId="{C6C85744-5A67-424C-9338-72F94682D85E}" srcOrd="12"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4558BBBA-44BE-40F2-A06C-A0A46D622BD3}"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D1EDEBA2-6B8C-43B2-8AD8-16C1848406ED}">
      <dgm:prSet phldrT="[文本]" custT="1"/>
      <dgm:spPr/>
      <dgm:t>
        <a:bodyPr/>
        <a:lstStyle/>
        <a:p>
          <a:r>
            <a:rPr lang="zh-CN" altLang="en-US" sz="2800" b="1" dirty="0" smtClean="0">
              <a:latin typeface="微软雅黑" panose="020B0503020204020204" pitchFamily="34" charset="-122"/>
              <a:ea typeface="微软雅黑" panose="020B0503020204020204" pitchFamily="34" charset="-122"/>
            </a:rPr>
            <a:t>一般交互指南</a:t>
          </a:r>
          <a:endParaRPr lang="zh-CN" altLang="en-US" sz="2800" b="1" dirty="0">
            <a:latin typeface="微软雅黑" panose="020B0503020204020204" pitchFamily="34" charset="-122"/>
            <a:ea typeface="微软雅黑" panose="020B0503020204020204" pitchFamily="34" charset="-122"/>
          </a:endParaRPr>
        </a:p>
      </dgm:t>
    </dgm:pt>
    <dgm:pt modelId="{7333F7FA-8A72-462E-9735-AEE55B19D352}" type="parTrans" cxnId="{C0F93987-ABE3-4E09-BD7C-FDF2F675F469}">
      <dgm:prSet/>
      <dgm:spPr/>
      <dgm:t>
        <a:bodyPr/>
        <a:lstStyle/>
        <a:p>
          <a:endParaRPr lang="zh-CN" altLang="en-US">
            <a:latin typeface="微软雅黑" panose="020B0503020204020204" pitchFamily="34" charset="-122"/>
            <a:ea typeface="微软雅黑" panose="020B0503020204020204" pitchFamily="34" charset="-122"/>
          </a:endParaRPr>
        </a:p>
      </dgm:t>
    </dgm:pt>
    <dgm:pt modelId="{A828CA99-1ECA-47BC-9AFD-7B6C8418A9C6}" type="sibTrans" cxnId="{C0F93987-ABE3-4E09-BD7C-FDF2F675F469}">
      <dgm:prSet/>
      <dgm:spPr/>
      <dgm:t>
        <a:bodyPr/>
        <a:lstStyle/>
        <a:p>
          <a:endParaRPr lang="zh-CN" altLang="en-US">
            <a:latin typeface="微软雅黑" panose="020B0503020204020204" pitchFamily="34" charset="-122"/>
            <a:ea typeface="微软雅黑" panose="020B0503020204020204" pitchFamily="34" charset="-122"/>
          </a:endParaRPr>
        </a:p>
      </dgm:t>
    </dgm:pt>
    <dgm:pt modelId="{69DD76FC-09F8-44D8-A18A-8BB236DB0D27}">
      <dgm:prSet custT="1"/>
      <dgm:spPr/>
      <dgm:t>
        <a:bodyPr/>
        <a:lstStyle/>
        <a:p>
          <a:r>
            <a:rPr lang="en-US" altLang="en-US" sz="2000" b="0" dirty="0" smtClean="0">
              <a:latin typeface="微软雅黑" panose="020B0503020204020204" pitchFamily="34" charset="-122"/>
              <a:ea typeface="微软雅黑" panose="020B0503020204020204" pitchFamily="34" charset="-122"/>
            </a:rPr>
            <a:t>1</a:t>
          </a:r>
          <a:r>
            <a:rPr lang="zh-CN" altLang="en-US" sz="2000" b="0" dirty="0" smtClean="0">
              <a:latin typeface="微软雅黑" panose="020B0503020204020204" pitchFamily="34" charset="-122"/>
              <a:ea typeface="微软雅黑" panose="020B0503020204020204" pitchFamily="34" charset="-122"/>
            </a:rPr>
            <a:t>、保持一致性</a:t>
          </a:r>
        </a:p>
      </dgm:t>
    </dgm:pt>
    <dgm:pt modelId="{1971E64A-B746-412A-84BA-75E4606BFF9E}" type="parTrans" cxnId="{12840215-7910-412E-9C83-5A6949894144}">
      <dgm:prSet/>
      <dgm:spPr/>
      <dgm:t>
        <a:bodyPr/>
        <a:lstStyle/>
        <a:p>
          <a:endParaRPr lang="zh-CN" altLang="en-US"/>
        </a:p>
      </dgm:t>
    </dgm:pt>
    <dgm:pt modelId="{F8402D9E-20F7-4EBF-9563-269C4D47D13B}" type="sibTrans" cxnId="{12840215-7910-412E-9C83-5A6949894144}">
      <dgm:prSet/>
      <dgm:spPr/>
      <dgm:t>
        <a:bodyPr/>
        <a:lstStyle/>
        <a:p>
          <a:endParaRPr lang="zh-CN" altLang="en-US"/>
        </a:p>
      </dgm:t>
    </dgm:pt>
    <dgm:pt modelId="{F3BBEA3F-9B8D-4579-8A7D-9449700911AC}">
      <dgm:prSet custT="1"/>
      <dgm:spPr/>
      <dgm:t>
        <a:bodyPr/>
        <a:lstStyle/>
        <a:p>
          <a:r>
            <a:rPr lang="en-US" altLang="en-US" sz="2000" b="0" dirty="0" smtClean="0">
              <a:latin typeface="微软雅黑" panose="020B0503020204020204" pitchFamily="34" charset="-122"/>
              <a:ea typeface="微软雅黑" panose="020B0503020204020204" pitchFamily="34" charset="-122"/>
            </a:rPr>
            <a:t>2</a:t>
          </a:r>
          <a:r>
            <a:rPr lang="zh-CN" altLang="en-US" sz="2000" b="0" dirty="0" smtClean="0">
              <a:latin typeface="微软雅黑" panose="020B0503020204020204" pitchFamily="34" charset="-122"/>
              <a:ea typeface="微软雅黑" panose="020B0503020204020204" pitchFamily="34" charset="-122"/>
            </a:rPr>
            <a:t>、提供有意义的反馈</a:t>
          </a:r>
        </a:p>
      </dgm:t>
    </dgm:pt>
    <dgm:pt modelId="{BFA22B01-0434-4370-B1AE-6BC46F6CA9A6}" type="parTrans" cxnId="{511F453F-0FF3-4491-A537-DD1A468DD3A1}">
      <dgm:prSet/>
      <dgm:spPr/>
      <dgm:t>
        <a:bodyPr/>
        <a:lstStyle/>
        <a:p>
          <a:endParaRPr lang="zh-CN" altLang="en-US"/>
        </a:p>
      </dgm:t>
    </dgm:pt>
    <dgm:pt modelId="{BF5AD6F8-342B-4C5A-86DF-27D7023A2D26}" type="sibTrans" cxnId="{511F453F-0FF3-4491-A537-DD1A468DD3A1}">
      <dgm:prSet/>
      <dgm:spPr/>
      <dgm:t>
        <a:bodyPr/>
        <a:lstStyle/>
        <a:p>
          <a:endParaRPr lang="zh-CN" altLang="en-US"/>
        </a:p>
      </dgm:t>
    </dgm:pt>
    <dgm:pt modelId="{012DDBC5-1920-400E-A1A6-EBE4311410AF}">
      <dgm:prSet custT="1"/>
      <dgm:spPr/>
      <dgm:t>
        <a:bodyPr/>
        <a:lstStyle/>
        <a:p>
          <a:r>
            <a:rPr lang="en-US" altLang="en-US" sz="2000" b="0" dirty="0" smtClean="0">
              <a:latin typeface="微软雅黑" panose="020B0503020204020204" pitchFamily="34" charset="-122"/>
              <a:ea typeface="微软雅黑" panose="020B0503020204020204" pitchFamily="34" charset="-122"/>
            </a:rPr>
            <a:t>3</a:t>
          </a:r>
          <a:r>
            <a:rPr lang="zh-CN" altLang="en-US" sz="2000" b="0" dirty="0" smtClean="0">
              <a:latin typeface="微软雅黑" panose="020B0503020204020204" pitchFamily="34" charset="-122"/>
              <a:ea typeface="微软雅黑" panose="020B0503020204020204" pitchFamily="34" charset="-122"/>
            </a:rPr>
            <a:t>、在执行有较大破坏性的动作之前要求用户确认</a:t>
          </a:r>
        </a:p>
      </dgm:t>
    </dgm:pt>
    <dgm:pt modelId="{4577D4DB-52F6-421A-A89F-B6692BEE6D50}" type="parTrans" cxnId="{864BDCF6-769C-4960-8160-2AA70D044B32}">
      <dgm:prSet/>
      <dgm:spPr/>
      <dgm:t>
        <a:bodyPr/>
        <a:lstStyle/>
        <a:p>
          <a:endParaRPr lang="zh-CN" altLang="en-US"/>
        </a:p>
      </dgm:t>
    </dgm:pt>
    <dgm:pt modelId="{BEF87411-263C-43F8-8252-FDBF5F23B4B0}" type="sibTrans" cxnId="{864BDCF6-769C-4960-8160-2AA70D044B32}">
      <dgm:prSet/>
      <dgm:spPr/>
      <dgm:t>
        <a:bodyPr/>
        <a:lstStyle/>
        <a:p>
          <a:endParaRPr lang="zh-CN" altLang="en-US"/>
        </a:p>
      </dgm:t>
    </dgm:pt>
    <dgm:pt modelId="{0D299820-A099-47FC-9A3A-424ED6C0C6AB}">
      <dgm:prSet custT="1"/>
      <dgm:spPr/>
      <dgm:t>
        <a:bodyPr/>
        <a:lstStyle/>
        <a:p>
          <a:r>
            <a:rPr lang="en-US" altLang="en-US" sz="2000" b="0" dirty="0" smtClean="0">
              <a:latin typeface="微软雅黑" panose="020B0503020204020204" pitchFamily="34" charset="-122"/>
              <a:ea typeface="微软雅黑" panose="020B0503020204020204" pitchFamily="34" charset="-122"/>
            </a:rPr>
            <a:t>4</a:t>
          </a:r>
          <a:r>
            <a:rPr lang="zh-CN" altLang="en-US" sz="2000" b="0" dirty="0" smtClean="0">
              <a:latin typeface="微软雅黑" panose="020B0503020204020204" pitchFamily="34" charset="-122"/>
              <a:ea typeface="微软雅黑" panose="020B0503020204020204" pitchFamily="34" charset="-122"/>
            </a:rPr>
            <a:t>、允许取消绝大部分操作</a:t>
          </a:r>
        </a:p>
      </dgm:t>
    </dgm:pt>
    <dgm:pt modelId="{B05CE953-847D-4985-9994-D99AFB17D35E}" type="parTrans" cxnId="{68C23098-66D7-4C8B-BA9C-8D290E9EA991}">
      <dgm:prSet/>
      <dgm:spPr/>
      <dgm:t>
        <a:bodyPr/>
        <a:lstStyle/>
        <a:p>
          <a:endParaRPr lang="zh-CN" altLang="en-US"/>
        </a:p>
      </dgm:t>
    </dgm:pt>
    <dgm:pt modelId="{AA7867AB-32AF-4AE0-A63C-4DCD5D795387}" type="sibTrans" cxnId="{68C23098-66D7-4C8B-BA9C-8D290E9EA991}">
      <dgm:prSet/>
      <dgm:spPr/>
      <dgm:t>
        <a:bodyPr/>
        <a:lstStyle/>
        <a:p>
          <a:endParaRPr lang="zh-CN" altLang="en-US"/>
        </a:p>
      </dgm:t>
    </dgm:pt>
    <dgm:pt modelId="{E73CF424-0084-4793-BC00-AA86065E711C}">
      <dgm:prSet custT="1"/>
      <dgm:spPr/>
      <dgm:t>
        <a:bodyPr/>
        <a:lstStyle/>
        <a:p>
          <a:r>
            <a:rPr lang="en-US" altLang="en-US" sz="2000" b="0" dirty="0" smtClean="0">
              <a:latin typeface="微软雅黑" panose="020B0503020204020204" pitchFamily="34" charset="-122"/>
              <a:ea typeface="微软雅黑" panose="020B0503020204020204" pitchFamily="34" charset="-122"/>
            </a:rPr>
            <a:t>5</a:t>
          </a:r>
          <a:r>
            <a:rPr lang="zh-CN" altLang="en-US" sz="2000" b="0" dirty="0" smtClean="0">
              <a:latin typeface="微软雅黑" panose="020B0503020204020204" pitchFamily="34" charset="-122"/>
              <a:ea typeface="微软雅黑" panose="020B0503020204020204" pitchFamily="34" charset="-122"/>
            </a:rPr>
            <a:t>、减少在两次操作之间必须记住的信息量</a:t>
          </a:r>
        </a:p>
      </dgm:t>
    </dgm:pt>
    <dgm:pt modelId="{7BA2FD89-80A7-4E1B-9701-1D76D6250FD1}" type="parTrans" cxnId="{AEB2F3DB-4B76-413D-B87B-63E734075FDB}">
      <dgm:prSet/>
      <dgm:spPr/>
      <dgm:t>
        <a:bodyPr/>
        <a:lstStyle/>
        <a:p>
          <a:endParaRPr lang="zh-CN" altLang="en-US"/>
        </a:p>
      </dgm:t>
    </dgm:pt>
    <dgm:pt modelId="{200B2FF3-FF98-42CC-BA14-12C9B0E4313C}" type="sibTrans" cxnId="{AEB2F3DB-4B76-413D-B87B-63E734075FDB}">
      <dgm:prSet/>
      <dgm:spPr/>
      <dgm:t>
        <a:bodyPr/>
        <a:lstStyle/>
        <a:p>
          <a:endParaRPr lang="zh-CN" altLang="en-US"/>
        </a:p>
      </dgm:t>
    </dgm:pt>
    <dgm:pt modelId="{0E99FC60-2B32-4543-8EB8-4DFF68144CAB}">
      <dgm:prSet custT="1"/>
      <dgm:spPr/>
      <dgm:t>
        <a:bodyPr/>
        <a:lstStyle/>
        <a:p>
          <a:r>
            <a:rPr lang="en-US" altLang="en-US" sz="2000" b="0" dirty="0" smtClean="0">
              <a:latin typeface="微软雅黑" panose="020B0503020204020204" pitchFamily="34" charset="-122"/>
              <a:ea typeface="微软雅黑" panose="020B0503020204020204" pitchFamily="34" charset="-122"/>
            </a:rPr>
            <a:t>6</a:t>
          </a:r>
          <a:r>
            <a:rPr lang="zh-CN" altLang="en-US" sz="2000" b="0" dirty="0" smtClean="0">
              <a:latin typeface="微软雅黑" panose="020B0503020204020204" pitchFamily="34" charset="-122"/>
              <a:ea typeface="微软雅黑" panose="020B0503020204020204" pitchFamily="34" charset="-122"/>
            </a:rPr>
            <a:t>、提高对话、移动和思考的效率</a:t>
          </a:r>
        </a:p>
      </dgm:t>
    </dgm:pt>
    <dgm:pt modelId="{CAF4BCC2-0F56-4488-B307-BD16BEFEF627}" type="parTrans" cxnId="{AB6AC39C-2172-489F-82FD-7F4C8EE85921}">
      <dgm:prSet/>
      <dgm:spPr/>
      <dgm:t>
        <a:bodyPr/>
        <a:lstStyle/>
        <a:p>
          <a:endParaRPr lang="zh-CN" altLang="en-US"/>
        </a:p>
      </dgm:t>
    </dgm:pt>
    <dgm:pt modelId="{38FE97A2-1BE1-41A0-8779-4F0B08F9D66B}" type="sibTrans" cxnId="{AB6AC39C-2172-489F-82FD-7F4C8EE85921}">
      <dgm:prSet/>
      <dgm:spPr/>
      <dgm:t>
        <a:bodyPr/>
        <a:lstStyle/>
        <a:p>
          <a:endParaRPr lang="zh-CN" altLang="en-US"/>
        </a:p>
      </dgm:t>
    </dgm:pt>
    <dgm:pt modelId="{79752A5A-B2DB-40B3-BBC1-C4C0AAF1954E}">
      <dgm:prSet custT="1"/>
      <dgm:spPr/>
      <dgm:t>
        <a:bodyPr/>
        <a:lstStyle/>
        <a:p>
          <a:r>
            <a:rPr lang="en-US" altLang="en-US" sz="2000" b="0" dirty="0" smtClean="0">
              <a:latin typeface="微软雅黑" panose="020B0503020204020204" pitchFamily="34" charset="-122"/>
              <a:ea typeface="微软雅黑" panose="020B0503020204020204" pitchFamily="34" charset="-122"/>
            </a:rPr>
            <a:t>7</a:t>
          </a:r>
          <a:r>
            <a:rPr lang="zh-CN" altLang="en-US" sz="2000" b="0" dirty="0" smtClean="0">
              <a:latin typeface="微软雅黑" panose="020B0503020204020204" pitchFamily="34" charset="-122"/>
              <a:ea typeface="微软雅黑" panose="020B0503020204020204" pitchFamily="34" charset="-122"/>
            </a:rPr>
            <a:t>、允许犯错误</a:t>
          </a:r>
        </a:p>
      </dgm:t>
    </dgm:pt>
    <dgm:pt modelId="{F6B5671C-F6F8-4F38-8598-9DCBEF56C8C4}" type="parTrans" cxnId="{71C0D333-4488-4777-AE84-D2781174E363}">
      <dgm:prSet/>
      <dgm:spPr/>
      <dgm:t>
        <a:bodyPr/>
        <a:lstStyle/>
        <a:p>
          <a:endParaRPr lang="zh-CN" altLang="en-US"/>
        </a:p>
      </dgm:t>
    </dgm:pt>
    <dgm:pt modelId="{1C7E9B3D-9CD2-4A58-BC36-A01C3278E4BD}" type="sibTrans" cxnId="{71C0D333-4488-4777-AE84-D2781174E363}">
      <dgm:prSet/>
      <dgm:spPr/>
      <dgm:t>
        <a:bodyPr/>
        <a:lstStyle/>
        <a:p>
          <a:endParaRPr lang="zh-CN" altLang="en-US"/>
        </a:p>
      </dgm:t>
    </dgm:pt>
    <dgm:pt modelId="{CCC8740A-BEA7-4F97-958C-237A13DF5C61}">
      <dgm:prSet custT="1"/>
      <dgm:spPr/>
      <dgm:t>
        <a:bodyPr/>
        <a:lstStyle/>
        <a:p>
          <a:r>
            <a:rPr lang="en-US" altLang="en-US" sz="2000" b="0" dirty="0" smtClean="0">
              <a:latin typeface="微软雅黑" panose="020B0503020204020204" pitchFamily="34" charset="-122"/>
              <a:ea typeface="微软雅黑" panose="020B0503020204020204" pitchFamily="34" charset="-122"/>
            </a:rPr>
            <a:t>8</a:t>
          </a:r>
          <a:r>
            <a:rPr lang="zh-CN" altLang="en-US" sz="2000" b="0" dirty="0" smtClean="0">
              <a:latin typeface="微软雅黑" panose="020B0503020204020204" pitchFamily="34" charset="-122"/>
              <a:ea typeface="微软雅黑" panose="020B0503020204020204" pitchFamily="34" charset="-122"/>
            </a:rPr>
            <a:t>、按功能对动作分类，并据此设计屏幕布局</a:t>
          </a:r>
        </a:p>
      </dgm:t>
    </dgm:pt>
    <dgm:pt modelId="{C43C0C83-6C22-46E9-83FC-A52F2682E1B2}" type="parTrans" cxnId="{9953C83D-2B84-4F19-8DC7-2FCF44E40F67}">
      <dgm:prSet/>
      <dgm:spPr/>
      <dgm:t>
        <a:bodyPr/>
        <a:lstStyle/>
        <a:p>
          <a:endParaRPr lang="zh-CN" altLang="en-US"/>
        </a:p>
      </dgm:t>
    </dgm:pt>
    <dgm:pt modelId="{D45AB495-FD8B-4AC6-8F3E-846FE3A77222}" type="sibTrans" cxnId="{9953C83D-2B84-4F19-8DC7-2FCF44E40F67}">
      <dgm:prSet/>
      <dgm:spPr/>
      <dgm:t>
        <a:bodyPr/>
        <a:lstStyle/>
        <a:p>
          <a:endParaRPr lang="zh-CN" altLang="en-US"/>
        </a:p>
      </dgm:t>
    </dgm:pt>
    <dgm:pt modelId="{5D4DE6A2-4E1B-4239-A01F-8DF91262000E}">
      <dgm:prSet custT="1"/>
      <dgm:spPr/>
      <dgm:t>
        <a:bodyPr/>
        <a:lstStyle/>
        <a:p>
          <a:r>
            <a:rPr lang="en-US" altLang="en-US" sz="2000" b="0" dirty="0" smtClean="0">
              <a:latin typeface="微软雅黑" panose="020B0503020204020204" pitchFamily="34" charset="-122"/>
              <a:ea typeface="微软雅黑" panose="020B0503020204020204" pitchFamily="34" charset="-122"/>
            </a:rPr>
            <a:t>9</a:t>
          </a:r>
          <a:r>
            <a:rPr lang="zh-CN" altLang="en-US" sz="2000" b="0" dirty="0" smtClean="0">
              <a:latin typeface="微软雅黑" panose="020B0503020204020204" pitchFamily="34" charset="-122"/>
              <a:ea typeface="微软雅黑" panose="020B0503020204020204" pitchFamily="34" charset="-122"/>
            </a:rPr>
            <a:t>、提供对用户工作内容敏感的帮助设施</a:t>
          </a:r>
        </a:p>
      </dgm:t>
    </dgm:pt>
    <dgm:pt modelId="{EBDCFD95-96A3-49F9-8D9F-63AB1EC30A18}" type="parTrans" cxnId="{1CD97FC7-88CE-4E4A-B0DB-E618F895FCF1}">
      <dgm:prSet/>
      <dgm:spPr/>
      <dgm:t>
        <a:bodyPr/>
        <a:lstStyle/>
        <a:p>
          <a:endParaRPr lang="zh-CN" altLang="en-US"/>
        </a:p>
      </dgm:t>
    </dgm:pt>
    <dgm:pt modelId="{873F63A4-ED9E-4E22-BBA1-B51D1771E27A}" type="sibTrans" cxnId="{1CD97FC7-88CE-4E4A-B0DB-E618F895FCF1}">
      <dgm:prSet/>
      <dgm:spPr/>
      <dgm:t>
        <a:bodyPr/>
        <a:lstStyle/>
        <a:p>
          <a:endParaRPr lang="zh-CN" altLang="en-US"/>
        </a:p>
      </dgm:t>
    </dgm:pt>
    <dgm:pt modelId="{76E62C61-44F0-49C5-9050-BE310A269562}">
      <dgm:prSet custT="1"/>
      <dgm:spPr/>
      <dgm:t>
        <a:bodyPr/>
        <a:lstStyle/>
        <a:p>
          <a:r>
            <a:rPr lang="en-US" altLang="en-US" sz="2000" b="0" dirty="0" smtClean="0">
              <a:latin typeface="微软雅黑" panose="020B0503020204020204" pitchFamily="34" charset="-122"/>
              <a:ea typeface="微软雅黑" panose="020B0503020204020204" pitchFamily="34" charset="-122"/>
            </a:rPr>
            <a:t>10</a:t>
          </a:r>
          <a:r>
            <a:rPr lang="zh-CN" altLang="en-US" sz="2000" b="0" dirty="0" smtClean="0">
              <a:latin typeface="微软雅黑" panose="020B0503020204020204" pitchFamily="34" charset="-122"/>
              <a:ea typeface="微软雅黑" panose="020B0503020204020204" pitchFamily="34" charset="-122"/>
            </a:rPr>
            <a:t>、用简单动词或动词短语作为命令名</a:t>
          </a:r>
        </a:p>
      </dgm:t>
    </dgm:pt>
    <dgm:pt modelId="{260E45D4-C1C4-4712-9A4E-E2B5120FA465}" type="parTrans" cxnId="{5ECA9F13-6ADA-48B5-9C16-9AECDD1DD6EA}">
      <dgm:prSet/>
      <dgm:spPr/>
      <dgm:t>
        <a:bodyPr/>
        <a:lstStyle/>
        <a:p>
          <a:endParaRPr lang="zh-CN" altLang="en-US"/>
        </a:p>
      </dgm:t>
    </dgm:pt>
    <dgm:pt modelId="{A5E75EEC-12B3-4B37-BB80-408088F1FE65}" type="sibTrans" cxnId="{5ECA9F13-6ADA-48B5-9C16-9AECDD1DD6EA}">
      <dgm:prSet/>
      <dgm:spPr/>
      <dgm:t>
        <a:bodyPr/>
        <a:lstStyle/>
        <a:p>
          <a:endParaRPr lang="zh-CN" altLang="en-US"/>
        </a:p>
      </dgm:t>
    </dgm:pt>
    <dgm:pt modelId="{279D2B0B-093B-4435-B9F0-A78EBBCA26E0}" type="pres">
      <dgm:prSet presAssocID="{4558BBBA-44BE-40F2-A06C-A0A46D622BD3}" presName="vert0" presStyleCnt="0">
        <dgm:presLayoutVars>
          <dgm:dir/>
          <dgm:animOne val="branch"/>
          <dgm:animLvl val="lvl"/>
        </dgm:presLayoutVars>
      </dgm:prSet>
      <dgm:spPr/>
      <dgm:t>
        <a:bodyPr/>
        <a:lstStyle/>
        <a:p>
          <a:endParaRPr lang="zh-CN" altLang="en-US"/>
        </a:p>
      </dgm:t>
    </dgm:pt>
    <dgm:pt modelId="{3C75C0C7-9326-4D7B-BC0E-4B9C7B30A798}" type="pres">
      <dgm:prSet presAssocID="{D1EDEBA2-6B8C-43B2-8AD8-16C1848406ED}" presName="thickLine" presStyleLbl="alignNode1" presStyleIdx="0" presStyleCnt="1"/>
      <dgm:spPr/>
    </dgm:pt>
    <dgm:pt modelId="{15E599C9-3F68-46E6-99F2-5999AFCBB9C6}" type="pres">
      <dgm:prSet presAssocID="{D1EDEBA2-6B8C-43B2-8AD8-16C1848406ED}" presName="horz1" presStyleCnt="0"/>
      <dgm:spPr/>
    </dgm:pt>
    <dgm:pt modelId="{1204D6AE-EF3A-4EAC-A41F-E2D1D50BC5D5}" type="pres">
      <dgm:prSet presAssocID="{D1EDEBA2-6B8C-43B2-8AD8-16C1848406ED}" presName="tx1" presStyleLbl="revTx" presStyleIdx="0" presStyleCnt="11"/>
      <dgm:spPr/>
      <dgm:t>
        <a:bodyPr/>
        <a:lstStyle/>
        <a:p>
          <a:endParaRPr lang="zh-CN" altLang="en-US"/>
        </a:p>
      </dgm:t>
    </dgm:pt>
    <dgm:pt modelId="{89D24C8D-6357-4E20-9101-ED02F41C74C5}" type="pres">
      <dgm:prSet presAssocID="{D1EDEBA2-6B8C-43B2-8AD8-16C1848406ED}" presName="vert1" presStyleCnt="0"/>
      <dgm:spPr/>
    </dgm:pt>
    <dgm:pt modelId="{4C7CF274-495A-4B26-936C-9672F731F791}" type="pres">
      <dgm:prSet presAssocID="{69DD76FC-09F8-44D8-A18A-8BB236DB0D27}" presName="vertSpace2a" presStyleCnt="0"/>
      <dgm:spPr/>
    </dgm:pt>
    <dgm:pt modelId="{3F64D199-E5A4-4979-BDF8-8A183FCAD756}" type="pres">
      <dgm:prSet presAssocID="{69DD76FC-09F8-44D8-A18A-8BB236DB0D27}" presName="horz2" presStyleCnt="0"/>
      <dgm:spPr/>
    </dgm:pt>
    <dgm:pt modelId="{E70FFF21-E38A-442F-A295-AB6DFF2222CA}" type="pres">
      <dgm:prSet presAssocID="{69DD76FC-09F8-44D8-A18A-8BB236DB0D27}" presName="horzSpace2" presStyleCnt="0"/>
      <dgm:spPr/>
    </dgm:pt>
    <dgm:pt modelId="{777547B4-1C96-45D9-8930-270900A365CC}" type="pres">
      <dgm:prSet presAssocID="{69DD76FC-09F8-44D8-A18A-8BB236DB0D27}" presName="tx2" presStyleLbl="revTx" presStyleIdx="1" presStyleCnt="11"/>
      <dgm:spPr/>
      <dgm:t>
        <a:bodyPr/>
        <a:lstStyle/>
        <a:p>
          <a:endParaRPr lang="zh-CN" altLang="en-US"/>
        </a:p>
      </dgm:t>
    </dgm:pt>
    <dgm:pt modelId="{0F75802C-E386-4DC3-AE15-06F5ED5B353F}" type="pres">
      <dgm:prSet presAssocID="{69DD76FC-09F8-44D8-A18A-8BB236DB0D27}" presName="vert2" presStyleCnt="0"/>
      <dgm:spPr/>
    </dgm:pt>
    <dgm:pt modelId="{DFC45491-EF76-45A2-94FD-F8AD3A69E1F9}" type="pres">
      <dgm:prSet presAssocID="{69DD76FC-09F8-44D8-A18A-8BB236DB0D27}" presName="thinLine2b" presStyleLbl="callout" presStyleIdx="0" presStyleCnt="10"/>
      <dgm:spPr/>
    </dgm:pt>
    <dgm:pt modelId="{2F37CB5D-3BE9-45BC-B6BE-6200CF4C23BD}" type="pres">
      <dgm:prSet presAssocID="{69DD76FC-09F8-44D8-A18A-8BB236DB0D27}" presName="vertSpace2b" presStyleCnt="0"/>
      <dgm:spPr/>
    </dgm:pt>
    <dgm:pt modelId="{84E2B191-1A35-495B-BA51-A53AD10A9F71}" type="pres">
      <dgm:prSet presAssocID="{F3BBEA3F-9B8D-4579-8A7D-9449700911AC}" presName="horz2" presStyleCnt="0"/>
      <dgm:spPr/>
    </dgm:pt>
    <dgm:pt modelId="{C31A4E8A-C68F-4039-9346-B46C502EBF58}" type="pres">
      <dgm:prSet presAssocID="{F3BBEA3F-9B8D-4579-8A7D-9449700911AC}" presName="horzSpace2" presStyleCnt="0"/>
      <dgm:spPr/>
    </dgm:pt>
    <dgm:pt modelId="{41DF8AC3-20FE-4E61-B273-B719BD2E4CD4}" type="pres">
      <dgm:prSet presAssocID="{F3BBEA3F-9B8D-4579-8A7D-9449700911AC}" presName="tx2" presStyleLbl="revTx" presStyleIdx="2" presStyleCnt="11"/>
      <dgm:spPr/>
      <dgm:t>
        <a:bodyPr/>
        <a:lstStyle/>
        <a:p>
          <a:endParaRPr lang="zh-CN" altLang="en-US"/>
        </a:p>
      </dgm:t>
    </dgm:pt>
    <dgm:pt modelId="{F75BCC70-4530-4601-B197-00CBF39BE869}" type="pres">
      <dgm:prSet presAssocID="{F3BBEA3F-9B8D-4579-8A7D-9449700911AC}" presName="vert2" presStyleCnt="0"/>
      <dgm:spPr/>
    </dgm:pt>
    <dgm:pt modelId="{BC03EDED-F182-4C9B-ADF4-C1DEE0F31DC0}" type="pres">
      <dgm:prSet presAssocID="{F3BBEA3F-9B8D-4579-8A7D-9449700911AC}" presName="thinLine2b" presStyleLbl="callout" presStyleIdx="1" presStyleCnt="10"/>
      <dgm:spPr/>
    </dgm:pt>
    <dgm:pt modelId="{AA32F5B1-B501-4425-A5D4-BF4E626FC978}" type="pres">
      <dgm:prSet presAssocID="{F3BBEA3F-9B8D-4579-8A7D-9449700911AC}" presName="vertSpace2b" presStyleCnt="0"/>
      <dgm:spPr/>
    </dgm:pt>
    <dgm:pt modelId="{6F3004D3-E631-497B-A249-E3F4C4DC003D}" type="pres">
      <dgm:prSet presAssocID="{012DDBC5-1920-400E-A1A6-EBE4311410AF}" presName="horz2" presStyleCnt="0"/>
      <dgm:spPr/>
    </dgm:pt>
    <dgm:pt modelId="{D0E72704-AD7B-4E46-B753-72A6145974DA}" type="pres">
      <dgm:prSet presAssocID="{012DDBC5-1920-400E-A1A6-EBE4311410AF}" presName="horzSpace2" presStyleCnt="0"/>
      <dgm:spPr/>
    </dgm:pt>
    <dgm:pt modelId="{A7E7826D-0F1F-48C3-95AB-0C8B436DEEED}" type="pres">
      <dgm:prSet presAssocID="{012DDBC5-1920-400E-A1A6-EBE4311410AF}" presName="tx2" presStyleLbl="revTx" presStyleIdx="3" presStyleCnt="11"/>
      <dgm:spPr/>
      <dgm:t>
        <a:bodyPr/>
        <a:lstStyle/>
        <a:p>
          <a:endParaRPr lang="zh-CN" altLang="en-US"/>
        </a:p>
      </dgm:t>
    </dgm:pt>
    <dgm:pt modelId="{7C8DAAAA-DFB7-4A06-8970-1EE1FF47F5D2}" type="pres">
      <dgm:prSet presAssocID="{012DDBC5-1920-400E-A1A6-EBE4311410AF}" presName="vert2" presStyleCnt="0"/>
      <dgm:spPr/>
    </dgm:pt>
    <dgm:pt modelId="{F65030F0-52E8-43EB-9912-7B3DF45AC64F}" type="pres">
      <dgm:prSet presAssocID="{012DDBC5-1920-400E-A1A6-EBE4311410AF}" presName="thinLine2b" presStyleLbl="callout" presStyleIdx="2" presStyleCnt="10"/>
      <dgm:spPr/>
    </dgm:pt>
    <dgm:pt modelId="{EA6064AB-2B16-4B49-AD75-07AE04904C85}" type="pres">
      <dgm:prSet presAssocID="{012DDBC5-1920-400E-A1A6-EBE4311410AF}" presName="vertSpace2b" presStyleCnt="0"/>
      <dgm:spPr/>
    </dgm:pt>
    <dgm:pt modelId="{D337C2C0-6354-493E-A5B4-368E6F691A8C}" type="pres">
      <dgm:prSet presAssocID="{0D299820-A099-47FC-9A3A-424ED6C0C6AB}" presName="horz2" presStyleCnt="0"/>
      <dgm:spPr/>
    </dgm:pt>
    <dgm:pt modelId="{73D22520-13A1-41EF-9A26-079AD1E5631E}" type="pres">
      <dgm:prSet presAssocID="{0D299820-A099-47FC-9A3A-424ED6C0C6AB}" presName="horzSpace2" presStyleCnt="0"/>
      <dgm:spPr/>
    </dgm:pt>
    <dgm:pt modelId="{CD782B27-B364-433C-9CF2-AF28A546C76A}" type="pres">
      <dgm:prSet presAssocID="{0D299820-A099-47FC-9A3A-424ED6C0C6AB}" presName="tx2" presStyleLbl="revTx" presStyleIdx="4" presStyleCnt="11"/>
      <dgm:spPr/>
      <dgm:t>
        <a:bodyPr/>
        <a:lstStyle/>
        <a:p>
          <a:endParaRPr lang="zh-CN" altLang="en-US"/>
        </a:p>
      </dgm:t>
    </dgm:pt>
    <dgm:pt modelId="{1BCBC283-55A2-4BA9-9821-192021DE89AF}" type="pres">
      <dgm:prSet presAssocID="{0D299820-A099-47FC-9A3A-424ED6C0C6AB}" presName="vert2" presStyleCnt="0"/>
      <dgm:spPr/>
    </dgm:pt>
    <dgm:pt modelId="{2250C643-E897-439B-82A9-279309A2A1B2}" type="pres">
      <dgm:prSet presAssocID="{0D299820-A099-47FC-9A3A-424ED6C0C6AB}" presName="thinLine2b" presStyleLbl="callout" presStyleIdx="3" presStyleCnt="10"/>
      <dgm:spPr/>
    </dgm:pt>
    <dgm:pt modelId="{8649504D-21BC-405E-8ED8-C8E7424AF929}" type="pres">
      <dgm:prSet presAssocID="{0D299820-A099-47FC-9A3A-424ED6C0C6AB}" presName="vertSpace2b" presStyleCnt="0"/>
      <dgm:spPr/>
    </dgm:pt>
    <dgm:pt modelId="{F3777C75-4E75-4A1E-B61B-36E4326F5B02}" type="pres">
      <dgm:prSet presAssocID="{E73CF424-0084-4793-BC00-AA86065E711C}" presName="horz2" presStyleCnt="0"/>
      <dgm:spPr/>
    </dgm:pt>
    <dgm:pt modelId="{6DFEB73D-92E4-4859-B13C-EF0760EF62D5}" type="pres">
      <dgm:prSet presAssocID="{E73CF424-0084-4793-BC00-AA86065E711C}" presName="horzSpace2" presStyleCnt="0"/>
      <dgm:spPr/>
    </dgm:pt>
    <dgm:pt modelId="{F2C8168A-E7B0-4D4F-9BBA-25660EFC2E2E}" type="pres">
      <dgm:prSet presAssocID="{E73CF424-0084-4793-BC00-AA86065E711C}" presName="tx2" presStyleLbl="revTx" presStyleIdx="5" presStyleCnt="11"/>
      <dgm:spPr/>
      <dgm:t>
        <a:bodyPr/>
        <a:lstStyle/>
        <a:p>
          <a:endParaRPr lang="zh-CN" altLang="en-US"/>
        </a:p>
      </dgm:t>
    </dgm:pt>
    <dgm:pt modelId="{25DCD311-D2CB-4D63-AD24-69C83BBAB5AC}" type="pres">
      <dgm:prSet presAssocID="{E73CF424-0084-4793-BC00-AA86065E711C}" presName="vert2" presStyleCnt="0"/>
      <dgm:spPr/>
    </dgm:pt>
    <dgm:pt modelId="{3667D5A0-BBBB-4931-9FB5-5C4907954EC8}" type="pres">
      <dgm:prSet presAssocID="{E73CF424-0084-4793-BC00-AA86065E711C}" presName="thinLine2b" presStyleLbl="callout" presStyleIdx="4" presStyleCnt="10"/>
      <dgm:spPr/>
    </dgm:pt>
    <dgm:pt modelId="{BBA5B2A5-CC6B-42FF-9389-E6E028043275}" type="pres">
      <dgm:prSet presAssocID="{E73CF424-0084-4793-BC00-AA86065E711C}" presName="vertSpace2b" presStyleCnt="0"/>
      <dgm:spPr/>
    </dgm:pt>
    <dgm:pt modelId="{D9D99CAB-CB66-46BE-9DF4-C3FFB7A1E75F}" type="pres">
      <dgm:prSet presAssocID="{0E99FC60-2B32-4543-8EB8-4DFF68144CAB}" presName="horz2" presStyleCnt="0"/>
      <dgm:spPr/>
    </dgm:pt>
    <dgm:pt modelId="{A3253FA5-3011-44D7-AD27-90BD65731260}" type="pres">
      <dgm:prSet presAssocID="{0E99FC60-2B32-4543-8EB8-4DFF68144CAB}" presName="horzSpace2" presStyleCnt="0"/>
      <dgm:spPr/>
    </dgm:pt>
    <dgm:pt modelId="{F1A397F1-A358-448C-97B2-9AC70414C006}" type="pres">
      <dgm:prSet presAssocID="{0E99FC60-2B32-4543-8EB8-4DFF68144CAB}" presName="tx2" presStyleLbl="revTx" presStyleIdx="6" presStyleCnt="11"/>
      <dgm:spPr/>
      <dgm:t>
        <a:bodyPr/>
        <a:lstStyle/>
        <a:p>
          <a:endParaRPr lang="zh-CN" altLang="en-US"/>
        </a:p>
      </dgm:t>
    </dgm:pt>
    <dgm:pt modelId="{FB9BE130-E07A-4144-849A-875FE2E4DA7A}" type="pres">
      <dgm:prSet presAssocID="{0E99FC60-2B32-4543-8EB8-4DFF68144CAB}" presName="vert2" presStyleCnt="0"/>
      <dgm:spPr/>
    </dgm:pt>
    <dgm:pt modelId="{E72EA210-F2DA-4255-B09B-C5F5B1252BAD}" type="pres">
      <dgm:prSet presAssocID="{0E99FC60-2B32-4543-8EB8-4DFF68144CAB}" presName="thinLine2b" presStyleLbl="callout" presStyleIdx="5" presStyleCnt="10"/>
      <dgm:spPr/>
    </dgm:pt>
    <dgm:pt modelId="{99B7415A-F6D1-4E63-B26E-D4F63166E6AD}" type="pres">
      <dgm:prSet presAssocID="{0E99FC60-2B32-4543-8EB8-4DFF68144CAB}" presName="vertSpace2b" presStyleCnt="0"/>
      <dgm:spPr/>
    </dgm:pt>
    <dgm:pt modelId="{EF7C6B4F-E988-4C67-95C2-6128AA24AE76}" type="pres">
      <dgm:prSet presAssocID="{79752A5A-B2DB-40B3-BBC1-C4C0AAF1954E}" presName="horz2" presStyleCnt="0"/>
      <dgm:spPr/>
    </dgm:pt>
    <dgm:pt modelId="{9166AB9E-304C-44EC-BFDE-273C86F5BCF8}" type="pres">
      <dgm:prSet presAssocID="{79752A5A-B2DB-40B3-BBC1-C4C0AAF1954E}" presName="horzSpace2" presStyleCnt="0"/>
      <dgm:spPr/>
    </dgm:pt>
    <dgm:pt modelId="{B096A7BE-05B1-40F7-A9D9-6CC5E7F3EF7C}" type="pres">
      <dgm:prSet presAssocID="{79752A5A-B2DB-40B3-BBC1-C4C0AAF1954E}" presName="tx2" presStyleLbl="revTx" presStyleIdx="7" presStyleCnt="11"/>
      <dgm:spPr/>
      <dgm:t>
        <a:bodyPr/>
        <a:lstStyle/>
        <a:p>
          <a:endParaRPr lang="zh-CN" altLang="en-US"/>
        </a:p>
      </dgm:t>
    </dgm:pt>
    <dgm:pt modelId="{2DB3B067-69C8-4236-ABB4-7214DFB82534}" type="pres">
      <dgm:prSet presAssocID="{79752A5A-B2DB-40B3-BBC1-C4C0AAF1954E}" presName="vert2" presStyleCnt="0"/>
      <dgm:spPr/>
    </dgm:pt>
    <dgm:pt modelId="{5D431B3C-6669-42AB-AF90-07D32E959F17}" type="pres">
      <dgm:prSet presAssocID="{79752A5A-B2DB-40B3-BBC1-C4C0AAF1954E}" presName="thinLine2b" presStyleLbl="callout" presStyleIdx="6" presStyleCnt="10"/>
      <dgm:spPr/>
    </dgm:pt>
    <dgm:pt modelId="{DC453597-1808-463D-ADDA-DB6AF0651730}" type="pres">
      <dgm:prSet presAssocID="{79752A5A-B2DB-40B3-BBC1-C4C0AAF1954E}" presName="vertSpace2b" presStyleCnt="0"/>
      <dgm:spPr/>
    </dgm:pt>
    <dgm:pt modelId="{BD9A13E3-EEFC-4D87-8E6D-FB5A62EA9E60}" type="pres">
      <dgm:prSet presAssocID="{CCC8740A-BEA7-4F97-958C-237A13DF5C61}" presName="horz2" presStyleCnt="0"/>
      <dgm:spPr/>
    </dgm:pt>
    <dgm:pt modelId="{3226D081-E0A4-4794-B96B-E2E2A1151C76}" type="pres">
      <dgm:prSet presAssocID="{CCC8740A-BEA7-4F97-958C-237A13DF5C61}" presName="horzSpace2" presStyleCnt="0"/>
      <dgm:spPr/>
    </dgm:pt>
    <dgm:pt modelId="{9B517935-6065-45AB-AFE5-571724D0CDBE}" type="pres">
      <dgm:prSet presAssocID="{CCC8740A-BEA7-4F97-958C-237A13DF5C61}" presName="tx2" presStyleLbl="revTx" presStyleIdx="8" presStyleCnt="11"/>
      <dgm:spPr/>
      <dgm:t>
        <a:bodyPr/>
        <a:lstStyle/>
        <a:p>
          <a:endParaRPr lang="zh-CN" altLang="en-US"/>
        </a:p>
      </dgm:t>
    </dgm:pt>
    <dgm:pt modelId="{0A65BC17-E9BB-48F9-9C3F-A8BD5898F52A}" type="pres">
      <dgm:prSet presAssocID="{CCC8740A-BEA7-4F97-958C-237A13DF5C61}" presName="vert2" presStyleCnt="0"/>
      <dgm:spPr/>
    </dgm:pt>
    <dgm:pt modelId="{EE68573B-9D35-4C5B-94A2-1F69884D7B44}" type="pres">
      <dgm:prSet presAssocID="{CCC8740A-BEA7-4F97-958C-237A13DF5C61}" presName="thinLine2b" presStyleLbl="callout" presStyleIdx="7" presStyleCnt="10"/>
      <dgm:spPr/>
    </dgm:pt>
    <dgm:pt modelId="{0EE18A02-7BC8-4D79-A765-8040B6C7BD80}" type="pres">
      <dgm:prSet presAssocID="{CCC8740A-BEA7-4F97-958C-237A13DF5C61}" presName="vertSpace2b" presStyleCnt="0"/>
      <dgm:spPr/>
    </dgm:pt>
    <dgm:pt modelId="{BB24F2A4-5E37-4CE0-8A59-B6E655FBE868}" type="pres">
      <dgm:prSet presAssocID="{5D4DE6A2-4E1B-4239-A01F-8DF91262000E}" presName="horz2" presStyleCnt="0"/>
      <dgm:spPr/>
    </dgm:pt>
    <dgm:pt modelId="{73BA2722-1450-478E-8158-E8D1897C5FD8}" type="pres">
      <dgm:prSet presAssocID="{5D4DE6A2-4E1B-4239-A01F-8DF91262000E}" presName="horzSpace2" presStyleCnt="0"/>
      <dgm:spPr/>
    </dgm:pt>
    <dgm:pt modelId="{376F979B-B137-46BC-B558-83293B663C85}" type="pres">
      <dgm:prSet presAssocID="{5D4DE6A2-4E1B-4239-A01F-8DF91262000E}" presName="tx2" presStyleLbl="revTx" presStyleIdx="9" presStyleCnt="11"/>
      <dgm:spPr/>
      <dgm:t>
        <a:bodyPr/>
        <a:lstStyle/>
        <a:p>
          <a:endParaRPr lang="zh-CN" altLang="en-US"/>
        </a:p>
      </dgm:t>
    </dgm:pt>
    <dgm:pt modelId="{7D4A791B-314D-4A87-B6C6-F7C5D8A373A2}" type="pres">
      <dgm:prSet presAssocID="{5D4DE6A2-4E1B-4239-A01F-8DF91262000E}" presName="vert2" presStyleCnt="0"/>
      <dgm:spPr/>
    </dgm:pt>
    <dgm:pt modelId="{1729DD4C-F988-4967-8C99-E6DE521A3521}" type="pres">
      <dgm:prSet presAssocID="{5D4DE6A2-4E1B-4239-A01F-8DF91262000E}" presName="thinLine2b" presStyleLbl="callout" presStyleIdx="8" presStyleCnt="10"/>
      <dgm:spPr/>
    </dgm:pt>
    <dgm:pt modelId="{11B66B87-DE50-4BAF-A31F-4D723052850E}" type="pres">
      <dgm:prSet presAssocID="{5D4DE6A2-4E1B-4239-A01F-8DF91262000E}" presName="vertSpace2b" presStyleCnt="0"/>
      <dgm:spPr/>
    </dgm:pt>
    <dgm:pt modelId="{FBA0A146-A46C-4DBC-89FA-801E21A193AD}" type="pres">
      <dgm:prSet presAssocID="{76E62C61-44F0-49C5-9050-BE310A269562}" presName="horz2" presStyleCnt="0"/>
      <dgm:spPr/>
    </dgm:pt>
    <dgm:pt modelId="{67E04648-8A36-4692-B9C2-6BDED9F4CEDC}" type="pres">
      <dgm:prSet presAssocID="{76E62C61-44F0-49C5-9050-BE310A269562}" presName="horzSpace2" presStyleCnt="0"/>
      <dgm:spPr/>
    </dgm:pt>
    <dgm:pt modelId="{9B92B869-42E8-4C40-A2AA-381AA7519FEB}" type="pres">
      <dgm:prSet presAssocID="{76E62C61-44F0-49C5-9050-BE310A269562}" presName="tx2" presStyleLbl="revTx" presStyleIdx="10" presStyleCnt="11"/>
      <dgm:spPr/>
      <dgm:t>
        <a:bodyPr/>
        <a:lstStyle/>
        <a:p>
          <a:endParaRPr lang="zh-CN" altLang="en-US"/>
        </a:p>
      </dgm:t>
    </dgm:pt>
    <dgm:pt modelId="{C2734953-5DA2-46C8-96CC-E5093FED6665}" type="pres">
      <dgm:prSet presAssocID="{76E62C61-44F0-49C5-9050-BE310A269562}" presName="vert2" presStyleCnt="0"/>
      <dgm:spPr/>
    </dgm:pt>
    <dgm:pt modelId="{48AF7E16-0DDB-4903-8736-369CDDB725E8}" type="pres">
      <dgm:prSet presAssocID="{76E62C61-44F0-49C5-9050-BE310A269562}" presName="thinLine2b" presStyleLbl="callout" presStyleIdx="9" presStyleCnt="10"/>
      <dgm:spPr/>
    </dgm:pt>
    <dgm:pt modelId="{DE071155-557F-46EA-A302-FED83A72299B}" type="pres">
      <dgm:prSet presAssocID="{76E62C61-44F0-49C5-9050-BE310A269562}" presName="vertSpace2b" presStyleCnt="0"/>
      <dgm:spPr/>
    </dgm:pt>
  </dgm:ptLst>
  <dgm:cxnLst>
    <dgm:cxn modelId="{04B51BC0-8B15-401C-934C-2DEA4ECD4DA0}" type="presOf" srcId="{69DD76FC-09F8-44D8-A18A-8BB236DB0D27}" destId="{777547B4-1C96-45D9-8930-270900A365CC}" srcOrd="0" destOrd="0" presId="urn:microsoft.com/office/officeart/2008/layout/LinedList"/>
    <dgm:cxn modelId="{511F453F-0FF3-4491-A537-DD1A468DD3A1}" srcId="{D1EDEBA2-6B8C-43B2-8AD8-16C1848406ED}" destId="{F3BBEA3F-9B8D-4579-8A7D-9449700911AC}" srcOrd="1" destOrd="0" parTransId="{BFA22B01-0434-4370-B1AE-6BC46F6CA9A6}" sibTransId="{BF5AD6F8-342B-4C5A-86DF-27D7023A2D26}"/>
    <dgm:cxn modelId="{71C0D333-4488-4777-AE84-D2781174E363}" srcId="{D1EDEBA2-6B8C-43B2-8AD8-16C1848406ED}" destId="{79752A5A-B2DB-40B3-BBC1-C4C0AAF1954E}" srcOrd="6" destOrd="0" parTransId="{F6B5671C-F6F8-4F38-8598-9DCBEF56C8C4}" sibTransId="{1C7E9B3D-9CD2-4A58-BC36-A01C3278E4BD}"/>
    <dgm:cxn modelId="{85491EEB-48AA-4D44-A743-2204DF98D030}" type="presOf" srcId="{0E99FC60-2B32-4543-8EB8-4DFF68144CAB}" destId="{F1A397F1-A358-448C-97B2-9AC70414C006}" srcOrd="0" destOrd="0" presId="urn:microsoft.com/office/officeart/2008/layout/LinedList"/>
    <dgm:cxn modelId="{864BDCF6-769C-4960-8160-2AA70D044B32}" srcId="{D1EDEBA2-6B8C-43B2-8AD8-16C1848406ED}" destId="{012DDBC5-1920-400E-A1A6-EBE4311410AF}" srcOrd="2" destOrd="0" parTransId="{4577D4DB-52F6-421A-A89F-B6692BEE6D50}" sibTransId="{BEF87411-263C-43F8-8252-FDBF5F23B4B0}"/>
    <dgm:cxn modelId="{68C23098-66D7-4C8B-BA9C-8D290E9EA991}" srcId="{D1EDEBA2-6B8C-43B2-8AD8-16C1848406ED}" destId="{0D299820-A099-47FC-9A3A-424ED6C0C6AB}" srcOrd="3" destOrd="0" parTransId="{B05CE953-847D-4985-9994-D99AFB17D35E}" sibTransId="{AA7867AB-32AF-4AE0-A63C-4DCD5D795387}"/>
    <dgm:cxn modelId="{2DA7B46C-570D-471A-92A9-9E24B0DA1DA5}" type="presOf" srcId="{4558BBBA-44BE-40F2-A06C-A0A46D622BD3}" destId="{279D2B0B-093B-4435-B9F0-A78EBBCA26E0}" srcOrd="0" destOrd="0" presId="urn:microsoft.com/office/officeart/2008/layout/LinedList"/>
    <dgm:cxn modelId="{9953C83D-2B84-4F19-8DC7-2FCF44E40F67}" srcId="{D1EDEBA2-6B8C-43B2-8AD8-16C1848406ED}" destId="{CCC8740A-BEA7-4F97-958C-237A13DF5C61}" srcOrd="7" destOrd="0" parTransId="{C43C0C83-6C22-46E9-83FC-A52F2682E1B2}" sibTransId="{D45AB495-FD8B-4AC6-8F3E-846FE3A77222}"/>
    <dgm:cxn modelId="{CA5BC0B9-4F98-4572-A513-3CE2F9591062}" type="presOf" srcId="{0D299820-A099-47FC-9A3A-424ED6C0C6AB}" destId="{CD782B27-B364-433C-9CF2-AF28A546C76A}" srcOrd="0" destOrd="0" presId="urn:microsoft.com/office/officeart/2008/layout/LinedList"/>
    <dgm:cxn modelId="{5ECA9F13-6ADA-48B5-9C16-9AECDD1DD6EA}" srcId="{D1EDEBA2-6B8C-43B2-8AD8-16C1848406ED}" destId="{76E62C61-44F0-49C5-9050-BE310A269562}" srcOrd="9" destOrd="0" parTransId="{260E45D4-C1C4-4712-9A4E-E2B5120FA465}" sibTransId="{A5E75EEC-12B3-4B37-BB80-408088F1FE65}"/>
    <dgm:cxn modelId="{02693915-182D-4099-98B4-C203827A686E}" type="presOf" srcId="{F3BBEA3F-9B8D-4579-8A7D-9449700911AC}" destId="{41DF8AC3-20FE-4E61-B273-B719BD2E4CD4}" srcOrd="0" destOrd="0" presId="urn:microsoft.com/office/officeart/2008/layout/LinedList"/>
    <dgm:cxn modelId="{7EC6DCDC-7A16-4675-889D-4907226C94DE}" type="presOf" srcId="{76E62C61-44F0-49C5-9050-BE310A269562}" destId="{9B92B869-42E8-4C40-A2AA-381AA7519FEB}" srcOrd="0" destOrd="0" presId="urn:microsoft.com/office/officeart/2008/layout/LinedList"/>
    <dgm:cxn modelId="{AEB2F3DB-4B76-413D-B87B-63E734075FDB}" srcId="{D1EDEBA2-6B8C-43B2-8AD8-16C1848406ED}" destId="{E73CF424-0084-4793-BC00-AA86065E711C}" srcOrd="4" destOrd="0" parTransId="{7BA2FD89-80A7-4E1B-9701-1D76D6250FD1}" sibTransId="{200B2FF3-FF98-42CC-BA14-12C9B0E4313C}"/>
    <dgm:cxn modelId="{12840215-7910-412E-9C83-5A6949894144}" srcId="{D1EDEBA2-6B8C-43B2-8AD8-16C1848406ED}" destId="{69DD76FC-09F8-44D8-A18A-8BB236DB0D27}" srcOrd="0" destOrd="0" parTransId="{1971E64A-B746-412A-84BA-75E4606BFF9E}" sibTransId="{F8402D9E-20F7-4EBF-9563-269C4D47D13B}"/>
    <dgm:cxn modelId="{C0F93987-ABE3-4E09-BD7C-FDF2F675F469}" srcId="{4558BBBA-44BE-40F2-A06C-A0A46D622BD3}" destId="{D1EDEBA2-6B8C-43B2-8AD8-16C1848406ED}" srcOrd="0" destOrd="0" parTransId="{7333F7FA-8A72-462E-9735-AEE55B19D352}" sibTransId="{A828CA99-1ECA-47BC-9AFD-7B6C8418A9C6}"/>
    <dgm:cxn modelId="{96DCF9F7-C84E-43FE-AEA7-5657837C9C5E}" type="presOf" srcId="{D1EDEBA2-6B8C-43B2-8AD8-16C1848406ED}" destId="{1204D6AE-EF3A-4EAC-A41F-E2D1D50BC5D5}" srcOrd="0" destOrd="0" presId="urn:microsoft.com/office/officeart/2008/layout/LinedList"/>
    <dgm:cxn modelId="{1CD97FC7-88CE-4E4A-B0DB-E618F895FCF1}" srcId="{D1EDEBA2-6B8C-43B2-8AD8-16C1848406ED}" destId="{5D4DE6A2-4E1B-4239-A01F-8DF91262000E}" srcOrd="8" destOrd="0" parTransId="{EBDCFD95-96A3-49F9-8D9F-63AB1EC30A18}" sibTransId="{873F63A4-ED9E-4E22-BBA1-B51D1771E27A}"/>
    <dgm:cxn modelId="{F19534C2-7833-4123-B4B9-3F1BA713452B}" type="presOf" srcId="{E73CF424-0084-4793-BC00-AA86065E711C}" destId="{F2C8168A-E7B0-4D4F-9BBA-25660EFC2E2E}" srcOrd="0" destOrd="0" presId="urn:microsoft.com/office/officeart/2008/layout/LinedList"/>
    <dgm:cxn modelId="{242BD09E-85E4-4709-9AE3-655E5B76FEAB}" type="presOf" srcId="{012DDBC5-1920-400E-A1A6-EBE4311410AF}" destId="{A7E7826D-0F1F-48C3-95AB-0C8B436DEEED}" srcOrd="0" destOrd="0" presId="urn:microsoft.com/office/officeart/2008/layout/LinedList"/>
    <dgm:cxn modelId="{AB6AC39C-2172-489F-82FD-7F4C8EE85921}" srcId="{D1EDEBA2-6B8C-43B2-8AD8-16C1848406ED}" destId="{0E99FC60-2B32-4543-8EB8-4DFF68144CAB}" srcOrd="5" destOrd="0" parTransId="{CAF4BCC2-0F56-4488-B307-BD16BEFEF627}" sibTransId="{38FE97A2-1BE1-41A0-8779-4F0B08F9D66B}"/>
    <dgm:cxn modelId="{8177E865-143D-4B01-8373-5B258AF0C026}" type="presOf" srcId="{CCC8740A-BEA7-4F97-958C-237A13DF5C61}" destId="{9B517935-6065-45AB-AFE5-571724D0CDBE}" srcOrd="0" destOrd="0" presId="urn:microsoft.com/office/officeart/2008/layout/LinedList"/>
    <dgm:cxn modelId="{2131B09E-674F-47A5-B025-A99749207198}" type="presOf" srcId="{79752A5A-B2DB-40B3-BBC1-C4C0AAF1954E}" destId="{B096A7BE-05B1-40F7-A9D9-6CC5E7F3EF7C}" srcOrd="0" destOrd="0" presId="urn:microsoft.com/office/officeart/2008/layout/LinedList"/>
    <dgm:cxn modelId="{301C0403-EFA5-45EA-8A7C-6CC2DC3DFD29}" type="presOf" srcId="{5D4DE6A2-4E1B-4239-A01F-8DF91262000E}" destId="{376F979B-B137-46BC-B558-83293B663C85}" srcOrd="0" destOrd="0" presId="urn:microsoft.com/office/officeart/2008/layout/LinedList"/>
    <dgm:cxn modelId="{276D6A4D-73D5-4796-A7FB-B919C1EA4975}" type="presParOf" srcId="{279D2B0B-093B-4435-B9F0-A78EBBCA26E0}" destId="{3C75C0C7-9326-4D7B-BC0E-4B9C7B30A798}" srcOrd="0" destOrd="0" presId="urn:microsoft.com/office/officeart/2008/layout/LinedList"/>
    <dgm:cxn modelId="{BA19C7A8-6722-4021-8736-6AE82EF3D273}" type="presParOf" srcId="{279D2B0B-093B-4435-B9F0-A78EBBCA26E0}" destId="{15E599C9-3F68-46E6-99F2-5999AFCBB9C6}" srcOrd="1" destOrd="0" presId="urn:microsoft.com/office/officeart/2008/layout/LinedList"/>
    <dgm:cxn modelId="{C506E3FC-B496-4A7B-859E-73ECB68BBB49}" type="presParOf" srcId="{15E599C9-3F68-46E6-99F2-5999AFCBB9C6}" destId="{1204D6AE-EF3A-4EAC-A41F-E2D1D50BC5D5}" srcOrd="0" destOrd="0" presId="urn:microsoft.com/office/officeart/2008/layout/LinedList"/>
    <dgm:cxn modelId="{67AB215F-F54A-4C7D-BA89-0D3FE9018D1B}" type="presParOf" srcId="{15E599C9-3F68-46E6-99F2-5999AFCBB9C6}" destId="{89D24C8D-6357-4E20-9101-ED02F41C74C5}" srcOrd="1" destOrd="0" presId="urn:microsoft.com/office/officeart/2008/layout/LinedList"/>
    <dgm:cxn modelId="{B3D4C6A3-6BC1-473C-984D-DB2C4B0C472E}" type="presParOf" srcId="{89D24C8D-6357-4E20-9101-ED02F41C74C5}" destId="{4C7CF274-495A-4B26-936C-9672F731F791}" srcOrd="0" destOrd="0" presId="urn:microsoft.com/office/officeart/2008/layout/LinedList"/>
    <dgm:cxn modelId="{7F31DAD3-4C5B-4013-AB9A-CE0583148373}" type="presParOf" srcId="{89D24C8D-6357-4E20-9101-ED02F41C74C5}" destId="{3F64D199-E5A4-4979-BDF8-8A183FCAD756}" srcOrd="1" destOrd="0" presId="urn:microsoft.com/office/officeart/2008/layout/LinedList"/>
    <dgm:cxn modelId="{B58F2A62-EB4D-40BA-9BB6-EB34EC8AAC6C}" type="presParOf" srcId="{3F64D199-E5A4-4979-BDF8-8A183FCAD756}" destId="{E70FFF21-E38A-442F-A295-AB6DFF2222CA}" srcOrd="0" destOrd="0" presId="urn:microsoft.com/office/officeart/2008/layout/LinedList"/>
    <dgm:cxn modelId="{40C25533-7096-4083-A234-46983282F7B8}" type="presParOf" srcId="{3F64D199-E5A4-4979-BDF8-8A183FCAD756}" destId="{777547B4-1C96-45D9-8930-270900A365CC}" srcOrd="1" destOrd="0" presId="urn:microsoft.com/office/officeart/2008/layout/LinedList"/>
    <dgm:cxn modelId="{618E689D-3B7C-4D0A-96A5-0605C2437D45}" type="presParOf" srcId="{3F64D199-E5A4-4979-BDF8-8A183FCAD756}" destId="{0F75802C-E386-4DC3-AE15-06F5ED5B353F}" srcOrd="2" destOrd="0" presId="urn:microsoft.com/office/officeart/2008/layout/LinedList"/>
    <dgm:cxn modelId="{4B774627-EEA4-4CA8-9240-704F76356DA5}" type="presParOf" srcId="{89D24C8D-6357-4E20-9101-ED02F41C74C5}" destId="{DFC45491-EF76-45A2-94FD-F8AD3A69E1F9}" srcOrd="2" destOrd="0" presId="urn:microsoft.com/office/officeart/2008/layout/LinedList"/>
    <dgm:cxn modelId="{FB368547-5DF5-4B2F-8C38-38E9A5BFBAC2}" type="presParOf" srcId="{89D24C8D-6357-4E20-9101-ED02F41C74C5}" destId="{2F37CB5D-3BE9-45BC-B6BE-6200CF4C23BD}" srcOrd="3" destOrd="0" presId="urn:microsoft.com/office/officeart/2008/layout/LinedList"/>
    <dgm:cxn modelId="{170056F1-E3B4-43A4-B66F-9178FC8AB043}" type="presParOf" srcId="{89D24C8D-6357-4E20-9101-ED02F41C74C5}" destId="{84E2B191-1A35-495B-BA51-A53AD10A9F71}" srcOrd="4" destOrd="0" presId="urn:microsoft.com/office/officeart/2008/layout/LinedList"/>
    <dgm:cxn modelId="{9FBF93B7-E707-4CE5-AFDD-DAD96A6DA01D}" type="presParOf" srcId="{84E2B191-1A35-495B-BA51-A53AD10A9F71}" destId="{C31A4E8A-C68F-4039-9346-B46C502EBF58}" srcOrd="0" destOrd="0" presId="urn:microsoft.com/office/officeart/2008/layout/LinedList"/>
    <dgm:cxn modelId="{463ABF4B-1B38-4BA9-8EBD-6CDCCECF4097}" type="presParOf" srcId="{84E2B191-1A35-495B-BA51-A53AD10A9F71}" destId="{41DF8AC3-20FE-4E61-B273-B719BD2E4CD4}" srcOrd="1" destOrd="0" presId="urn:microsoft.com/office/officeart/2008/layout/LinedList"/>
    <dgm:cxn modelId="{495FDD10-F946-4197-8A8F-49CB438E5C9F}" type="presParOf" srcId="{84E2B191-1A35-495B-BA51-A53AD10A9F71}" destId="{F75BCC70-4530-4601-B197-00CBF39BE869}" srcOrd="2" destOrd="0" presId="urn:microsoft.com/office/officeart/2008/layout/LinedList"/>
    <dgm:cxn modelId="{4D3AA5C1-2F05-4616-BAFA-CD24DA4ABF60}" type="presParOf" srcId="{89D24C8D-6357-4E20-9101-ED02F41C74C5}" destId="{BC03EDED-F182-4C9B-ADF4-C1DEE0F31DC0}" srcOrd="5" destOrd="0" presId="urn:microsoft.com/office/officeart/2008/layout/LinedList"/>
    <dgm:cxn modelId="{7CB9279A-2A98-4FE3-A62F-A6CEFCEEBC97}" type="presParOf" srcId="{89D24C8D-6357-4E20-9101-ED02F41C74C5}" destId="{AA32F5B1-B501-4425-A5D4-BF4E626FC978}" srcOrd="6" destOrd="0" presId="urn:microsoft.com/office/officeart/2008/layout/LinedList"/>
    <dgm:cxn modelId="{AB731138-9585-4F51-BA4B-07D840C3F90D}" type="presParOf" srcId="{89D24C8D-6357-4E20-9101-ED02F41C74C5}" destId="{6F3004D3-E631-497B-A249-E3F4C4DC003D}" srcOrd="7" destOrd="0" presId="urn:microsoft.com/office/officeart/2008/layout/LinedList"/>
    <dgm:cxn modelId="{D715F535-D34F-4947-8AB7-8A186E9A4C50}" type="presParOf" srcId="{6F3004D3-E631-497B-A249-E3F4C4DC003D}" destId="{D0E72704-AD7B-4E46-B753-72A6145974DA}" srcOrd="0" destOrd="0" presId="urn:microsoft.com/office/officeart/2008/layout/LinedList"/>
    <dgm:cxn modelId="{B2B23B70-8ED6-46E4-9E73-6C56415FE3A3}" type="presParOf" srcId="{6F3004D3-E631-497B-A249-E3F4C4DC003D}" destId="{A7E7826D-0F1F-48C3-95AB-0C8B436DEEED}" srcOrd="1" destOrd="0" presId="urn:microsoft.com/office/officeart/2008/layout/LinedList"/>
    <dgm:cxn modelId="{9F362A94-D2A0-42AC-9F0C-85D44D5CD309}" type="presParOf" srcId="{6F3004D3-E631-497B-A249-E3F4C4DC003D}" destId="{7C8DAAAA-DFB7-4A06-8970-1EE1FF47F5D2}" srcOrd="2" destOrd="0" presId="urn:microsoft.com/office/officeart/2008/layout/LinedList"/>
    <dgm:cxn modelId="{8010043A-6576-4D08-8BE3-3FAD9050C0A1}" type="presParOf" srcId="{89D24C8D-6357-4E20-9101-ED02F41C74C5}" destId="{F65030F0-52E8-43EB-9912-7B3DF45AC64F}" srcOrd="8" destOrd="0" presId="urn:microsoft.com/office/officeart/2008/layout/LinedList"/>
    <dgm:cxn modelId="{05BBB09C-1D50-4DA0-A1BD-6D228E16216A}" type="presParOf" srcId="{89D24C8D-6357-4E20-9101-ED02F41C74C5}" destId="{EA6064AB-2B16-4B49-AD75-07AE04904C85}" srcOrd="9" destOrd="0" presId="urn:microsoft.com/office/officeart/2008/layout/LinedList"/>
    <dgm:cxn modelId="{D0682729-9AED-4FA3-B9AE-92EBE8DB3312}" type="presParOf" srcId="{89D24C8D-6357-4E20-9101-ED02F41C74C5}" destId="{D337C2C0-6354-493E-A5B4-368E6F691A8C}" srcOrd="10" destOrd="0" presId="urn:microsoft.com/office/officeart/2008/layout/LinedList"/>
    <dgm:cxn modelId="{E63A97A8-2D2E-48E5-9E03-C0549C7B86C5}" type="presParOf" srcId="{D337C2C0-6354-493E-A5B4-368E6F691A8C}" destId="{73D22520-13A1-41EF-9A26-079AD1E5631E}" srcOrd="0" destOrd="0" presId="urn:microsoft.com/office/officeart/2008/layout/LinedList"/>
    <dgm:cxn modelId="{3D378ECE-4FD2-43E9-A33A-C09285919B2F}" type="presParOf" srcId="{D337C2C0-6354-493E-A5B4-368E6F691A8C}" destId="{CD782B27-B364-433C-9CF2-AF28A546C76A}" srcOrd="1" destOrd="0" presId="urn:microsoft.com/office/officeart/2008/layout/LinedList"/>
    <dgm:cxn modelId="{45948E36-033A-44B0-A6CD-E36EF051FF1E}" type="presParOf" srcId="{D337C2C0-6354-493E-A5B4-368E6F691A8C}" destId="{1BCBC283-55A2-4BA9-9821-192021DE89AF}" srcOrd="2" destOrd="0" presId="urn:microsoft.com/office/officeart/2008/layout/LinedList"/>
    <dgm:cxn modelId="{FEB075DD-05A7-4BFA-AB79-36D241186229}" type="presParOf" srcId="{89D24C8D-6357-4E20-9101-ED02F41C74C5}" destId="{2250C643-E897-439B-82A9-279309A2A1B2}" srcOrd="11" destOrd="0" presId="urn:microsoft.com/office/officeart/2008/layout/LinedList"/>
    <dgm:cxn modelId="{01537192-2B84-4DE5-B9D3-D335EA0D0AE7}" type="presParOf" srcId="{89D24C8D-6357-4E20-9101-ED02F41C74C5}" destId="{8649504D-21BC-405E-8ED8-C8E7424AF929}" srcOrd="12" destOrd="0" presId="urn:microsoft.com/office/officeart/2008/layout/LinedList"/>
    <dgm:cxn modelId="{E0039842-D113-49FE-B3ED-DB973EFFE213}" type="presParOf" srcId="{89D24C8D-6357-4E20-9101-ED02F41C74C5}" destId="{F3777C75-4E75-4A1E-B61B-36E4326F5B02}" srcOrd="13" destOrd="0" presId="urn:microsoft.com/office/officeart/2008/layout/LinedList"/>
    <dgm:cxn modelId="{5FAEAAAD-B333-473A-A5C0-9C0EB580EAC7}" type="presParOf" srcId="{F3777C75-4E75-4A1E-B61B-36E4326F5B02}" destId="{6DFEB73D-92E4-4859-B13C-EF0760EF62D5}" srcOrd="0" destOrd="0" presId="urn:microsoft.com/office/officeart/2008/layout/LinedList"/>
    <dgm:cxn modelId="{ED623FDC-54A2-4693-8392-A62A3B5752B1}" type="presParOf" srcId="{F3777C75-4E75-4A1E-B61B-36E4326F5B02}" destId="{F2C8168A-E7B0-4D4F-9BBA-25660EFC2E2E}" srcOrd="1" destOrd="0" presId="urn:microsoft.com/office/officeart/2008/layout/LinedList"/>
    <dgm:cxn modelId="{5CB1E53B-89EB-440A-9A49-6351EAD7491A}" type="presParOf" srcId="{F3777C75-4E75-4A1E-B61B-36E4326F5B02}" destId="{25DCD311-D2CB-4D63-AD24-69C83BBAB5AC}" srcOrd="2" destOrd="0" presId="urn:microsoft.com/office/officeart/2008/layout/LinedList"/>
    <dgm:cxn modelId="{B7B149AD-0DFB-4F56-9BBD-8FD072B1D7E7}" type="presParOf" srcId="{89D24C8D-6357-4E20-9101-ED02F41C74C5}" destId="{3667D5A0-BBBB-4931-9FB5-5C4907954EC8}" srcOrd="14" destOrd="0" presId="urn:microsoft.com/office/officeart/2008/layout/LinedList"/>
    <dgm:cxn modelId="{66C25EDC-7B54-4D8E-A9A2-72DE9585C8A3}" type="presParOf" srcId="{89D24C8D-6357-4E20-9101-ED02F41C74C5}" destId="{BBA5B2A5-CC6B-42FF-9389-E6E028043275}" srcOrd="15" destOrd="0" presId="urn:microsoft.com/office/officeart/2008/layout/LinedList"/>
    <dgm:cxn modelId="{4D13A6CB-ADE9-45BF-A8F6-750ED9644A07}" type="presParOf" srcId="{89D24C8D-6357-4E20-9101-ED02F41C74C5}" destId="{D9D99CAB-CB66-46BE-9DF4-C3FFB7A1E75F}" srcOrd="16" destOrd="0" presId="urn:microsoft.com/office/officeart/2008/layout/LinedList"/>
    <dgm:cxn modelId="{887010A2-B938-4953-885E-E4259A26CD87}" type="presParOf" srcId="{D9D99CAB-CB66-46BE-9DF4-C3FFB7A1E75F}" destId="{A3253FA5-3011-44D7-AD27-90BD65731260}" srcOrd="0" destOrd="0" presId="urn:microsoft.com/office/officeart/2008/layout/LinedList"/>
    <dgm:cxn modelId="{098F37C7-A5BB-425A-BFF0-CF349BB5217F}" type="presParOf" srcId="{D9D99CAB-CB66-46BE-9DF4-C3FFB7A1E75F}" destId="{F1A397F1-A358-448C-97B2-9AC70414C006}" srcOrd="1" destOrd="0" presId="urn:microsoft.com/office/officeart/2008/layout/LinedList"/>
    <dgm:cxn modelId="{D11091A3-BC3C-44C1-A506-EBD56797F5B1}" type="presParOf" srcId="{D9D99CAB-CB66-46BE-9DF4-C3FFB7A1E75F}" destId="{FB9BE130-E07A-4144-849A-875FE2E4DA7A}" srcOrd="2" destOrd="0" presId="urn:microsoft.com/office/officeart/2008/layout/LinedList"/>
    <dgm:cxn modelId="{458932D8-FAE0-433E-89AA-341D9D40B7B4}" type="presParOf" srcId="{89D24C8D-6357-4E20-9101-ED02F41C74C5}" destId="{E72EA210-F2DA-4255-B09B-C5F5B1252BAD}" srcOrd="17" destOrd="0" presId="urn:microsoft.com/office/officeart/2008/layout/LinedList"/>
    <dgm:cxn modelId="{D0671C52-0B33-474D-8ACC-31E5E6EF58F4}" type="presParOf" srcId="{89D24C8D-6357-4E20-9101-ED02F41C74C5}" destId="{99B7415A-F6D1-4E63-B26E-D4F63166E6AD}" srcOrd="18" destOrd="0" presId="urn:microsoft.com/office/officeart/2008/layout/LinedList"/>
    <dgm:cxn modelId="{02E9D021-75AF-4BA6-952D-E8E9C1CD6114}" type="presParOf" srcId="{89D24C8D-6357-4E20-9101-ED02F41C74C5}" destId="{EF7C6B4F-E988-4C67-95C2-6128AA24AE76}" srcOrd="19" destOrd="0" presId="urn:microsoft.com/office/officeart/2008/layout/LinedList"/>
    <dgm:cxn modelId="{52AFD0D7-7387-4054-B3ED-FE3AC9EBD3C6}" type="presParOf" srcId="{EF7C6B4F-E988-4C67-95C2-6128AA24AE76}" destId="{9166AB9E-304C-44EC-BFDE-273C86F5BCF8}" srcOrd="0" destOrd="0" presId="urn:microsoft.com/office/officeart/2008/layout/LinedList"/>
    <dgm:cxn modelId="{9E587C18-2F0F-4C07-B70F-38D7059EF1D2}" type="presParOf" srcId="{EF7C6B4F-E988-4C67-95C2-6128AA24AE76}" destId="{B096A7BE-05B1-40F7-A9D9-6CC5E7F3EF7C}" srcOrd="1" destOrd="0" presId="urn:microsoft.com/office/officeart/2008/layout/LinedList"/>
    <dgm:cxn modelId="{B502367D-8D2B-4E12-A925-222F8C6BE4CD}" type="presParOf" srcId="{EF7C6B4F-E988-4C67-95C2-6128AA24AE76}" destId="{2DB3B067-69C8-4236-ABB4-7214DFB82534}" srcOrd="2" destOrd="0" presId="urn:microsoft.com/office/officeart/2008/layout/LinedList"/>
    <dgm:cxn modelId="{5ED7FA86-7507-47DD-B1A2-86F73D6B7478}" type="presParOf" srcId="{89D24C8D-6357-4E20-9101-ED02F41C74C5}" destId="{5D431B3C-6669-42AB-AF90-07D32E959F17}" srcOrd="20" destOrd="0" presId="urn:microsoft.com/office/officeart/2008/layout/LinedList"/>
    <dgm:cxn modelId="{75DACC86-F870-47D7-82A7-D7B073B95389}" type="presParOf" srcId="{89D24C8D-6357-4E20-9101-ED02F41C74C5}" destId="{DC453597-1808-463D-ADDA-DB6AF0651730}" srcOrd="21" destOrd="0" presId="urn:microsoft.com/office/officeart/2008/layout/LinedList"/>
    <dgm:cxn modelId="{74A61AE7-4888-4020-B2F4-BCC4538B07D3}" type="presParOf" srcId="{89D24C8D-6357-4E20-9101-ED02F41C74C5}" destId="{BD9A13E3-EEFC-4D87-8E6D-FB5A62EA9E60}" srcOrd="22" destOrd="0" presId="urn:microsoft.com/office/officeart/2008/layout/LinedList"/>
    <dgm:cxn modelId="{72772F44-6B96-4F3E-918D-5F510F0A1715}" type="presParOf" srcId="{BD9A13E3-EEFC-4D87-8E6D-FB5A62EA9E60}" destId="{3226D081-E0A4-4794-B96B-E2E2A1151C76}" srcOrd="0" destOrd="0" presId="urn:microsoft.com/office/officeart/2008/layout/LinedList"/>
    <dgm:cxn modelId="{CFD97369-7F82-41AD-8EAA-F852A43C03B1}" type="presParOf" srcId="{BD9A13E3-EEFC-4D87-8E6D-FB5A62EA9E60}" destId="{9B517935-6065-45AB-AFE5-571724D0CDBE}" srcOrd="1" destOrd="0" presId="urn:microsoft.com/office/officeart/2008/layout/LinedList"/>
    <dgm:cxn modelId="{05DCF04B-AF4C-41AF-813F-1052A4E773D2}" type="presParOf" srcId="{BD9A13E3-EEFC-4D87-8E6D-FB5A62EA9E60}" destId="{0A65BC17-E9BB-48F9-9C3F-A8BD5898F52A}" srcOrd="2" destOrd="0" presId="urn:microsoft.com/office/officeart/2008/layout/LinedList"/>
    <dgm:cxn modelId="{6AF5F722-E870-4F43-9B85-D8B23724B5C6}" type="presParOf" srcId="{89D24C8D-6357-4E20-9101-ED02F41C74C5}" destId="{EE68573B-9D35-4C5B-94A2-1F69884D7B44}" srcOrd="23" destOrd="0" presId="urn:microsoft.com/office/officeart/2008/layout/LinedList"/>
    <dgm:cxn modelId="{8EF9C0D8-715B-4442-B047-620E5928EDC6}" type="presParOf" srcId="{89D24C8D-6357-4E20-9101-ED02F41C74C5}" destId="{0EE18A02-7BC8-4D79-A765-8040B6C7BD80}" srcOrd="24" destOrd="0" presId="urn:microsoft.com/office/officeart/2008/layout/LinedList"/>
    <dgm:cxn modelId="{ADFF954D-AD15-4AEA-B68F-E9C4B3814730}" type="presParOf" srcId="{89D24C8D-6357-4E20-9101-ED02F41C74C5}" destId="{BB24F2A4-5E37-4CE0-8A59-B6E655FBE868}" srcOrd="25" destOrd="0" presId="urn:microsoft.com/office/officeart/2008/layout/LinedList"/>
    <dgm:cxn modelId="{AB5B4CC0-46EC-47ED-90EB-56B7AEAA9DDC}" type="presParOf" srcId="{BB24F2A4-5E37-4CE0-8A59-B6E655FBE868}" destId="{73BA2722-1450-478E-8158-E8D1897C5FD8}" srcOrd="0" destOrd="0" presId="urn:microsoft.com/office/officeart/2008/layout/LinedList"/>
    <dgm:cxn modelId="{B58AA526-B218-44A8-9291-E85BCDF8C4DE}" type="presParOf" srcId="{BB24F2A4-5E37-4CE0-8A59-B6E655FBE868}" destId="{376F979B-B137-46BC-B558-83293B663C85}" srcOrd="1" destOrd="0" presId="urn:microsoft.com/office/officeart/2008/layout/LinedList"/>
    <dgm:cxn modelId="{C17865D4-0276-4E2B-A34E-2F6794491FBD}" type="presParOf" srcId="{BB24F2A4-5E37-4CE0-8A59-B6E655FBE868}" destId="{7D4A791B-314D-4A87-B6C6-F7C5D8A373A2}" srcOrd="2" destOrd="0" presId="urn:microsoft.com/office/officeart/2008/layout/LinedList"/>
    <dgm:cxn modelId="{B47FE94D-AEBE-4C47-92FB-9A9971F6199E}" type="presParOf" srcId="{89D24C8D-6357-4E20-9101-ED02F41C74C5}" destId="{1729DD4C-F988-4967-8C99-E6DE521A3521}" srcOrd="26" destOrd="0" presId="urn:microsoft.com/office/officeart/2008/layout/LinedList"/>
    <dgm:cxn modelId="{BC501097-D48A-4F19-8387-68A87F99293E}" type="presParOf" srcId="{89D24C8D-6357-4E20-9101-ED02F41C74C5}" destId="{11B66B87-DE50-4BAF-A31F-4D723052850E}" srcOrd="27" destOrd="0" presId="urn:microsoft.com/office/officeart/2008/layout/LinedList"/>
    <dgm:cxn modelId="{B82998B8-9B13-4BBD-9DA1-F2010AAB354F}" type="presParOf" srcId="{89D24C8D-6357-4E20-9101-ED02F41C74C5}" destId="{FBA0A146-A46C-4DBC-89FA-801E21A193AD}" srcOrd="28" destOrd="0" presId="urn:microsoft.com/office/officeart/2008/layout/LinedList"/>
    <dgm:cxn modelId="{AAA42F0F-891B-4F36-838E-F027AC8093A1}" type="presParOf" srcId="{FBA0A146-A46C-4DBC-89FA-801E21A193AD}" destId="{67E04648-8A36-4692-B9C2-6BDED9F4CEDC}" srcOrd="0" destOrd="0" presId="urn:microsoft.com/office/officeart/2008/layout/LinedList"/>
    <dgm:cxn modelId="{F4241130-B97D-4423-8BD7-1F9A4DFDCF81}" type="presParOf" srcId="{FBA0A146-A46C-4DBC-89FA-801E21A193AD}" destId="{9B92B869-42E8-4C40-A2AA-381AA7519FEB}" srcOrd="1" destOrd="0" presId="urn:microsoft.com/office/officeart/2008/layout/LinedList"/>
    <dgm:cxn modelId="{F8FBF138-8639-4D79-9DC7-E4EBAB552DAF}" type="presParOf" srcId="{FBA0A146-A46C-4DBC-89FA-801E21A193AD}" destId="{C2734953-5DA2-46C8-96CC-E5093FED6665}" srcOrd="2" destOrd="0" presId="urn:microsoft.com/office/officeart/2008/layout/LinedList"/>
    <dgm:cxn modelId="{AB9A4637-4D6D-4909-8039-F1063A785F74}" type="presParOf" srcId="{89D24C8D-6357-4E20-9101-ED02F41C74C5}" destId="{48AF7E16-0DDB-4903-8736-369CDDB725E8}" srcOrd="29" destOrd="0" presId="urn:microsoft.com/office/officeart/2008/layout/LinedList"/>
    <dgm:cxn modelId="{E21A05C8-F2F1-4B52-937C-C0FE8C772ED8}" type="presParOf" srcId="{89D24C8D-6357-4E20-9101-ED02F41C74C5}" destId="{DE071155-557F-46EA-A302-FED83A72299B}" srcOrd="30"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E51F04D-F8AF-4A1B-AE9E-7F3708BACCDE}">
      <dsp:nvSpPr>
        <dsp:cNvPr id="0" name=""/>
        <dsp:cNvSpPr/>
      </dsp:nvSpPr>
      <dsp:spPr>
        <a:xfrm>
          <a:off x="0" y="1007"/>
          <a:ext cx="7920880" cy="0"/>
        </a:xfrm>
        <a:prstGeom prst="line">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54626C2-837F-4D2C-BC4A-D1162090FBD3}">
      <dsp:nvSpPr>
        <dsp:cNvPr id="0" name=""/>
        <dsp:cNvSpPr/>
      </dsp:nvSpPr>
      <dsp:spPr>
        <a:xfrm>
          <a:off x="0" y="1007"/>
          <a:ext cx="1584176" cy="13855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l" defTabSz="1066800">
            <a:lnSpc>
              <a:spcPct val="90000"/>
            </a:lnSpc>
            <a:spcBef>
              <a:spcPct val="0"/>
            </a:spcBef>
            <a:spcAft>
              <a:spcPct val="35000"/>
            </a:spcAft>
          </a:pPr>
          <a:r>
            <a:rPr lang="zh-CN" altLang="en-US" sz="2400" b="1" kern="1200" dirty="0" smtClean="0">
              <a:solidFill>
                <a:srgbClr val="000066"/>
              </a:solidFill>
              <a:latin typeface="微软雅黑" panose="020B0503020204020204" pitchFamily="34" charset="-122"/>
              <a:ea typeface="微软雅黑" panose="020B0503020204020204" pitchFamily="34" charset="-122"/>
            </a:rPr>
            <a:t>经典定义</a:t>
          </a:r>
          <a:endParaRPr lang="zh-CN" altLang="en-US" sz="2400" b="1" kern="1200" dirty="0">
            <a:solidFill>
              <a:srgbClr val="000066"/>
            </a:solidFill>
            <a:latin typeface="微软雅黑" panose="020B0503020204020204" pitchFamily="34" charset="-122"/>
            <a:ea typeface="微软雅黑" panose="020B0503020204020204" pitchFamily="34" charset="-122"/>
          </a:endParaRPr>
        </a:p>
      </dsp:txBody>
      <dsp:txXfrm>
        <a:off x="0" y="1007"/>
        <a:ext cx="1584176" cy="1385582"/>
      </dsp:txXfrm>
    </dsp:sp>
    <dsp:sp modelId="{AF1F9B47-B4F4-426E-A4ED-26203C2BA17E}">
      <dsp:nvSpPr>
        <dsp:cNvPr id="0" name=""/>
        <dsp:cNvSpPr/>
      </dsp:nvSpPr>
      <dsp:spPr>
        <a:xfrm>
          <a:off x="1702989" y="68504"/>
          <a:ext cx="6217890" cy="142938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lvl="0" algn="just" defTabSz="889000">
            <a:lnSpc>
              <a:spcPct val="90000"/>
            </a:lnSpc>
            <a:spcBef>
              <a:spcPct val="0"/>
            </a:spcBef>
            <a:spcAft>
              <a:spcPct val="35000"/>
            </a:spcAft>
          </a:pPr>
          <a:r>
            <a:rPr lang="zh-CN" altLang="en-US" sz="2000" kern="1200" dirty="0" smtClean="0">
              <a:latin typeface="微软雅黑" panose="020B0503020204020204" pitchFamily="34" charset="-122"/>
              <a:ea typeface="微软雅黑" panose="020B0503020204020204" pitchFamily="34" charset="-122"/>
            </a:rPr>
            <a:t>如果一个程序的代码块仅仅通过</a:t>
          </a:r>
          <a:r>
            <a:rPr lang="zh-CN" altLang="en-US" sz="2000" b="1" kern="1200" dirty="0" smtClean="0">
              <a:solidFill>
                <a:srgbClr val="C00000"/>
              </a:solidFill>
              <a:latin typeface="微软雅黑" panose="020B0503020204020204" pitchFamily="34" charset="-122"/>
              <a:ea typeface="微软雅黑" panose="020B0503020204020204" pitchFamily="34" charset="-122"/>
            </a:rPr>
            <a:t>顺序、选择</a:t>
          </a:r>
          <a:r>
            <a:rPr lang="zh-CN" altLang="en-US" sz="2000" kern="1200" dirty="0" smtClean="0">
              <a:latin typeface="微软雅黑" panose="020B0503020204020204" pitchFamily="34" charset="-122"/>
              <a:ea typeface="微软雅黑" panose="020B0503020204020204" pitchFamily="34" charset="-122"/>
            </a:rPr>
            <a:t>和</a:t>
          </a:r>
          <a:r>
            <a:rPr lang="zh-CN" altLang="en-US" sz="2000" b="1" kern="1200" dirty="0" smtClean="0">
              <a:solidFill>
                <a:srgbClr val="C00000"/>
              </a:solidFill>
              <a:latin typeface="微软雅黑" panose="020B0503020204020204" pitchFamily="34" charset="-122"/>
              <a:ea typeface="微软雅黑" panose="020B0503020204020204" pitchFamily="34" charset="-122"/>
            </a:rPr>
            <a:t>循环</a:t>
          </a:r>
          <a:r>
            <a:rPr lang="zh-CN" altLang="en-US" sz="2000" kern="1200" dirty="0" smtClean="0">
              <a:latin typeface="微软雅黑" panose="020B0503020204020204" pitchFamily="34" charset="-122"/>
              <a:ea typeface="微软雅黑" panose="020B0503020204020204" pitchFamily="34" charset="-122"/>
            </a:rPr>
            <a:t>这三种基本控制结构进行连接，并且每个代码块只有</a:t>
          </a:r>
          <a:r>
            <a:rPr lang="zh-CN" altLang="en-US" sz="2000" b="1" kern="1200" dirty="0" smtClean="0">
              <a:solidFill>
                <a:srgbClr val="C00000"/>
              </a:solidFill>
              <a:latin typeface="微软雅黑" panose="020B0503020204020204" pitchFamily="34" charset="-122"/>
              <a:ea typeface="微软雅黑" panose="020B0503020204020204" pitchFamily="34" charset="-122"/>
            </a:rPr>
            <a:t>一个入口</a:t>
          </a:r>
          <a:r>
            <a:rPr lang="zh-CN" altLang="en-US" sz="2000" b="0" kern="1200" dirty="0" smtClean="0">
              <a:solidFill>
                <a:schemeClr val="tx1"/>
              </a:solidFill>
              <a:latin typeface="微软雅黑" panose="020B0503020204020204" pitchFamily="34" charset="-122"/>
              <a:ea typeface="微软雅黑" panose="020B0503020204020204" pitchFamily="34" charset="-122"/>
            </a:rPr>
            <a:t>和</a:t>
          </a:r>
          <a:r>
            <a:rPr lang="zh-CN" altLang="en-US" sz="2000" b="1" kern="1200" dirty="0" smtClean="0">
              <a:solidFill>
                <a:srgbClr val="C00000"/>
              </a:solidFill>
              <a:latin typeface="微软雅黑" panose="020B0503020204020204" pitchFamily="34" charset="-122"/>
              <a:ea typeface="微软雅黑" panose="020B0503020204020204" pitchFamily="34" charset="-122"/>
            </a:rPr>
            <a:t>一个出口</a:t>
          </a:r>
          <a:r>
            <a:rPr lang="zh-CN" altLang="en-US" sz="2000" kern="1200" dirty="0" smtClean="0">
              <a:latin typeface="微软雅黑" panose="020B0503020204020204" pitchFamily="34" charset="-122"/>
              <a:ea typeface="微软雅黑" panose="020B0503020204020204" pitchFamily="34" charset="-122"/>
            </a:rPr>
            <a:t>，则称这个程序是结构化的。</a:t>
          </a:r>
          <a:endParaRPr lang="zh-CN" altLang="en-US" sz="2000" kern="1200" dirty="0">
            <a:latin typeface="微软雅黑" panose="020B0503020204020204" pitchFamily="34" charset="-122"/>
            <a:ea typeface="微软雅黑" panose="020B0503020204020204" pitchFamily="34" charset="-122"/>
          </a:endParaRPr>
        </a:p>
      </dsp:txBody>
      <dsp:txXfrm>
        <a:off x="1702989" y="68504"/>
        <a:ext cx="6217890" cy="1429387"/>
      </dsp:txXfrm>
    </dsp:sp>
    <dsp:sp modelId="{B647F3C1-235E-415F-A603-2314FDF638C6}">
      <dsp:nvSpPr>
        <dsp:cNvPr id="0" name=""/>
        <dsp:cNvSpPr/>
      </dsp:nvSpPr>
      <dsp:spPr>
        <a:xfrm>
          <a:off x="1584175" y="1497892"/>
          <a:ext cx="6336704"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3AC5F06-D952-437A-8619-4F90DDC6AD8A}">
      <dsp:nvSpPr>
        <dsp:cNvPr id="0" name=""/>
        <dsp:cNvSpPr/>
      </dsp:nvSpPr>
      <dsp:spPr>
        <a:xfrm>
          <a:off x="0" y="1565389"/>
          <a:ext cx="7920880" cy="0"/>
        </a:xfrm>
        <a:prstGeom prst="line">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C92C213-EF26-4EF6-AE90-F06384580824}">
      <dsp:nvSpPr>
        <dsp:cNvPr id="0" name=""/>
        <dsp:cNvSpPr/>
      </dsp:nvSpPr>
      <dsp:spPr>
        <a:xfrm>
          <a:off x="0" y="1565389"/>
          <a:ext cx="1584176" cy="14596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l" defTabSz="1066800">
            <a:lnSpc>
              <a:spcPct val="90000"/>
            </a:lnSpc>
            <a:spcBef>
              <a:spcPct val="0"/>
            </a:spcBef>
            <a:spcAft>
              <a:spcPct val="35000"/>
            </a:spcAft>
          </a:pPr>
          <a:r>
            <a:rPr lang="zh-CN" altLang="en-US" sz="2400" b="1" kern="1200" dirty="0" smtClean="0">
              <a:solidFill>
                <a:srgbClr val="000066"/>
              </a:solidFill>
              <a:latin typeface="微软雅黑" panose="020B0503020204020204" pitchFamily="34" charset="-122"/>
              <a:ea typeface="微软雅黑" panose="020B0503020204020204" pitchFamily="34" charset="-122"/>
            </a:rPr>
            <a:t>扩展的结构化程序设计</a:t>
          </a:r>
          <a:endParaRPr lang="zh-CN" altLang="en-US" sz="2400" b="1" kern="1200" dirty="0">
            <a:solidFill>
              <a:srgbClr val="000066"/>
            </a:solidFill>
            <a:latin typeface="微软雅黑" panose="020B0503020204020204" pitchFamily="34" charset="-122"/>
            <a:ea typeface="微软雅黑" panose="020B0503020204020204" pitchFamily="34" charset="-122"/>
          </a:endParaRPr>
        </a:p>
      </dsp:txBody>
      <dsp:txXfrm>
        <a:off x="0" y="1565389"/>
        <a:ext cx="1584176" cy="1459631"/>
      </dsp:txXfrm>
    </dsp:sp>
    <dsp:sp modelId="{69685610-8FF9-4FFC-A513-6037A6DFDE5B}">
      <dsp:nvSpPr>
        <dsp:cNvPr id="0" name=""/>
        <dsp:cNvSpPr/>
      </dsp:nvSpPr>
      <dsp:spPr>
        <a:xfrm>
          <a:off x="1702989" y="1643664"/>
          <a:ext cx="6217890" cy="139242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lvl="0" algn="just" defTabSz="889000">
            <a:lnSpc>
              <a:spcPct val="90000"/>
            </a:lnSpc>
            <a:spcBef>
              <a:spcPct val="0"/>
            </a:spcBef>
            <a:spcAft>
              <a:spcPct val="35000"/>
            </a:spcAft>
          </a:pPr>
          <a:r>
            <a:rPr lang="zh-CN" altLang="en-US" sz="2000" kern="1200" dirty="0" smtClean="0">
              <a:latin typeface="微软雅黑" panose="020B0503020204020204" pitchFamily="34" charset="-122"/>
              <a:ea typeface="微软雅黑" panose="020B0503020204020204" pitchFamily="34" charset="-122"/>
            </a:rPr>
            <a:t>在经典定义的基础上，允许使用</a:t>
          </a:r>
          <a:r>
            <a:rPr lang="zh-CN" altLang="en-US" sz="2000" b="1" kern="1200" dirty="0" smtClean="0">
              <a:solidFill>
                <a:srgbClr val="C00000"/>
              </a:solidFill>
              <a:latin typeface="微软雅黑" panose="020B0503020204020204" pitchFamily="34" charset="-122"/>
              <a:ea typeface="微软雅黑" panose="020B0503020204020204" pitchFamily="34" charset="-122"/>
            </a:rPr>
            <a:t>多分支结构</a:t>
          </a:r>
          <a:r>
            <a:rPr lang="zh-CN" altLang="en-US" sz="2000" kern="1200" dirty="0" smtClean="0">
              <a:latin typeface="微软雅黑" panose="020B0503020204020204" pitchFamily="34" charset="-122"/>
              <a:ea typeface="微软雅黑" panose="020B0503020204020204" pitchFamily="34" charset="-122"/>
            </a:rPr>
            <a:t>和</a:t>
          </a:r>
          <a:r>
            <a:rPr lang="zh-CN" altLang="en-US" sz="2000" b="1" kern="1200" dirty="0" smtClean="0">
              <a:solidFill>
                <a:srgbClr val="C00000"/>
              </a:solidFill>
              <a:latin typeface="微软雅黑" panose="020B0503020204020204" pitchFamily="34" charset="-122"/>
              <a:ea typeface="微软雅黑" panose="020B0503020204020204" pitchFamily="34" charset="-122"/>
            </a:rPr>
            <a:t>直到型循环结构</a:t>
          </a:r>
          <a:r>
            <a:rPr lang="zh-CN" altLang="en-US" sz="2000" kern="1200" dirty="0" smtClean="0">
              <a:latin typeface="微软雅黑" panose="020B0503020204020204" pitchFamily="34" charset="-122"/>
              <a:ea typeface="微软雅黑" panose="020B0503020204020204" pitchFamily="34" charset="-122"/>
            </a:rPr>
            <a:t>（</a:t>
          </a:r>
          <a:r>
            <a:rPr lang="en-US" altLang="en-US" sz="2000" kern="1200" dirty="0" smtClean="0">
              <a:latin typeface="微软雅黑" panose="020B0503020204020204" pitchFamily="34" charset="-122"/>
              <a:ea typeface="微软雅黑" panose="020B0503020204020204" pitchFamily="34" charset="-122"/>
            </a:rPr>
            <a:t>C++</a:t>
          </a:r>
          <a:r>
            <a:rPr lang="zh-CN" altLang="en-US" sz="2000" kern="1200" dirty="0" smtClean="0">
              <a:latin typeface="微软雅黑" panose="020B0503020204020204" pitchFamily="34" charset="-122"/>
              <a:ea typeface="微软雅黑" panose="020B0503020204020204" pitchFamily="34" charset="-122"/>
            </a:rPr>
            <a:t>中的</a:t>
          </a:r>
          <a:r>
            <a:rPr lang="en-US" altLang="en-US" sz="2000" kern="1200" dirty="0" smtClean="0">
              <a:latin typeface="微软雅黑" panose="020B0503020204020204" pitchFamily="34" charset="-122"/>
              <a:ea typeface="微软雅黑" panose="020B0503020204020204" pitchFamily="34" charset="-122"/>
            </a:rPr>
            <a:t>switch</a:t>
          </a:r>
          <a:r>
            <a:rPr lang="zh-CN" altLang="en-US" sz="2000" kern="1200" dirty="0" smtClean="0">
              <a:latin typeface="微软雅黑" panose="020B0503020204020204" pitchFamily="34" charset="-122"/>
              <a:ea typeface="微软雅黑" panose="020B0503020204020204" pitchFamily="34" charset="-122"/>
            </a:rPr>
            <a:t>）</a:t>
          </a:r>
          <a:endParaRPr lang="zh-CN" altLang="en-US" sz="2000" kern="1200" dirty="0">
            <a:latin typeface="微软雅黑" panose="020B0503020204020204" pitchFamily="34" charset="-122"/>
            <a:ea typeface="微软雅黑" panose="020B0503020204020204" pitchFamily="34" charset="-122"/>
          </a:endParaRPr>
        </a:p>
      </dsp:txBody>
      <dsp:txXfrm>
        <a:off x="1702989" y="1643664"/>
        <a:ext cx="6217890" cy="1392423"/>
      </dsp:txXfrm>
    </dsp:sp>
    <dsp:sp modelId="{7073627B-9AAA-4437-960D-B41F2D69A784}">
      <dsp:nvSpPr>
        <dsp:cNvPr id="0" name=""/>
        <dsp:cNvSpPr/>
      </dsp:nvSpPr>
      <dsp:spPr>
        <a:xfrm>
          <a:off x="1584175" y="3036088"/>
          <a:ext cx="6336704"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AC5557D-7BC8-4A0A-A955-D9AB23D23AE7}">
      <dsp:nvSpPr>
        <dsp:cNvPr id="0" name=""/>
        <dsp:cNvSpPr/>
      </dsp:nvSpPr>
      <dsp:spPr>
        <a:xfrm>
          <a:off x="0" y="3114364"/>
          <a:ext cx="7920880" cy="0"/>
        </a:xfrm>
        <a:prstGeom prst="line">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9567E06-4D2C-4A46-8F66-00021F8201DB}">
      <dsp:nvSpPr>
        <dsp:cNvPr id="0" name=""/>
        <dsp:cNvSpPr/>
      </dsp:nvSpPr>
      <dsp:spPr>
        <a:xfrm>
          <a:off x="0" y="3114364"/>
          <a:ext cx="1584176" cy="128078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l" defTabSz="1066800">
            <a:lnSpc>
              <a:spcPct val="90000"/>
            </a:lnSpc>
            <a:spcBef>
              <a:spcPct val="0"/>
            </a:spcBef>
            <a:spcAft>
              <a:spcPct val="35000"/>
            </a:spcAft>
          </a:pPr>
          <a:r>
            <a:rPr lang="zh-CN" altLang="en-US" sz="2400" b="1" kern="1200" dirty="0" smtClean="0">
              <a:solidFill>
                <a:srgbClr val="000066"/>
              </a:solidFill>
              <a:latin typeface="微软雅黑" panose="020B0503020204020204" pitchFamily="34" charset="-122"/>
              <a:ea typeface="微软雅黑" panose="020B0503020204020204" pitchFamily="34" charset="-122"/>
            </a:rPr>
            <a:t>修正的结构化程序设计</a:t>
          </a:r>
          <a:endParaRPr lang="zh-CN" altLang="en-US" sz="2400" b="1" kern="1200" dirty="0">
            <a:solidFill>
              <a:srgbClr val="000066"/>
            </a:solidFill>
            <a:latin typeface="微软雅黑" panose="020B0503020204020204" pitchFamily="34" charset="-122"/>
            <a:ea typeface="微软雅黑" panose="020B0503020204020204" pitchFamily="34" charset="-122"/>
          </a:endParaRPr>
        </a:p>
      </dsp:txBody>
      <dsp:txXfrm>
        <a:off x="0" y="3114364"/>
        <a:ext cx="1584176" cy="1280787"/>
      </dsp:txXfrm>
    </dsp:sp>
    <dsp:sp modelId="{917077F4-0C78-450A-96D5-79545B1F4427}">
      <dsp:nvSpPr>
        <dsp:cNvPr id="0" name=""/>
        <dsp:cNvSpPr/>
      </dsp:nvSpPr>
      <dsp:spPr>
        <a:xfrm>
          <a:off x="1702989" y="3191339"/>
          <a:ext cx="6217890" cy="141119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lvl="0" algn="just" defTabSz="889000">
            <a:lnSpc>
              <a:spcPct val="90000"/>
            </a:lnSpc>
            <a:spcBef>
              <a:spcPct val="0"/>
            </a:spcBef>
            <a:spcAft>
              <a:spcPct val="35000"/>
            </a:spcAft>
          </a:pPr>
          <a:r>
            <a:rPr lang="zh-CN" altLang="en-US" sz="2000" kern="1200" dirty="0" smtClean="0">
              <a:latin typeface="微软雅黑" panose="020B0503020204020204" pitchFamily="34" charset="-122"/>
              <a:ea typeface="微软雅黑" panose="020B0503020204020204" pitchFamily="34" charset="-122"/>
            </a:rPr>
            <a:t>在上述定义基础上，允许使用</a:t>
          </a:r>
          <a:r>
            <a:rPr lang="zh-CN" altLang="en-US" sz="2000" b="1" kern="1200" dirty="0" smtClean="0">
              <a:solidFill>
                <a:srgbClr val="C00000"/>
              </a:solidFill>
              <a:latin typeface="微软雅黑" panose="020B0503020204020204" pitchFamily="34" charset="-122"/>
              <a:ea typeface="微软雅黑" panose="020B0503020204020204" pitchFamily="34" charset="-122"/>
            </a:rPr>
            <a:t>定向转移控制结构</a:t>
          </a:r>
          <a:r>
            <a:rPr lang="zh-CN" altLang="en-US" sz="2000" kern="1200" dirty="0" smtClean="0">
              <a:latin typeface="微软雅黑" panose="020B0503020204020204" pitchFamily="34" charset="-122"/>
              <a:ea typeface="微软雅黑" panose="020B0503020204020204" pitchFamily="34" charset="-122"/>
            </a:rPr>
            <a:t>（</a:t>
          </a:r>
          <a:r>
            <a:rPr lang="en-US" altLang="en-US" sz="2000" kern="1200" dirty="0" smtClean="0">
              <a:latin typeface="微软雅黑" panose="020B0503020204020204" pitchFamily="34" charset="-122"/>
              <a:ea typeface="微软雅黑" panose="020B0503020204020204" pitchFamily="34" charset="-122"/>
            </a:rPr>
            <a:t>C++</a:t>
          </a:r>
          <a:r>
            <a:rPr lang="zh-CN" altLang="en-US" sz="2000" kern="1200" dirty="0" smtClean="0">
              <a:latin typeface="微软雅黑" panose="020B0503020204020204" pitchFamily="34" charset="-122"/>
              <a:ea typeface="微软雅黑" panose="020B0503020204020204" pitchFamily="34" charset="-122"/>
            </a:rPr>
            <a:t>中的</a:t>
          </a:r>
          <a:r>
            <a:rPr lang="en-US" altLang="en-US" sz="2000" kern="1200" dirty="0" smtClean="0">
              <a:latin typeface="微软雅黑" panose="020B0503020204020204" pitchFamily="34" charset="-122"/>
              <a:ea typeface="微软雅黑" panose="020B0503020204020204" pitchFamily="34" charset="-122"/>
            </a:rPr>
            <a:t>break</a:t>
          </a:r>
          <a:r>
            <a:rPr lang="zh-CN" altLang="en-US" sz="2000" kern="1200" dirty="0" smtClean="0">
              <a:latin typeface="微软雅黑" panose="020B0503020204020204" pitchFamily="34" charset="-122"/>
              <a:ea typeface="微软雅黑" panose="020B0503020204020204" pitchFamily="34" charset="-122"/>
            </a:rPr>
            <a:t>和</a:t>
          </a:r>
          <a:r>
            <a:rPr lang="en-US" altLang="en-US" sz="2000" kern="1200" dirty="0" smtClean="0">
              <a:latin typeface="微软雅黑" panose="020B0503020204020204" pitchFamily="34" charset="-122"/>
              <a:ea typeface="微软雅黑" panose="020B0503020204020204" pitchFamily="34" charset="-122"/>
            </a:rPr>
            <a:t>continue</a:t>
          </a:r>
          <a:r>
            <a:rPr lang="zh-CN" altLang="en-US" sz="2000" kern="1200" dirty="0" smtClean="0">
              <a:latin typeface="微软雅黑" panose="020B0503020204020204" pitchFamily="34" charset="-122"/>
              <a:ea typeface="微软雅黑" panose="020B0503020204020204" pitchFamily="34" charset="-122"/>
            </a:rPr>
            <a:t>）</a:t>
          </a:r>
          <a:endParaRPr lang="zh-CN" altLang="en-US" sz="2000" kern="1200" dirty="0">
            <a:latin typeface="微软雅黑" panose="020B0503020204020204" pitchFamily="34" charset="-122"/>
            <a:ea typeface="微软雅黑" panose="020B0503020204020204" pitchFamily="34" charset="-122"/>
          </a:endParaRPr>
        </a:p>
      </dsp:txBody>
      <dsp:txXfrm>
        <a:off x="1702989" y="3191339"/>
        <a:ext cx="6217890" cy="1411197"/>
      </dsp:txXfrm>
    </dsp:sp>
    <dsp:sp modelId="{EE991DEC-AB36-4D42-8476-45ED29720B7D}">
      <dsp:nvSpPr>
        <dsp:cNvPr id="0" name=""/>
        <dsp:cNvSpPr/>
      </dsp:nvSpPr>
      <dsp:spPr>
        <a:xfrm>
          <a:off x="1584175" y="4602537"/>
          <a:ext cx="6336704"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07E420-C2F9-44EA-84BC-9FED34BDB2F2}">
      <dsp:nvSpPr>
        <dsp:cNvPr id="0" name=""/>
        <dsp:cNvSpPr/>
      </dsp:nvSpPr>
      <dsp:spPr>
        <a:xfrm>
          <a:off x="0" y="2263"/>
          <a:ext cx="7875874" cy="0"/>
        </a:xfrm>
        <a:prstGeom prst="line">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B815B30-79C9-4496-A091-A2E10A8A56EC}">
      <dsp:nvSpPr>
        <dsp:cNvPr id="0" name=""/>
        <dsp:cNvSpPr/>
      </dsp:nvSpPr>
      <dsp:spPr>
        <a:xfrm>
          <a:off x="0" y="2263"/>
          <a:ext cx="1575175" cy="15436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l" defTabSz="1066800">
            <a:lnSpc>
              <a:spcPct val="90000"/>
            </a:lnSpc>
            <a:spcBef>
              <a:spcPct val="0"/>
            </a:spcBef>
            <a:spcAft>
              <a:spcPct val="35000"/>
            </a:spcAft>
          </a:pPr>
          <a:r>
            <a:rPr lang="zh-CN" altLang="en-US" sz="2400" b="1" kern="1200" dirty="0" smtClean="0">
              <a:latin typeface="微软雅黑" panose="020B0503020204020204" pitchFamily="34" charset="-122"/>
              <a:ea typeface="微软雅黑" panose="020B0503020204020204" pitchFamily="34" charset="-122"/>
            </a:rPr>
            <a:t>理论长度：</a:t>
          </a:r>
          <a:endParaRPr lang="zh-CN" altLang="en-US" sz="2400" b="1" kern="1200" dirty="0">
            <a:latin typeface="微软雅黑" panose="020B0503020204020204" pitchFamily="34" charset="-122"/>
            <a:ea typeface="微软雅黑" panose="020B0503020204020204" pitchFamily="34" charset="-122"/>
          </a:endParaRPr>
        </a:p>
      </dsp:txBody>
      <dsp:txXfrm>
        <a:off x="0" y="2263"/>
        <a:ext cx="1575175" cy="1543662"/>
      </dsp:txXfrm>
    </dsp:sp>
    <dsp:sp modelId="{1B5BFDCA-5469-4336-9E5A-4FE328364161}">
      <dsp:nvSpPr>
        <dsp:cNvPr id="0" name=""/>
        <dsp:cNvSpPr/>
      </dsp:nvSpPr>
      <dsp:spPr>
        <a:xfrm>
          <a:off x="1693313" y="72361"/>
          <a:ext cx="6182561" cy="140195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lvl="0" algn="l" defTabSz="889000">
            <a:lnSpc>
              <a:spcPct val="90000"/>
            </a:lnSpc>
            <a:spcBef>
              <a:spcPct val="0"/>
            </a:spcBef>
            <a:spcAft>
              <a:spcPct val="35000"/>
            </a:spcAft>
          </a:pPr>
          <a:r>
            <a:rPr lang="zh-CN" altLang="en-US" sz="2000" kern="1200" dirty="0" smtClean="0">
              <a:latin typeface="微软雅黑" panose="020B0503020204020204" pitchFamily="34" charset="-122"/>
              <a:ea typeface="微软雅黑" panose="020B0503020204020204" pitchFamily="34" charset="-122"/>
            </a:rPr>
            <a:t>令</a:t>
          </a:r>
          <a:r>
            <a:rPr lang="en-US" altLang="en-US" sz="2000" kern="1200" dirty="0" smtClean="0">
              <a:latin typeface="微软雅黑" panose="020B0503020204020204" pitchFamily="34" charset="-122"/>
              <a:ea typeface="微软雅黑" panose="020B0503020204020204" pitchFamily="34" charset="-122"/>
            </a:rPr>
            <a:t>N1</a:t>
          </a:r>
          <a:r>
            <a:rPr lang="zh-CN" altLang="en-US" sz="2000" kern="1200" dirty="0" smtClean="0">
              <a:latin typeface="微软雅黑" panose="020B0503020204020204" pitchFamily="34" charset="-122"/>
              <a:ea typeface="微软雅黑" panose="020B0503020204020204" pitchFamily="34" charset="-122"/>
            </a:rPr>
            <a:t>为程序中运算符出现的总次数，</a:t>
          </a:r>
          <a:r>
            <a:rPr lang="en-US" altLang="en-US" sz="2000" kern="1200" dirty="0" smtClean="0">
              <a:latin typeface="微软雅黑" panose="020B0503020204020204" pitchFamily="34" charset="-122"/>
              <a:ea typeface="微软雅黑" panose="020B0503020204020204" pitchFamily="34" charset="-122"/>
            </a:rPr>
            <a:t>N2</a:t>
          </a:r>
          <a:r>
            <a:rPr lang="zh-CN" altLang="en-US" sz="2000" kern="1200" dirty="0" smtClean="0">
              <a:latin typeface="微软雅黑" panose="020B0503020204020204" pitchFamily="34" charset="-122"/>
              <a:ea typeface="微软雅黑" panose="020B0503020204020204" pitchFamily="34" charset="-122"/>
            </a:rPr>
            <a:t>为操作数出现的总次数，程序长度</a:t>
          </a:r>
          <a:r>
            <a:rPr lang="en-US" altLang="en-US" sz="2000" kern="1200" dirty="0" smtClean="0">
              <a:latin typeface="微软雅黑" panose="020B0503020204020204" pitchFamily="34" charset="-122"/>
              <a:ea typeface="微软雅黑" panose="020B0503020204020204" pitchFamily="34" charset="-122"/>
            </a:rPr>
            <a:t>N</a:t>
          </a:r>
          <a:r>
            <a:rPr lang="zh-CN" altLang="en-US" sz="2000" kern="1200" dirty="0" smtClean="0">
              <a:latin typeface="微软雅黑" panose="020B0503020204020204" pitchFamily="34" charset="-122"/>
              <a:ea typeface="微软雅黑" panose="020B0503020204020204" pitchFamily="34" charset="-122"/>
            </a:rPr>
            <a:t>定义为：</a:t>
          </a:r>
          <a:r>
            <a:rPr lang="en-US" altLang="en-US" sz="2000" kern="1200" dirty="0" smtClean="0">
              <a:latin typeface="微软雅黑" panose="020B0503020204020204" pitchFamily="34" charset="-122"/>
              <a:ea typeface="微软雅黑" panose="020B0503020204020204" pitchFamily="34" charset="-122"/>
            </a:rPr>
            <a:t>N=N1+N2</a:t>
          </a:r>
          <a:endParaRPr lang="zh-CN" altLang="en-US" sz="2000" kern="1200" dirty="0">
            <a:latin typeface="微软雅黑" panose="020B0503020204020204" pitchFamily="34" charset="-122"/>
            <a:ea typeface="微软雅黑" panose="020B0503020204020204" pitchFamily="34" charset="-122"/>
          </a:endParaRPr>
        </a:p>
      </dsp:txBody>
      <dsp:txXfrm>
        <a:off x="1693313" y="72361"/>
        <a:ext cx="6182561" cy="1401959"/>
      </dsp:txXfrm>
    </dsp:sp>
    <dsp:sp modelId="{779E56F4-D400-4BDD-BEAC-1105D7382A94}">
      <dsp:nvSpPr>
        <dsp:cNvPr id="0" name=""/>
        <dsp:cNvSpPr/>
      </dsp:nvSpPr>
      <dsp:spPr>
        <a:xfrm>
          <a:off x="1575175" y="1474320"/>
          <a:ext cx="6300700"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DD21716-56C1-42CA-9071-A530BA0073D1}">
      <dsp:nvSpPr>
        <dsp:cNvPr id="0" name=""/>
        <dsp:cNvSpPr/>
      </dsp:nvSpPr>
      <dsp:spPr>
        <a:xfrm>
          <a:off x="0" y="1545926"/>
          <a:ext cx="7875874" cy="0"/>
        </a:xfrm>
        <a:prstGeom prst="line">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B3DF094-36A3-4042-98F9-1BB2011319D5}">
      <dsp:nvSpPr>
        <dsp:cNvPr id="0" name=""/>
        <dsp:cNvSpPr/>
      </dsp:nvSpPr>
      <dsp:spPr>
        <a:xfrm>
          <a:off x="0" y="1545926"/>
          <a:ext cx="1575175" cy="15436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l" defTabSz="1066800">
            <a:lnSpc>
              <a:spcPct val="90000"/>
            </a:lnSpc>
            <a:spcBef>
              <a:spcPct val="0"/>
            </a:spcBef>
            <a:spcAft>
              <a:spcPct val="35000"/>
            </a:spcAft>
          </a:pPr>
          <a:r>
            <a:rPr lang="zh-CN" altLang="en-US" sz="2400" b="1" kern="1200" dirty="0" smtClean="0">
              <a:latin typeface="微软雅黑" panose="020B0503020204020204" pitchFamily="34" charset="-122"/>
              <a:ea typeface="微软雅黑" panose="020B0503020204020204" pitchFamily="34" charset="-122"/>
            </a:rPr>
            <a:t>预测长度：</a:t>
          </a:r>
          <a:endParaRPr lang="zh-CN" altLang="en-US" sz="2400" b="1" kern="1200" dirty="0">
            <a:latin typeface="微软雅黑" panose="020B0503020204020204" pitchFamily="34" charset="-122"/>
            <a:ea typeface="微软雅黑" panose="020B0503020204020204" pitchFamily="34" charset="-122"/>
          </a:endParaRPr>
        </a:p>
      </dsp:txBody>
      <dsp:txXfrm>
        <a:off x="0" y="1545926"/>
        <a:ext cx="1575175" cy="1543662"/>
      </dsp:txXfrm>
    </dsp:sp>
    <dsp:sp modelId="{9B9C3CDD-E552-46F0-AB18-CF38743A2FD9}">
      <dsp:nvSpPr>
        <dsp:cNvPr id="0" name=""/>
        <dsp:cNvSpPr/>
      </dsp:nvSpPr>
      <dsp:spPr>
        <a:xfrm>
          <a:off x="1693313" y="1616024"/>
          <a:ext cx="6182561" cy="140195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lvl="0" algn="l" defTabSz="889000">
            <a:lnSpc>
              <a:spcPct val="90000"/>
            </a:lnSpc>
            <a:spcBef>
              <a:spcPct val="0"/>
            </a:spcBef>
            <a:spcAft>
              <a:spcPct val="35000"/>
            </a:spcAft>
          </a:pPr>
          <a:r>
            <a:rPr lang="zh-CN" altLang="en-US" sz="2000" kern="1200" dirty="0" smtClean="0">
              <a:latin typeface="微软雅黑" panose="020B0503020204020204" pitchFamily="34" charset="-122"/>
              <a:ea typeface="微软雅黑" panose="020B0503020204020204" pitchFamily="34" charset="-122"/>
            </a:rPr>
            <a:t>令</a:t>
          </a:r>
          <a:r>
            <a:rPr lang="en-US" altLang="en-US" sz="2000" kern="1200" dirty="0" smtClean="0">
              <a:latin typeface="微软雅黑" panose="020B0503020204020204" pitchFamily="34" charset="-122"/>
              <a:ea typeface="微软雅黑" panose="020B0503020204020204" pitchFamily="34" charset="-122"/>
            </a:rPr>
            <a:t>n1</a:t>
          </a:r>
          <a:r>
            <a:rPr lang="zh-CN" altLang="en-US" sz="2000" kern="1200" dirty="0" smtClean="0">
              <a:latin typeface="微软雅黑" panose="020B0503020204020204" pitchFamily="34" charset="-122"/>
              <a:ea typeface="微软雅黑" panose="020B0503020204020204" pitchFamily="34" charset="-122"/>
            </a:rPr>
            <a:t>为程序中不同运算符（包括关键字）的个数，</a:t>
          </a:r>
          <a:r>
            <a:rPr lang="en-US" altLang="en-US" sz="2000" kern="1200" dirty="0" smtClean="0">
              <a:latin typeface="微软雅黑" panose="020B0503020204020204" pitchFamily="34" charset="-122"/>
              <a:ea typeface="微软雅黑" panose="020B0503020204020204" pitchFamily="34" charset="-122"/>
            </a:rPr>
            <a:t>n2</a:t>
          </a:r>
          <a:r>
            <a:rPr lang="zh-CN" altLang="en-US" sz="2000" kern="1200" dirty="0" smtClean="0">
              <a:latin typeface="微软雅黑" panose="020B0503020204020204" pitchFamily="34" charset="-122"/>
              <a:ea typeface="微软雅黑" panose="020B0503020204020204" pitchFamily="34" charset="-122"/>
            </a:rPr>
            <a:t>为不同操作数（变量和常数）的额个数，则</a:t>
          </a:r>
          <a:r>
            <a:rPr lang="en-US" altLang="en-US" sz="2000" kern="1200" dirty="0" smtClean="0">
              <a:latin typeface="微软雅黑" panose="020B0503020204020204" pitchFamily="34" charset="-122"/>
              <a:ea typeface="微软雅黑" panose="020B0503020204020204" pitchFamily="34" charset="-122"/>
            </a:rPr>
            <a:t>Halstead</a:t>
          </a:r>
          <a:r>
            <a:rPr lang="zh-CN" altLang="en-US" sz="2000" kern="1200" dirty="0" smtClean="0">
              <a:latin typeface="微软雅黑" panose="020B0503020204020204" pitchFamily="34" charset="-122"/>
              <a:ea typeface="微软雅黑" panose="020B0503020204020204" pitchFamily="34" charset="-122"/>
            </a:rPr>
            <a:t>预测程序长度的公式为：</a:t>
          </a:r>
          <a:endParaRPr lang="zh-CN" altLang="en-US" sz="2000" kern="1200" dirty="0">
            <a:latin typeface="微软雅黑" panose="020B0503020204020204" pitchFamily="34" charset="-122"/>
            <a:ea typeface="微软雅黑" panose="020B0503020204020204" pitchFamily="34" charset="-122"/>
          </a:endParaRPr>
        </a:p>
      </dsp:txBody>
      <dsp:txXfrm>
        <a:off x="1693313" y="1616024"/>
        <a:ext cx="6182561" cy="1401959"/>
      </dsp:txXfrm>
    </dsp:sp>
    <dsp:sp modelId="{E6E8E635-D0E7-4134-AAE7-5B138AF89E37}">
      <dsp:nvSpPr>
        <dsp:cNvPr id="0" name=""/>
        <dsp:cNvSpPr/>
      </dsp:nvSpPr>
      <dsp:spPr>
        <a:xfrm>
          <a:off x="1575175" y="3017983"/>
          <a:ext cx="6300700"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59EA802-34CB-4716-AF24-B8976BC537EC}">
      <dsp:nvSpPr>
        <dsp:cNvPr id="0" name=""/>
        <dsp:cNvSpPr/>
      </dsp:nvSpPr>
      <dsp:spPr>
        <a:xfrm>
          <a:off x="0" y="3089588"/>
          <a:ext cx="7875874" cy="0"/>
        </a:xfrm>
        <a:prstGeom prst="line">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25C0954-DEC0-41B9-92C1-9929D7E88F5A}">
      <dsp:nvSpPr>
        <dsp:cNvPr id="0" name=""/>
        <dsp:cNvSpPr/>
      </dsp:nvSpPr>
      <dsp:spPr>
        <a:xfrm>
          <a:off x="0" y="3089588"/>
          <a:ext cx="1575175" cy="15436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lvl="0" algn="l" defTabSz="1066800">
            <a:lnSpc>
              <a:spcPct val="90000"/>
            </a:lnSpc>
            <a:spcBef>
              <a:spcPct val="0"/>
            </a:spcBef>
            <a:spcAft>
              <a:spcPct val="35000"/>
            </a:spcAft>
          </a:pPr>
          <a:r>
            <a:rPr lang="zh-CN" altLang="en-US" sz="2400" b="1" kern="1200" dirty="0" smtClean="0">
              <a:latin typeface="微软雅黑" panose="020B0503020204020204" pitchFamily="34" charset="-122"/>
              <a:ea typeface="微软雅黑" panose="020B0503020204020204" pitchFamily="34" charset="-122"/>
            </a:rPr>
            <a:t>预测错误个数：</a:t>
          </a:r>
          <a:endParaRPr lang="zh-CN" altLang="en-US" sz="2400" b="1" kern="1200" dirty="0">
            <a:latin typeface="微软雅黑" panose="020B0503020204020204" pitchFamily="34" charset="-122"/>
            <a:ea typeface="微软雅黑" panose="020B0503020204020204" pitchFamily="34" charset="-122"/>
          </a:endParaRPr>
        </a:p>
      </dsp:txBody>
      <dsp:txXfrm>
        <a:off x="0" y="3089588"/>
        <a:ext cx="1575175" cy="1543662"/>
      </dsp:txXfrm>
    </dsp:sp>
    <dsp:sp modelId="{D4E858F7-70B0-40B3-8088-3805AC70E620}">
      <dsp:nvSpPr>
        <dsp:cNvPr id="0" name=""/>
        <dsp:cNvSpPr/>
      </dsp:nvSpPr>
      <dsp:spPr>
        <a:xfrm>
          <a:off x="1693313" y="3159686"/>
          <a:ext cx="6182561" cy="140195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lvl="0" algn="l" defTabSz="889000">
            <a:lnSpc>
              <a:spcPct val="90000"/>
            </a:lnSpc>
            <a:spcBef>
              <a:spcPct val="0"/>
            </a:spcBef>
            <a:spcAft>
              <a:spcPct val="35000"/>
            </a:spcAft>
          </a:pPr>
          <a:endParaRPr lang="zh-CN" altLang="en-US" sz="2000" kern="1200" dirty="0">
            <a:latin typeface="微软雅黑" panose="020B0503020204020204" pitchFamily="34" charset="-122"/>
            <a:ea typeface="微软雅黑" panose="020B0503020204020204" pitchFamily="34" charset="-122"/>
          </a:endParaRPr>
        </a:p>
      </dsp:txBody>
      <dsp:txXfrm>
        <a:off x="1693313" y="3159686"/>
        <a:ext cx="6182561" cy="1401959"/>
      </dsp:txXfrm>
    </dsp:sp>
    <dsp:sp modelId="{0FE0171C-3E92-448A-82C4-53BB8AE20F6C}">
      <dsp:nvSpPr>
        <dsp:cNvPr id="0" name=""/>
        <dsp:cNvSpPr/>
      </dsp:nvSpPr>
      <dsp:spPr>
        <a:xfrm>
          <a:off x="1575175" y="4561646"/>
          <a:ext cx="6300700"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05ED416-3A7F-4571-A494-81C25BFA60AF}">
      <dsp:nvSpPr>
        <dsp:cNvPr id="0" name=""/>
        <dsp:cNvSpPr/>
      </dsp:nvSpPr>
      <dsp:spPr>
        <a:xfrm>
          <a:off x="2976" y="1784"/>
          <a:ext cx="6090046" cy="1020539"/>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latin typeface="微软雅黑" panose="020B0503020204020204" pitchFamily="34" charset="-122"/>
              <a:ea typeface="微软雅黑" panose="020B0503020204020204" pitchFamily="34" charset="-122"/>
            </a:rPr>
            <a:t>系统响应时间</a:t>
          </a:r>
          <a:endParaRPr lang="zh-CN" altLang="en-US" sz="2800" kern="1200" dirty="0">
            <a:latin typeface="微软雅黑" panose="020B0503020204020204" pitchFamily="34" charset="-122"/>
            <a:ea typeface="微软雅黑" panose="020B0503020204020204" pitchFamily="34" charset="-122"/>
          </a:endParaRPr>
        </a:p>
      </dsp:txBody>
      <dsp:txXfrm>
        <a:off x="32867" y="31675"/>
        <a:ext cx="6030264" cy="960757"/>
      </dsp:txXfrm>
    </dsp:sp>
    <dsp:sp modelId="{0CA31631-898B-4DE0-BFF9-9320FAB310AA}">
      <dsp:nvSpPr>
        <dsp:cNvPr id="0" name=""/>
        <dsp:cNvSpPr/>
      </dsp:nvSpPr>
      <dsp:spPr>
        <a:xfrm>
          <a:off x="2976" y="1102833"/>
          <a:ext cx="6090046" cy="1020539"/>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latin typeface="微软雅黑" panose="020B0503020204020204" pitchFamily="34" charset="-122"/>
              <a:ea typeface="微软雅黑" panose="020B0503020204020204" pitchFamily="34" charset="-122"/>
            </a:rPr>
            <a:t>用户帮助设施</a:t>
          </a:r>
          <a:endParaRPr lang="zh-CN" altLang="en-US" sz="2800" kern="1200" dirty="0">
            <a:latin typeface="微软雅黑" panose="020B0503020204020204" pitchFamily="34" charset="-122"/>
            <a:ea typeface="微软雅黑" panose="020B0503020204020204" pitchFamily="34" charset="-122"/>
          </a:endParaRPr>
        </a:p>
      </dsp:txBody>
      <dsp:txXfrm>
        <a:off x="32867" y="1132724"/>
        <a:ext cx="6030264" cy="960757"/>
      </dsp:txXfrm>
    </dsp:sp>
    <dsp:sp modelId="{B8925D32-B5F7-4227-A446-BE18CC9A1871}">
      <dsp:nvSpPr>
        <dsp:cNvPr id="0" name=""/>
        <dsp:cNvSpPr/>
      </dsp:nvSpPr>
      <dsp:spPr>
        <a:xfrm>
          <a:off x="2976" y="2203882"/>
          <a:ext cx="6090046" cy="1020539"/>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latin typeface="微软雅黑" panose="020B0503020204020204" pitchFamily="34" charset="-122"/>
              <a:ea typeface="微软雅黑" panose="020B0503020204020204" pitchFamily="34" charset="-122"/>
            </a:rPr>
            <a:t>出错信息处理</a:t>
          </a:r>
          <a:endParaRPr lang="zh-CN" altLang="en-US" sz="2800" kern="1200" dirty="0">
            <a:latin typeface="微软雅黑" panose="020B0503020204020204" pitchFamily="34" charset="-122"/>
            <a:ea typeface="微软雅黑" panose="020B0503020204020204" pitchFamily="34" charset="-122"/>
          </a:endParaRPr>
        </a:p>
      </dsp:txBody>
      <dsp:txXfrm>
        <a:off x="32867" y="2233773"/>
        <a:ext cx="6030264" cy="960757"/>
      </dsp:txXfrm>
    </dsp:sp>
    <dsp:sp modelId="{8A15915D-CD06-4F06-928D-D6D5D21B4131}">
      <dsp:nvSpPr>
        <dsp:cNvPr id="0" name=""/>
        <dsp:cNvSpPr/>
      </dsp:nvSpPr>
      <dsp:spPr>
        <a:xfrm>
          <a:off x="2976" y="3304931"/>
          <a:ext cx="6090046" cy="1020539"/>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latin typeface="微软雅黑" panose="020B0503020204020204" pitchFamily="34" charset="-122"/>
              <a:ea typeface="微软雅黑" panose="020B0503020204020204" pitchFamily="34" charset="-122"/>
            </a:rPr>
            <a:t>命令交互</a:t>
          </a:r>
          <a:endParaRPr lang="zh-CN" altLang="en-US" sz="2800" kern="1200" dirty="0">
            <a:latin typeface="微软雅黑" panose="020B0503020204020204" pitchFamily="34" charset="-122"/>
            <a:ea typeface="微软雅黑" panose="020B0503020204020204" pitchFamily="34" charset="-122"/>
          </a:endParaRPr>
        </a:p>
      </dsp:txBody>
      <dsp:txXfrm>
        <a:off x="32867" y="3334822"/>
        <a:ext cx="6030264" cy="96075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05ED416-3A7F-4571-A494-81C25BFA60AF}">
      <dsp:nvSpPr>
        <dsp:cNvPr id="0" name=""/>
        <dsp:cNvSpPr/>
      </dsp:nvSpPr>
      <dsp:spPr>
        <a:xfrm>
          <a:off x="3088" y="572"/>
          <a:ext cx="7914703" cy="795877"/>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latin typeface="微软雅黑" panose="020B0503020204020204" pitchFamily="34" charset="-122"/>
              <a:ea typeface="微软雅黑" panose="020B0503020204020204" pitchFamily="34" charset="-122"/>
            </a:rPr>
            <a:t>系统响应时间</a:t>
          </a:r>
          <a:endParaRPr lang="zh-CN" altLang="en-US" sz="2800" kern="1200" dirty="0">
            <a:latin typeface="微软雅黑" panose="020B0503020204020204" pitchFamily="34" charset="-122"/>
            <a:ea typeface="微软雅黑" panose="020B0503020204020204" pitchFamily="34" charset="-122"/>
          </a:endParaRPr>
        </a:p>
      </dsp:txBody>
      <dsp:txXfrm>
        <a:off x="26398" y="23882"/>
        <a:ext cx="7868083" cy="749257"/>
      </dsp:txXfrm>
    </dsp:sp>
    <dsp:sp modelId="{D7727331-0D49-40E4-AF1A-50014CB1D312}">
      <dsp:nvSpPr>
        <dsp:cNvPr id="0" name=""/>
        <dsp:cNvSpPr/>
      </dsp:nvSpPr>
      <dsp:spPr>
        <a:xfrm>
          <a:off x="10813" y="919038"/>
          <a:ext cx="1904943" cy="3760909"/>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微软雅黑" panose="020B0503020204020204" pitchFamily="34" charset="-122"/>
              <a:ea typeface="微软雅黑" panose="020B0503020204020204" pitchFamily="34" charset="-122"/>
            </a:rPr>
            <a:t>指从用户完成某个控制动作，到软件给出预期响应之间的这段时间</a:t>
          </a:r>
        </a:p>
      </dsp:txBody>
      <dsp:txXfrm>
        <a:off x="66607" y="974832"/>
        <a:ext cx="1793355" cy="3649321"/>
      </dsp:txXfrm>
    </dsp:sp>
    <dsp:sp modelId="{24FB7F87-D73D-48F6-B78D-DFF8884BD8E5}">
      <dsp:nvSpPr>
        <dsp:cNvPr id="0" name=""/>
        <dsp:cNvSpPr/>
      </dsp:nvSpPr>
      <dsp:spPr>
        <a:xfrm>
          <a:off x="2075303" y="919038"/>
          <a:ext cx="5834762" cy="997734"/>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微软雅黑" panose="020B0503020204020204" pitchFamily="34" charset="-122"/>
              <a:ea typeface="微软雅黑" panose="020B0503020204020204" pitchFamily="34" charset="-122"/>
            </a:rPr>
            <a:t>属性</a:t>
          </a:r>
        </a:p>
      </dsp:txBody>
      <dsp:txXfrm>
        <a:off x="2104526" y="948261"/>
        <a:ext cx="5776316" cy="939288"/>
      </dsp:txXfrm>
    </dsp:sp>
    <dsp:sp modelId="{CD1E4701-6604-4229-86A6-C493B9BAD194}">
      <dsp:nvSpPr>
        <dsp:cNvPr id="0" name=""/>
        <dsp:cNvSpPr/>
      </dsp:nvSpPr>
      <dsp:spPr>
        <a:xfrm>
          <a:off x="2086683" y="2039361"/>
          <a:ext cx="1897512" cy="822071"/>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smtClean="0">
              <a:latin typeface="微软雅黑" panose="020B0503020204020204" pitchFamily="34" charset="-122"/>
              <a:ea typeface="微软雅黑" panose="020B0503020204020204" pitchFamily="34" charset="-122"/>
            </a:rPr>
            <a:t>长度</a:t>
          </a:r>
        </a:p>
      </dsp:txBody>
      <dsp:txXfrm>
        <a:off x="2110761" y="2063439"/>
        <a:ext cx="1849356" cy="773915"/>
      </dsp:txXfrm>
    </dsp:sp>
    <dsp:sp modelId="{479FF128-1975-466D-95B4-BF03B0BA616A}">
      <dsp:nvSpPr>
        <dsp:cNvPr id="0" name=""/>
        <dsp:cNvSpPr/>
      </dsp:nvSpPr>
      <dsp:spPr>
        <a:xfrm>
          <a:off x="2094069" y="2984021"/>
          <a:ext cx="1882738" cy="1608480"/>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smtClean="0">
              <a:latin typeface="微软雅黑" panose="020B0503020204020204" pitchFamily="34" charset="-122"/>
              <a:ea typeface="微软雅黑" panose="020B0503020204020204" pitchFamily="34" charset="-122"/>
            </a:rPr>
            <a:t>过短或过长均无宜</a:t>
          </a:r>
        </a:p>
      </dsp:txBody>
      <dsp:txXfrm>
        <a:off x="2141180" y="3031132"/>
        <a:ext cx="1788516" cy="1514258"/>
      </dsp:txXfrm>
    </dsp:sp>
    <dsp:sp modelId="{77335164-6B65-4C86-BF38-6FFB7C0E1D81}">
      <dsp:nvSpPr>
        <dsp:cNvPr id="0" name=""/>
        <dsp:cNvSpPr/>
      </dsp:nvSpPr>
      <dsp:spPr>
        <a:xfrm>
          <a:off x="4063813" y="2039361"/>
          <a:ext cx="3834873" cy="822071"/>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smtClean="0">
              <a:latin typeface="微软雅黑" panose="020B0503020204020204" pitchFamily="34" charset="-122"/>
              <a:ea typeface="微软雅黑" panose="020B0503020204020204" pitchFamily="34" charset="-122"/>
            </a:rPr>
            <a:t>易变性</a:t>
          </a:r>
        </a:p>
      </dsp:txBody>
      <dsp:txXfrm>
        <a:off x="4087891" y="2063439"/>
        <a:ext cx="3786717" cy="773915"/>
      </dsp:txXfrm>
    </dsp:sp>
    <dsp:sp modelId="{4E40DF23-3680-443B-983C-982C6D6F78DF}">
      <dsp:nvSpPr>
        <dsp:cNvPr id="0" name=""/>
        <dsp:cNvSpPr/>
      </dsp:nvSpPr>
      <dsp:spPr>
        <a:xfrm>
          <a:off x="4078742" y="2984021"/>
          <a:ext cx="1882738" cy="1608480"/>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smtClean="0">
              <a:latin typeface="微软雅黑" panose="020B0503020204020204" pitchFamily="34" charset="-122"/>
              <a:ea typeface="微软雅黑" panose="020B0503020204020204" pitchFamily="34" charset="-122"/>
            </a:rPr>
            <a:t>系统响应时间相对于平均响应时间的偏差</a:t>
          </a:r>
        </a:p>
      </dsp:txBody>
      <dsp:txXfrm>
        <a:off x="4125853" y="3031132"/>
        <a:ext cx="1788516" cy="1514258"/>
      </dsp:txXfrm>
    </dsp:sp>
    <dsp:sp modelId="{F4F84259-DEDC-4930-BB24-30765D9C2A8D}">
      <dsp:nvSpPr>
        <dsp:cNvPr id="0" name=""/>
        <dsp:cNvSpPr/>
      </dsp:nvSpPr>
      <dsp:spPr>
        <a:xfrm>
          <a:off x="6001018" y="2984021"/>
          <a:ext cx="1882738" cy="1608480"/>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smtClean="0">
              <a:latin typeface="微软雅黑" panose="020B0503020204020204" pitchFamily="34" charset="-122"/>
              <a:ea typeface="微软雅黑" panose="020B0503020204020204" pitchFamily="34" charset="-122"/>
            </a:rPr>
            <a:t>响应时间变化暗示了系统工作出现了异常</a:t>
          </a:r>
        </a:p>
      </dsp:txBody>
      <dsp:txXfrm>
        <a:off x="6048129" y="3031132"/>
        <a:ext cx="1788516" cy="151425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05ED416-3A7F-4571-A494-81C25BFA60AF}">
      <dsp:nvSpPr>
        <dsp:cNvPr id="0" name=""/>
        <dsp:cNvSpPr/>
      </dsp:nvSpPr>
      <dsp:spPr>
        <a:xfrm>
          <a:off x="2923" y="3191"/>
          <a:ext cx="7915032" cy="168174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latin typeface="微软雅黑" panose="020B0503020204020204" pitchFamily="34" charset="-122"/>
              <a:ea typeface="微软雅黑" panose="020B0503020204020204" pitchFamily="34" charset="-122"/>
            </a:rPr>
            <a:t>用户帮助设施</a:t>
          </a:r>
          <a:endParaRPr lang="zh-CN" altLang="en-US" sz="2800" kern="1200" dirty="0">
            <a:latin typeface="微软雅黑" panose="020B0503020204020204" pitchFamily="34" charset="-122"/>
            <a:ea typeface="微软雅黑" panose="020B0503020204020204" pitchFamily="34" charset="-122"/>
          </a:endParaRPr>
        </a:p>
      </dsp:txBody>
      <dsp:txXfrm>
        <a:off x="52180" y="52448"/>
        <a:ext cx="7816518" cy="1583234"/>
      </dsp:txXfrm>
    </dsp:sp>
    <dsp:sp modelId="{A09B71BF-F7D5-4CD2-879F-5545CB424DD4}">
      <dsp:nvSpPr>
        <dsp:cNvPr id="0" name=""/>
        <dsp:cNvSpPr/>
      </dsp:nvSpPr>
      <dsp:spPr>
        <a:xfrm>
          <a:off x="2923" y="1943977"/>
          <a:ext cx="3798000" cy="2733350"/>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smtClean="0">
              <a:latin typeface="微软雅黑" panose="020B0503020204020204" pitchFamily="34" charset="-122"/>
              <a:ea typeface="微软雅黑" panose="020B0503020204020204" pitchFamily="34" charset="-122"/>
            </a:rPr>
            <a:t>集成的</a:t>
          </a:r>
          <a:r>
            <a:rPr lang="zh-CN" altLang="en-US" sz="2400" kern="1200" dirty="0" smtClean="0">
              <a:latin typeface="微软雅黑" panose="020B0503020204020204" pitchFamily="34" charset="-122"/>
              <a:ea typeface="微软雅黑" panose="020B0503020204020204" pitchFamily="34" charset="-122"/>
            </a:rPr>
            <a:t>和</a:t>
          </a:r>
          <a:r>
            <a:rPr lang="zh-CN" altLang="en-US" sz="2400" b="1" kern="1200" dirty="0" smtClean="0">
              <a:latin typeface="微软雅黑" panose="020B0503020204020204" pitchFamily="34" charset="-122"/>
              <a:ea typeface="微软雅黑" panose="020B0503020204020204" pitchFamily="34" charset="-122"/>
            </a:rPr>
            <a:t>附加的</a:t>
          </a:r>
          <a:r>
            <a:rPr lang="en-US" altLang="zh-CN" sz="2400" kern="1200" dirty="0" smtClean="0">
              <a:latin typeface="微软雅黑" panose="020B0503020204020204" pitchFamily="34" charset="-122"/>
              <a:ea typeface="微软雅黑" panose="020B0503020204020204" pitchFamily="34" charset="-122"/>
            </a:rPr>
            <a:t>(</a:t>
          </a:r>
          <a:r>
            <a:rPr lang="zh-CN" altLang="zh-CN" sz="2400" kern="1200" dirty="0" smtClean="0">
              <a:latin typeface="微软雅黑" panose="020B0503020204020204" pitchFamily="34" charset="-122"/>
              <a:ea typeface="微软雅黑" panose="020B0503020204020204" pitchFamily="34" charset="-122"/>
            </a:rPr>
            <a:t>集成的帮助设施优于附加的帮助设施</a:t>
          </a:r>
          <a:r>
            <a:rPr lang="en-US" altLang="zh-CN" sz="2400" kern="1200" dirty="0" smtClean="0">
              <a:latin typeface="微软雅黑" panose="020B0503020204020204" pitchFamily="34" charset="-122"/>
              <a:ea typeface="微软雅黑" panose="020B0503020204020204" pitchFamily="34" charset="-122"/>
            </a:rPr>
            <a:t>)</a:t>
          </a:r>
          <a:endParaRPr lang="zh-CN" altLang="en-US" sz="2400" kern="1200" dirty="0">
            <a:latin typeface="微软雅黑" panose="020B0503020204020204" pitchFamily="34" charset="-122"/>
            <a:ea typeface="微软雅黑" panose="020B0503020204020204" pitchFamily="34" charset="-122"/>
          </a:endParaRPr>
        </a:p>
      </dsp:txBody>
      <dsp:txXfrm>
        <a:off x="82980" y="2024034"/>
        <a:ext cx="3637886" cy="2573236"/>
      </dsp:txXfrm>
    </dsp:sp>
    <dsp:sp modelId="{E293835B-B469-46D5-99E5-B6EAED86187C}">
      <dsp:nvSpPr>
        <dsp:cNvPr id="0" name=""/>
        <dsp:cNvSpPr/>
      </dsp:nvSpPr>
      <dsp:spPr>
        <a:xfrm>
          <a:off x="4119956" y="1943977"/>
          <a:ext cx="3798000" cy="2733350"/>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微软雅黑" panose="020B0503020204020204" pitchFamily="34" charset="-122"/>
              <a:ea typeface="微软雅黑" panose="020B0503020204020204" pitchFamily="34" charset="-122"/>
            </a:rPr>
            <a:t>设计时需要解决的问题</a:t>
          </a:r>
          <a:endParaRPr lang="zh-CN" altLang="en-US" sz="2400" kern="1200" dirty="0">
            <a:latin typeface="微软雅黑" panose="020B0503020204020204" pitchFamily="34" charset="-122"/>
            <a:ea typeface="微软雅黑" panose="020B0503020204020204" pitchFamily="34" charset="-122"/>
          </a:endParaRPr>
        </a:p>
      </dsp:txBody>
      <dsp:txXfrm>
        <a:off x="4200013" y="2024034"/>
        <a:ext cx="3637886" cy="257323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7D8A582-B33E-451D-B5D1-B1D94EDC8776}">
      <dsp:nvSpPr>
        <dsp:cNvPr id="0" name=""/>
        <dsp:cNvSpPr/>
      </dsp:nvSpPr>
      <dsp:spPr>
        <a:xfrm>
          <a:off x="29017" y="491"/>
          <a:ext cx="1321136" cy="3469941"/>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在用户与系统交互期间，是否在任何时候都能获得关于系统任何功能的帮助信息？</a:t>
          </a:r>
          <a:endParaRPr lang="zh-CN" altLang="en-US" sz="1800" kern="1200" dirty="0">
            <a:latin typeface="微软雅黑" panose="020B0503020204020204" pitchFamily="34" charset="-122"/>
            <a:ea typeface="微软雅黑" panose="020B0503020204020204" pitchFamily="34" charset="-122"/>
          </a:endParaRPr>
        </a:p>
      </dsp:txBody>
      <dsp:txXfrm>
        <a:off x="67712" y="39186"/>
        <a:ext cx="1243746" cy="3392551"/>
      </dsp:txXfrm>
    </dsp:sp>
    <dsp:sp modelId="{DF4B85A0-3D0F-47B3-9675-4AE0D2201AA7}">
      <dsp:nvSpPr>
        <dsp:cNvPr id="0" name=""/>
        <dsp:cNvSpPr/>
      </dsp:nvSpPr>
      <dsp:spPr>
        <a:xfrm>
          <a:off x="5590" y="3692472"/>
          <a:ext cx="1367990" cy="85421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全部或部分</a:t>
          </a:r>
          <a:endParaRPr lang="zh-CN" altLang="en-US" sz="1800" kern="1200" dirty="0">
            <a:latin typeface="微软雅黑" panose="020B0503020204020204" pitchFamily="34" charset="-122"/>
            <a:ea typeface="微软雅黑" panose="020B0503020204020204" pitchFamily="34" charset="-122"/>
          </a:endParaRPr>
        </a:p>
      </dsp:txBody>
      <dsp:txXfrm>
        <a:off x="30609" y="3717491"/>
        <a:ext cx="1317952" cy="804180"/>
      </dsp:txXfrm>
    </dsp:sp>
    <dsp:sp modelId="{79F42DBE-2E56-461C-A27D-6838F6168E9E}">
      <dsp:nvSpPr>
        <dsp:cNvPr id="0" name=""/>
        <dsp:cNvSpPr/>
      </dsp:nvSpPr>
      <dsp:spPr>
        <a:xfrm>
          <a:off x="1462898" y="491"/>
          <a:ext cx="1690860" cy="182991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用户如何请求帮助？</a:t>
          </a:r>
          <a:endParaRPr lang="zh-CN" altLang="en-US" sz="1800" kern="1200" dirty="0">
            <a:latin typeface="微软雅黑" panose="020B0503020204020204" pitchFamily="34" charset="-122"/>
            <a:ea typeface="微软雅黑" panose="020B0503020204020204" pitchFamily="34" charset="-122"/>
          </a:endParaRPr>
        </a:p>
      </dsp:txBody>
      <dsp:txXfrm>
        <a:off x="1512422" y="50015"/>
        <a:ext cx="1591812" cy="1730870"/>
      </dsp:txXfrm>
    </dsp:sp>
    <dsp:sp modelId="{163890E0-BFB2-422C-A8EC-0AB7B6EB2667}">
      <dsp:nvSpPr>
        <dsp:cNvPr id="0" name=""/>
        <dsp:cNvSpPr/>
      </dsp:nvSpPr>
      <dsp:spPr>
        <a:xfrm>
          <a:off x="1464810" y="2052450"/>
          <a:ext cx="532689" cy="262757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帮助菜单</a:t>
          </a:r>
          <a:endParaRPr lang="zh-CN" altLang="en-US" sz="1800" kern="1200" dirty="0">
            <a:latin typeface="微软雅黑" panose="020B0503020204020204" pitchFamily="34" charset="-122"/>
            <a:ea typeface="微软雅黑" panose="020B0503020204020204" pitchFamily="34" charset="-122"/>
          </a:endParaRPr>
        </a:p>
      </dsp:txBody>
      <dsp:txXfrm>
        <a:off x="1480412" y="2068052"/>
        <a:ext cx="501485" cy="2596374"/>
      </dsp:txXfrm>
    </dsp:sp>
    <dsp:sp modelId="{74CB1A69-ADA8-4FFB-8555-F8B79F4D80E3}">
      <dsp:nvSpPr>
        <dsp:cNvPr id="0" name=""/>
        <dsp:cNvSpPr/>
      </dsp:nvSpPr>
      <dsp:spPr>
        <a:xfrm>
          <a:off x="2041984" y="2052450"/>
          <a:ext cx="532689" cy="262757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特殊功能键</a:t>
          </a:r>
          <a:endParaRPr lang="zh-CN" altLang="en-US" sz="1800" kern="1200" dirty="0">
            <a:latin typeface="微软雅黑" panose="020B0503020204020204" pitchFamily="34" charset="-122"/>
            <a:ea typeface="微软雅黑" panose="020B0503020204020204" pitchFamily="34" charset="-122"/>
          </a:endParaRPr>
        </a:p>
      </dsp:txBody>
      <dsp:txXfrm>
        <a:off x="2057586" y="2068052"/>
        <a:ext cx="501485" cy="2596374"/>
      </dsp:txXfrm>
    </dsp:sp>
    <dsp:sp modelId="{ECBB3874-29DF-48B9-B441-63E5FEC3873B}">
      <dsp:nvSpPr>
        <dsp:cNvPr id="0" name=""/>
        <dsp:cNvSpPr/>
      </dsp:nvSpPr>
      <dsp:spPr>
        <a:xfrm>
          <a:off x="2619157" y="2052450"/>
          <a:ext cx="532689" cy="262757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altLang="en-US" sz="1800" kern="1200" smtClean="0">
              <a:latin typeface="微软雅黑" panose="020B0503020204020204" pitchFamily="34" charset="-122"/>
              <a:ea typeface="微软雅黑" panose="020B0503020204020204" pitchFamily="34" charset="-122"/>
            </a:rPr>
            <a:t>HELP</a:t>
          </a:r>
          <a:r>
            <a:rPr lang="zh-CN" altLang="en-US" sz="1800" kern="1200" smtClean="0">
              <a:latin typeface="微软雅黑" panose="020B0503020204020204" pitchFamily="34" charset="-122"/>
              <a:ea typeface="微软雅黑" panose="020B0503020204020204" pitchFamily="34" charset="-122"/>
            </a:rPr>
            <a:t>命令</a:t>
          </a:r>
          <a:endParaRPr lang="zh-CN" altLang="en-US" sz="1800" kern="1200">
            <a:latin typeface="微软雅黑" panose="020B0503020204020204" pitchFamily="34" charset="-122"/>
            <a:ea typeface="微软雅黑" panose="020B0503020204020204" pitchFamily="34" charset="-122"/>
          </a:endParaRPr>
        </a:p>
      </dsp:txBody>
      <dsp:txXfrm>
        <a:off x="2634759" y="2068052"/>
        <a:ext cx="501485" cy="2596374"/>
      </dsp:txXfrm>
    </dsp:sp>
    <dsp:sp modelId="{407FFA93-8861-4CB0-B3A6-18E31B6ACF2A}">
      <dsp:nvSpPr>
        <dsp:cNvPr id="0" name=""/>
        <dsp:cNvSpPr/>
      </dsp:nvSpPr>
      <dsp:spPr>
        <a:xfrm>
          <a:off x="3243075" y="491"/>
          <a:ext cx="1690772" cy="182991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怎样显示帮助信息？</a:t>
          </a:r>
          <a:endParaRPr lang="zh-CN" altLang="en-US" sz="1800" kern="1200" dirty="0">
            <a:latin typeface="微软雅黑" panose="020B0503020204020204" pitchFamily="34" charset="-122"/>
            <a:ea typeface="微软雅黑" panose="020B0503020204020204" pitchFamily="34" charset="-122"/>
          </a:endParaRPr>
        </a:p>
      </dsp:txBody>
      <dsp:txXfrm>
        <a:off x="3292596" y="50012"/>
        <a:ext cx="1591730" cy="1730876"/>
      </dsp:txXfrm>
    </dsp:sp>
    <dsp:sp modelId="{99046312-A69F-4058-BCB6-B75BF8FF8B5C}">
      <dsp:nvSpPr>
        <dsp:cNvPr id="0" name=""/>
        <dsp:cNvSpPr/>
      </dsp:nvSpPr>
      <dsp:spPr>
        <a:xfrm>
          <a:off x="3245724" y="2052450"/>
          <a:ext cx="532169" cy="262757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在独立窗口中</a:t>
          </a:r>
          <a:endParaRPr lang="zh-CN" altLang="en-US" sz="1800" kern="1200" dirty="0">
            <a:latin typeface="微软雅黑" panose="020B0503020204020204" pitchFamily="34" charset="-122"/>
            <a:ea typeface="微软雅黑" panose="020B0503020204020204" pitchFamily="34" charset="-122"/>
          </a:endParaRPr>
        </a:p>
      </dsp:txBody>
      <dsp:txXfrm>
        <a:off x="3261311" y="2068037"/>
        <a:ext cx="500995" cy="2596404"/>
      </dsp:txXfrm>
    </dsp:sp>
    <dsp:sp modelId="{4E8B5D22-9D93-44BB-858B-D6B37FFD8862}">
      <dsp:nvSpPr>
        <dsp:cNvPr id="0" name=""/>
        <dsp:cNvSpPr/>
      </dsp:nvSpPr>
      <dsp:spPr>
        <a:xfrm>
          <a:off x="3822377" y="2052450"/>
          <a:ext cx="532169" cy="262757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dirty="0" smtClean="0">
              <a:latin typeface="微软雅黑" panose="020B0503020204020204" pitchFamily="34" charset="-122"/>
              <a:ea typeface="微软雅黑" panose="020B0503020204020204" pitchFamily="34" charset="-122"/>
            </a:rPr>
            <a:t>指出参考某个文档</a:t>
          </a:r>
          <a:endParaRPr lang="zh-CN" altLang="en-US" sz="1600" kern="1200" dirty="0">
            <a:latin typeface="微软雅黑" panose="020B0503020204020204" pitchFamily="34" charset="-122"/>
            <a:ea typeface="微软雅黑" panose="020B0503020204020204" pitchFamily="34" charset="-122"/>
          </a:endParaRPr>
        </a:p>
      </dsp:txBody>
      <dsp:txXfrm>
        <a:off x="3837964" y="2068037"/>
        <a:ext cx="500995" cy="2596404"/>
      </dsp:txXfrm>
    </dsp:sp>
    <dsp:sp modelId="{EC2C4552-4562-44BB-9F1D-0791D2FE05AF}">
      <dsp:nvSpPr>
        <dsp:cNvPr id="0" name=""/>
        <dsp:cNvSpPr/>
      </dsp:nvSpPr>
      <dsp:spPr>
        <a:xfrm>
          <a:off x="4399031" y="2052450"/>
          <a:ext cx="532169" cy="262757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zh-CN" altLang="en-US" sz="1500" kern="1200" dirty="0" smtClean="0">
              <a:latin typeface="微软雅黑" panose="020B0503020204020204" pitchFamily="34" charset="-122"/>
              <a:ea typeface="微软雅黑" panose="020B0503020204020204" pitchFamily="34" charset="-122"/>
            </a:rPr>
            <a:t>屏幕固定位置显示简短提示</a:t>
          </a:r>
          <a:endParaRPr lang="zh-CN" altLang="en-US" sz="1500" kern="1200" dirty="0">
            <a:latin typeface="微软雅黑" panose="020B0503020204020204" pitchFamily="34" charset="-122"/>
            <a:ea typeface="微软雅黑" panose="020B0503020204020204" pitchFamily="34" charset="-122"/>
          </a:endParaRPr>
        </a:p>
      </dsp:txBody>
      <dsp:txXfrm>
        <a:off x="4414618" y="2068037"/>
        <a:ext cx="500995" cy="2596404"/>
      </dsp:txXfrm>
    </dsp:sp>
    <dsp:sp modelId="{A7C2D33D-F215-4070-96F2-270F788A92CB}">
      <dsp:nvSpPr>
        <dsp:cNvPr id="0" name=""/>
        <dsp:cNvSpPr/>
      </dsp:nvSpPr>
      <dsp:spPr>
        <a:xfrm>
          <a:off x="5023165" y="491"/>
          <a:ext cx="1112208" cy="182991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用户怎样返回到正常的交互方式中？</a:t>
          </a:r>
          <a:endParaRPr lang="zh-CN" altLang="en-US" sz="1800" kern="1200" dirty="0">
            <a:latin typeface="微软雅黑" panose="020B0503020204020204" pitchFamily="34" charset="-122"/>
            <a:ea typeface="微软雅黑" panose="020B0503020204020204" pitchFamily="34" charset="-122"/>
          </a:endParaRPr>
        </a:p>
      </dsp:txBody>
      <dsp:txXfrm>
        <a:off x="5055740" y="33066"/>
        <a:ext cx="1047058" cy="1764768"/>
      </dsp:txXfrm>
    </dsp:sp>
    <dsp:sp modelId="{65B7C589-D661-4B06-B5F6-96FAF79C0B9D}">
      <dsp:nvSpPr>
        <dsp:cNvPr id="0" name=""/>
        <dsp:cNvSpPr/>
      </dsp:nvSpPr>
      <dsp:spPr>
        <a:xfrm>
          <a:off x="5024858" y="2052450"/>
          <a:ext cx="532169" cy="262757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dirty="0" smtClean="0">
              <a:latin typeface="微软雅黑" panose="020B0503020204020204" pitchFamily="34" charset="-122"/>
              <a:ea typeface="微软雅黑" panose="020B0503020204020204" pitchFamily="34" charset="-122"/>
            </a:rPr>
            <a:t>屏幕上的返回按钮</a:t>
          </a:r>
          <a:endParaRPr lang="zh-CN" altLang="en-US" sz="1600" kern="1200" dirty="0">
            <a:latin typeface="微软雅黑" panose="020B0503020204020204" pitchFamily="34" charset="-122"/>
            <a:ea typeface="微软雅黑" panose="020B0503020204020204" pitchFamily="34" charset="-122"/>
          </a:endParaRPr>
        </a:p>
      </dsp:txBody>
      <dsp:txXfrm>
        <a:off x="5040445" y="2068037"/>
        <a:ext cx="500995" cy="2596404"/>
      </dsp:txXfrm>
    </dsp:sp>
    <dsp:sp modelId="{E4F5E3A6-354D-4997-B90C-EA0614BD3670}">
      <dsp:nvSpPr>
        <dsp:cNvPr id="0" name=""/>
        <dsp:cNvSpPr/>
      </dsp:nvSpPr>
      <dsp:spPr>
        <a:xfrm>
          <a:off x="5601512" y="2052450"/>
          <a:ext cx="532169" cy="262757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smtClean="0">
              <a:latin typeface="微软雅黑" panose="020B0503020204020204" pitchFamily="34" charset="-122"/>
              <a:ea typeface="微软雅黑" panose="020B0503020204020204" pitchFamily="34" charset="-122"/>
            </a:rPr>
            <a:t>功能键</a:t>
          </a:r>
          <a:endParaRPr lang="zh-CN" altLang="en-US" sz="1800" kern="1200">
            <a:latin typeface="微软雅黑" panose="020B0503020204020204" pitchFamily="34" charset="-122"/>
            <a:ea typeface="微软雅黑" panose="020B0503020204020204" pitchFamily="34" charset="-122"/>
          </a:endParaRPr>
        </a:p>
      </dsp:txBody>
      <dsp:txXfrm>
        <a:off x="5617099" y="2068037"/>
        <a:ext cx="500995" cy="2596404"/>
      </dsp:txXfrm>
    </dsp:sp>
    <dsp:sp modelId="{84140499-C9FB-48A8-88E3-102E84834DA5}">
      <dsp:nvSpPr>
        <dsp:cNvPr id="0" name=""/>
        <dsp:cNvSpPr/>
      </dsp:nvSpPr>
      <dsp:spPr>
        <a:xfrm>
          <a:off x="6224691" y="491"/>
          <a:ext cx="1690597" cy="182991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怎样组织帮助信息？</a:t>
          </a:r>
          <a:endParaRPr lang="zh-CN" altLang="en-US" sz="1800" kern="1200" dirty="0">
            <a:latin typeface="微软雅黑" panose="020B0503020204020204" pitchFamily="34" charset="-122"/>
            <a:ea typeface="微软雅黑" panose="020B0503020204020204" pitchFamily="34" charset="-122"/>
          </a:endParaRPr>
        </a:p>
      </dsp:txBody>
      <dsp:txXfrm>
        <a:off x="6274207" y="50007"/>
        <a:ext cx="1591565" cy="1730886"/>
      </dsp:txXfrm>
    </dsp:sp>
    <dsp:sp modelId="{39606809-A357-4A11-93BC-D7E3037A3B3C}">
      <dsp:nvSpPr>
        <dsp:cNvPr id="0" name=""/>
        <dsp:cNvSpPr/>
      </dsp:nvSpPr>
      <dsp:spPr>
        <a:xfrm>
          <a:off x="6227252" y="2052450"/>
          <a:ext cx="532169" cy="262757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平面结构</a:t>
          </a:r>
          <a:endParaRPr lang="zh-CN" altLang="en-US" sz="1800" kern="1200" dirty="0">
            <a:latin typeface="微软雅黑" panose="020B0503020204020204" pitchFamily="34" charset="-122"/>
            <a:ea typeface="微软雅黑" panose="020B0503020204020204" pitchFamily="34" charset="-122"/>
          </a:endParaRPr>
        </a:p>
      </dsp:txBody>
      <dsp:txXfrm>
        <a:off x="6242839" y="2068037"/>
        <a:ext cx="500995" cy="2596404"/>
      </dsp:txXfrm>
    </dsp:sp>
    <dsp:sp modelId="{E070940A-2F2F-47C7-B896-D631CB19BFEB}">
      <dsp:nvSpPr>
        <dsp:cNvPr id="0" name=""/>
        <dsp:cNvSpPr/>
      </dsp:nvSpPr>
      <dsp:spPr>
        <a:xfrm>
          <a:off x="6803905" y="2052450"/>
          <a:ext cx="532169" cy="262757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信息的层次结构</a:t>
          </a:r>
          <a:endParaRPr lang="zh-CN" altLang="en-US" sz="1800" kern="1200" dirty="0">
            <a:latin typeface="微软雅黑" panose="020B0503020204020204" pitchFamily="34" charset="-122"/>
            <a:ea typeface="微软雅黑" panose="020B0503020204020204" pitchFamily="34" charset="-122"/>
          </a:endParaRPr>
        </a:p>
      </dsp:txBody>
      <dsp:txXfrm>
        <a:off x="6819492" y="2068037"/>
        <a:ext cx="500995" cy="2596404"/>
      </dsp:txXfrm>
    </dsp:sp>
    <dsp:sp modelId="{B6F344E4-CA7D-41F6-8DC6-28A9BAFC76C9}">
      <dsp:nvSpPr>
        <dsp:cNvPr id="0" name=""/>
        <dsp:cNvSpPr/>
      </dsp:nvSpPr>
      <dsp:spPr>
        <a:xfrm>
          <a:off x="7380558" y="2052450"/>
          <a:ext cx="532169" cy="2627578"/>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超文本结构</a:t>
          </a:r>
          <a:endParaRPr lang="zh-CN" altLang="en-US" sz="1800" kern="1200" dirty="0">
            <a:latin typeface="微软雅黑" panose="020B0503020204020204" pitchFamily="34" charset="-122"/>
            <a:ea typeface="微软雅黑" panose="020B0503020204020204" pitchFamily="34" charset="-122"/>
          </a:endParaRPr>
        </a:p>
      </dsp:txBody>
      <dsp:txXfrm>
        <a:off x="7396145" y="2068037"/>
        <a:ext cx="500995" cy="259640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10.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1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12.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15.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16.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17.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8.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9.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331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31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331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BF09AEB8-0483-44AE-9C00-43AC4FA33654}" type="slidenum">
              <a:rPr lang="en-US" altLang="zh-CN"/>
              <a:pPr/>
              <a:t>‹#›</a:t>
            </a:fld>
            <a:endParaRPr lang="en-US" altLang="zh-CN"/>
          </a:p>
        </p:txBody>
      </p:sp>
    </p:spTree>
    <p:extLst>
      <p:ext uri="{BB962C8B-B14F-4D97-AF65-F5344CB8AC3E}">
        <p14:creationId xmlns:p14="http://schemas.microsoft.com/office/powerpoint/2010/main" val="258436175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300574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1475" y="142875"/>
            <a:ext cx="2171700" cy="59674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06375" y="142875"/>
            <a:ext cx="6362700" cy="596741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53050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61917" y="213518"/>
            <a:ext cx="7561262" cy="674688"/>
          </a:xfrm>
          <a:prstGeom prst="rect">
            <a:avLst/>
          </a:prstGeo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206375" y="998538"/>
            <a:ext cx="8686800" cy="511175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566374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6858121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261917" y="213518"/>
            <a:ext cx="7561262" cy="674688"/>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06375" y="998538"/>
            <a:ext cx="4267200" cy="511175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5975" y="998538"/>
            <a:ext cx="4267200" cy="511175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1815604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844925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261917" y="213518"/>
            <a:ext cx="7561262" cy="674688"/>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7528500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1043305"/>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587606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9935035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261917" y="213518"/>
            <a:ext cx="7561262" cy="674688"/>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06375" y="998538"/>
            <a:ext cx="8686800" cy="5111750"/>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612702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97907084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1475" y="142875"/>
            <a:ext cx="2171700" cy="5967413"/>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06375" y="142875"/>
            <a:ext cx="6362700" cy="596741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5837061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1D4AF43-C884-443D-8988-D6073AB9CC3E}" type="datetimeFigureOut">
              <a:rPr lang="zh-CN" altLang="en-US" smtClean="0"/>
              <a:t>2018/1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81A2203-5D42-41D9-9C22-A1F86AFD7881}" type="slidenum">
              <a:rPr lang="zh-CN" altLang="en-US" smtClean="0"/>
              <a:t>‹#›</a:t>
            </a:fld>
            <a:endParaRPr lang="zh-CN" altLang="en-US"/>
          </a:p>
        </p:txBody>
      </p:sp>
    </p:spTree>
    <p:extLst>
      <p:ext uri="{BB962C8B-B14F-4D97-AF65-F5344CB8AC3E}">
        <p14:creationId xmlns:p14="http://schemas.microsoft.com/office/powerpoint/2010/main" val="40062852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1D4AF43-C884-443D-8988-D6073AB9CC3E}" type="datetimeFigureOut">
              <a:rPr lang="zh-CN" altLang="en-US" smtClean="0"/>
              <a:t>2018/1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81A2203-5D42-41D9-9C22-A1F86AFD7881}" type="slidenum">
              <a:rPr lang="zh-CN" altLang="en-US" smtClean="0"/>
              <a:t>‹#›</a:t>
            </a:fld>
            <a:endParaRPr lang="zh-CN" altLang="en-US"/>
          </a:p>
        </p:txBody>
      </p:sp>
    </p:spTree>
    <p:extLst>
      <p:ext uri="{BB962C8B-B14F-4D97-AF65-F5344CB8AC3E}">
        <p14:creationId xmlns:p14="http://schemas.microsoft.com/office/powerpoint/2010/main" val="27267315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1D4AF43-C884-443D-8988-D6073AB9CC3E}" type="datetimeFigureOut">
              <a:rPr lang="zh-CN" altLang="en-US" smtClean="0"/>
              <a:t>2018/1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81A2203-5D42-41D9-9C22-A1F86AFD7881}" type="slidenum">
              <a:rPr lang="zh-CN" altLang="en-US" smtClean="0"/>
              <a:t>‹#›</a:t>
            </a:fld>
            <a:endParaRPr lang="zh-CN" altLang="en-US"/>
          </a:p>
        </p:txBody>
      </p:sp>
    </p:spTree>
    <p:extLst>
      <p:ext uri="{BB962C8B-B14F-4D97-AF65-F5344CB8AC3E}">
        <p14:creationId xmlns:p14="http://schemas.microsoft.com/office/powerpoint/2010/main" val="29159929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1D4AF43-C884-443D-8988-D6073AB9CC3E}" type="datetimeFigureOut">
              <a:rPr lang="zh-CN" altLang="en-US" smtClean="0"/>
              <a:t>2018/11/0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81A2203-5D42-41D9-9C22-A1F86AFD7881}" type="slidenum">
              <a:rPr lang="zh-CN" altLang="en-US" smtClean="0"/>
              <a:t>‹#›</a:t>
            </a:fld>
            <a:endParaRPr lang="zh-CN" altLang="en-US"/>
          </a:p>
        </p:txBody>
      </p:sp>
    </p:spTree>
    <p:extLst>
      <p:ext uri="{BB962C8B-B14F-4D97-AF65-F5344CB8AC3E}">
        <p14:creationId xmlns:p14="http://schemas.microsoft.com/office/powerpoint/2010/main" val="385628287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1D4AF43-C884-443D-8988-D6073AB9CC3E}" type="datetimeFigureOut">
              <a:rPr lang="zh-CN" altLang="en-US" smtClean="0"/>
              <a:t>2018/11/0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81A2203-5D42-41D9-9C22-A1F86AFD7881}" type="slidenum">
              <a:rPr lang="zh-CN" altLang="en-US" smtClean="0"/>
              <a:t>‹#›</a:t>
            </a:fld>
            <a:endParaRPr lang="zh-CN" altLang="en-US"/>
          </a:p>
        </p:txBody>
      </p:sp>
    </p:spTree>
    <p:extLst>
      <p:ext uri="{BB962C8B-B14F-4D97-AF65-F5344CB8AC3E}">
        <p14:creationId xmlns:p14="http://schemas.microsoft.com/office/powerpoint/2010/main" val="185367627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1D4AF43-C884-443D-8988-D6073AB9CC3E}" type="datetimeFigureOut">
              <a:rPr lang="zh-CN" altLang="en-US" smtClean="0"/>
              <a:t>2018/11/0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81A2203-5D42-41D9-9C22-A1F86AFD7881}" type="slidenum">
              <a:rPr lang="zh-CN" altLang="en-US" smtClean="0"/>
              <a:t>‹#›</a:t>
            </a:fld>
            <a:endParaRPr lang="zh-CN" altLang="en-US"/>
          </a:p>
        </p:txBody>
      </p:sp>
    </p:spTree>
    <p:extLst>
      <p:ext uri="{BB962C8B-B14F-4D97-AF65-F5344CB8AC3E}">
        <p14:creationId xmlns:p14="http://schemas.microsoft.com/office/powerpoint/2010/main" val="42122942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1D4AF43-C884-443D-8988-D6073AB9CC3E}" type="datetimeFigureOut">
              <a:rPr lang="zh-CN" altLang="en-US" smtClean="0"/>
              <a:t>2018/11/0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81A2203-5D42-41D9-9C22-A1F86AFD7881}" type="slidenum">
              <a:rPr lang="zh-CN" altLang="en-US" smtClean="0"/>
              <a:t>‹#›</a:t>
            </a:fld>
            <a:endParaRPr lang="zh-CN" altLang="en-US"/>
          </a:p>
        </p:txBody>
      </p:sp>
    </p:spTree>
    <p:extLst>
      <p:ext uri="{BB962C8B-B14F-4D97-AF65-F5344CB8AC3E}">
        <p14:creationId xmlns:p14="http://schemas.microsoft.com/office/powerpoint/2010/main" val="36563993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1D4AF43-C884-443D-8988-D6073AB9CC3E}" type="datetimeFigureOut">
              <a:rPr lang="zh-CN" altLang="en-US" smtClean="0"/>
              <a:t>2018/11/0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81A2203-5D42-41D9-9C22-A1F86AFD7881}" type="slidenum">
              <a:rPr lang="zh-CN" altLang="en-US" smtClean="0"/>
              <a:t>‹#›</a:t>
            </a:fld>
            <a:endParaRPr lang="zh-CN" altLang="en-US"/>
          </a:p>
        </p:txBody>
      </p:sp>
    </p:spTree>
    <p:extLst>
      <p:ext uri="{BB962C8B-B14F-4D97-AF65-F5344CB8AC3E}">
        <p14:creationId xmlns:p14="http://schemas.microsoft.com/office/powerpoint/2010/main" val="325034292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1D4AF43-C884-443D-8988-D6073AB9CC3E}" type="datetimeFigureOut">
              <a:rPr lang="zh-CN" altLang="en-US" smtClean="0"/>
              <a:t>2018/11/0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81A2203-5D42-41D9-9C22-A1F86AFD7881}" type="slidenum">
              <a:rPr lang="zh-CN" altLang="en-US" smtClean="0"/>
              <a:t>‹#›</a:t>
            </a:fld>
            <a:endParaRPr lang="zh-CN" altLang="en-US"/>
          </a:p>
        </p:txBody>
      </p:sp>
    </p:spTree>
    <p:extLst>
      <p:ext uri="{BB962C8B-B14F-4D97-AF65-F5344CB8AC3E}">
        <p14:creationId xmlns:p14="http://schemas.microsoft.com/office/powerpoint/2010/main" val="35478076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06375" y="998538"/>
            <a:ext cx="426720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5975" y="998538"/>
            <a:ext cx="426720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73477484"/>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1D4AF43-C884-443D-8988-D6073AB9CC3E}" type="datetimeFigureOut">
              <a:rPr lang="zh-CN" altLang="en-US" smtClean="0"/>
              <a:t>2018/1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81A2203-5D42-41D9-9C22-A1F86AFD7881}" type="slidenum">
              <a:rPr lang="zh-CN" altLang="en-US" smtClean="0"/>
              <a:t>‹#›</a:t>
            </a:fld>
            <a:endParaRPr lang="zh-CN" altLang="en-US"/>
          </a:p>
        </p:txBody>
      </p:sp>
    </p:spTree>
    <p:extLst>
      <p:ext uri="{BB962C8B-B14F-4D97-AF65-F5344CB8AC3E}">
        <p14:creationId xmlns:p14="http://schemas.microsoft.com/office/powerpoint/2010/main" val="97628929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1D4AF43-C884-443D-8988-D6073AB9CC3E}" type="datetimeFigureOut">
              <a:rPr lang="zh-CN" altLang="en-US" smtClean="0"/>
              <a:t>2018/1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81A2203-5D42-41D9-9C22-A1F86AFD7881}" type="slidenum">
              <a:rPr lang="zh-CN" altLang="en-US" smtClean="0"/>
              <a:t>‹#›</a:t>
            </a:fld>
            <a:endParaRPr lang="zh-CN" altLang="en-US"/>
          </a:p>
        </p:txBody>
      </p:sp>
    </p:spTree>
    <p:extLst>
      <p:ext uri="{BB962C8B-B14F-4D97-AF65-F5344CB8AC3E}">
        <p14:creationId xmlns:p14="http://schemas.microsoft.com/office/powerpoint/2010/main" val="277878761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278353793"/>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729456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11437775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3781592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343885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0197721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389625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6810182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9693834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7104157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8983245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94873148"/>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1803788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75120937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06375" y="998538"/>
            <a:ext cx="426720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5975" y="998538"/>
            <a:ext cx="426720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00987555"/>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6090585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20689572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8646151"/>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798518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77433004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0525984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7909446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1475" y="142875"/>
            <a:ext cx="2171700" cy="59674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06375" y="142875"/>
            <a:ext cx="6362700" cy="596741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004251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1803788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75120937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06375" y="998538"/>
            <a:ext cx="426720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5975" y="998538"/>
            <a:ext cx="426720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00987555"/>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6090585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20689572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8646151"/>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798518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6076107"/>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0525984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7909446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1475" y="142875"/>
            <a:ext cx="2171700" cy="59674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06375" y="142875"/>
            <a:ext cx="6362700" cy="596741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0042515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1803788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75120937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06375" y="998538"/>
            <a:ext cx="426720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5975" y="998538"/>
            <a:ext cx="426720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00987555"/>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6090585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20689572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8646151"/>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798518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3294644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0525984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7909446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1475" y="142875"/>
            <a:ext cx="2171700" cy="59674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06375" y="142875"/>
            <a:ext cx="6362700" cy="596741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0042515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1803788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75120937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06375" y="998538"/>
            <a:ext cx="426720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5975" y="998538"/>
            <a:ext cx="426720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00987555"/>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6090585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20689572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8646151"/>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798518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90502399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0525984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7909446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1475" y="142875"/>
            <a:ext cx="2171700" cy="59674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06375" y="142875"/>
            <a:ext cx="6362700" cy="596741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004251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08006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theme" Target="../theme/theme4.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0.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image" Target="../media/image1.png"/><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theme" Target="../theme/theme5.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image" Target="../media/image1.png"/><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theme" Target="../theme/theme6.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0.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image" Target="../media/image1.png"/><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theme" Target="../theme/theme7.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0.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image" Target="../media/image1.png"/><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theme" Target="../theme/theme8.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5" name="Rectangle 11"/>
          <p:cNvSpPr>
            <a:spLocks noChangeArrowheads="1"/>
          </p:cNvSpPr>
          <p:nvPr userDrawn="1"/>
        </p:nvSpPr>
        <p:spPr bwMode="auto">
          <a:xfrm>
            <a:off x="216178" y="141287"/>
            <a:ext cx="8736436" cy="819150"/>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4000">
              <a:solidFill>
                <a:schemeClr val="bg1"/>
              </a:solidFill>
            </a:endParaRPr>
          </a:p>
        </p:txBody>
      </p:sp>
      <p:sp>
        <p:nvSpPr>
          <p:cNvPr id="1026" name="Rectangle 2"/>
          <p:cNvSpPr>
            <a:spLocks noGrp="1" noChangeArrowheads="1"/>
          </p:cNvSpPr>
          <p:nvPr>
            <p:ph type="title"/>
          </p:nvPr>
        </p:nvSpPr>
        <p:spPr bwMode="auto">
          <a:xfrm>
            <a:off x="261917" y="213518"/>
            <a:ext cx="7561262"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标题样式</a:t>
            </a:r>
          </a:p>
        </p:txBody>
      </p:sp>
      <p:sp>
        <p:nvSpPr>
          <p:cNvPr id="1027" name="Rectangle 3"/>
          <p:cNvSpPr>
            <a:spLocks noGrp="1" noChangeArrowheads="1"/>
          </p:cNvSpPr>
          <p:nvPr>
            <p:ph type="body" idx="1"/>
          </p:nvPr>
        </p:nvSpPr>
        <p:spPr bwMode="auto">
          <a:xfrm>
            <a:off x="206375" y="998538"/>
            <a:ext cx="8686800" cy="511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1" name="Text Box 7"/>
          <p:cNvSpPr txBox="1">
            <a:spLocks noChangeArrowheads="1"/>
          </p:cNvSpPr>
          <p:nvPr userDrawn="1"/>
        </p:nvSpPr>
        <p:spPr bwMode="auto">
          <a:xfrm>
            <a:off x="250825" y="6354763"/>
            <a:ext cx="4725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solidFill>
                  <a:schemeClr val="bg2"/>
                </a:solidFill>
                <a:latin typeface="微软雅黑" panose="020B0503020204020204" pitchFamily="34" charset="-122"/>
                <a:ea typeface="微软雅黑" panose="020B0503020204020204" pitchFamily="34" charset="-122"/>
              </a:rPr>
              <a:t>Software Engineering-Detailed Design</a:t>
            </a:r>
            <a:endParaRPr lang="zh-CN" altLang="en-US" dirty="0">
              <a:solidFill>
                <a:schemeClr val="bg2"/>
              </a:solidFill>
              <a:latin typeface="微软雅黑" panose="020B0503020204020204" pitchFamily="34" charset="-122"/>
              <a:ea typeface="微软雅黑" panose="020B0503020204020204" pitchFamily="34" charset="-122"/>
            </a:endParaRPr>
          </a:p>
        </p:txBody>
      </p:sp>
      <p:sp>
        <p:nvSpPr>
          <p:cNvPr id="1041" name="Rectangle 17"/>
          <p:cNvSpPr>
            <a:spLocks noChangeArrowheads="1"/>
          </p:cNvSpPr>
          <p:nvPr userDrawn="1"/>
        </p:nvSpPr>
        <p:spPr bwMode="auto">
          <a:xfrm>
            <a:off x="206374" y="6219824"/>
            <a:ext cx="8746239" cy="45719"/>
          </a:xfrm>
          <a:prstGeom prst="rect">
            <a:avLst/>
          </a:prstGeom>
          <a:gradFill rotWithShape="1">
            <a:gsLst>
              <a:gs pos="0">
                <a:schemeClr val="bg2"/>
              </a:gs>
              <a:gs pos="100000">
                <a:srgbClr val="00006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050" name="Picture 2" descr="C:\Users\D.J\AppData\Local\Temp\Image.png"/>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8387457" y="6339626"/>
            <a:ext cx="513885" cy="423308"/>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Lst>
  <p:timing>
    <p:tnLst>
      <p:par>
        <p:cTn id="1" dur="indefinite" restart="never" nodeType="tmRoot"/>
      </p:par>
    </p:tnLst>
  </p:timing>
  <p:txStyles>
    <p:title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cs typeface="+mn-cs"/>
        </a:defRPr>
      </a:lvl1pPr>
      <a:lvl2pPr marL="742950" indent="-285750" algn="l" rtl="0" fontAlgn="base">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2pPr>
      <a:lvl3pPr marL="1143000" indent="-228600" algn="l" rtl="0" fontAlgn="base">
        <a:spcBef>
          <a:spcPct val="20000"/>
        </a:spcBef>
        <a:spcAft>
          <a:spcPct val="0"/>
        </a:spcAft>
        <a:buChar char="•"/>
        <a:defRPr sz="2400">
          <a:solidFill>
            <a:schemeClr val="tx1"/>
          </a:solidFill>
          <a:latin typeface="微软雅黑" panose="020B0503020204020204" pitchFamily="34" charset="-122"/>
          <a:ea typeface="微软雅黑" panose="020B0503020204020204" pitchFamily="34" charset="-122"/>
        </a:defRPr>
      </a:lvl3pPr>
      <a:lvl4pPr marL="1600200" indent="-228600" algn="l" rtl="0" fontAlgn="base">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4pPr>
      <a:lvl5pPr marL="2057400" indent="-228600" algn="l" rtl="0" fontAlgn="base">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31" name="Text Box 7"/>
          <p:cNvSpPr txBox="1">
            <a:spLocks noChangeArrowheads="1"/>
          </p:cNvSpPr>
          <p:nvPr userDrawn="1"/>
        </p:nvSpPr>
        <p:spPr bwMode="auto">
          <a:xfrm>
            <a:off x="250825" y="6354763"/>
            <a:ext cx="4725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solidFill>
                  <a:schemeClr val="bg2"/>
                </a:solidFill>
                <a:latin typeface="微软雅黑" panose="020B0503020204020204" pitchFamily="34" charset="-122"/>
                <a:ea typeface="微软雅黑" panose="020B0503020204020204" pitchFamily="34" charset="-122"/>
              </a:rPr>
              <a:t>Software Engineering-Detailed Design</a:t>
            </a:r>
            <a:endParaRPr lang="zh-CN" altLang="en-US" dirty="0">
              <a:solidFill>
                <a:schemeClr val="bg2"/>
              </a:solidFill>
              <a:latin typeface="微软雅黑" panose="020B0503020204020204" pitchFamily="34" charset="-122"/>
              <a:ea typeface="微软雅黑" panose="020B0503020204020204" pitchFamily="34" charset="-122"/>
            </a:endParaRPr>
          </a:p>
        </p:txBody>
      </p:sp>
      <p:sp>
        <p:nvSpPr>
          <p:cNvPr id="1041" name="Rectangle 17"/>
          <p:cNvSpPr>
            <a:spLocks noChangeArrowheads="1"/>
          </p:cNvSpPr>
          <p:nvPr userDrawn="1"/>
        </p:nvSpPr>
        <p:spPr bwMode="auto">
          <a:xfrm>
            <a:off x="206374" y="6219824"/>
            <a:ext cx="8746239" cy="45719"/>
          </a:xfrm>
          <a:prstGeom prst="rect">
            <a:avLst/>
          </a:prstGeom>
          <a:gradFill rotWithShape="1">
            <a:gsLst>
              <a:gs pos="0">
                <a:schemeClr val="bg2"/>
              </a:gs>
              <a:gs pos="100000">
                <a:srgbClr val="00006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050" name="Picture 2" descr="C:\Users\D.J\AppData\Local\Temp\Image.png"/>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8387457" y="6339626"/>
            <a:ext cx="513885" cy="423308"/>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17"/>
          <p:cNvSpPr>
            <a:spLocks noChangeArrowheads="1"/>
          </p:cNvSpPr>
          <p:nvPr userDrawn="1"/>
        </p:nvSpPr>
        <p:spPr bwMode="auto">
          <a:xfrm>
            <a:off x="201699" y="188640"/>
            <a:ext cx="8746239" cy="45719"/>
          </a:xfrm>
          <a:prstGeom prst="rect">
            <a:avLst/>
          </a:prstGeom>
          <a:gradFill rotWithShape="1">
            <a:gsLst>
              <a:gs pos="0">
                <a:schemeClr val="bg2"/>
              </a:gs>
              <a:gs pos="100000">
                <a:srgbClr val="00006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220064775"/>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Lst>
  <p:timing>
    <p:tnLst>
      <p:par>
        <p:cTn id="1" dur="indefinite" restart="never" nodeType="tmRoot"/>
      </p:par>
    </p:tnLst>
  </p:timing>
  <p:txStyles>
    <p:title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cs typeface="+mn-cs"/>
        </a:defRPr>
      </a:lvl1pPr>
      <a:lvl2pPr marL="742950" indent="-285750" algn="l" rtl="0" fontAlgn="base">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2pPr>
      <a:lvl3pPr marL="1143000" indent="-228600" algn="l" rtl="0" fontAlgn="base">
        <a:spcBef>
          <a:spcPct val="20000"/>
        </a:spcBef>
        <a:spcAft>
          <a:spcPct val="0"/>
        </a:spcAft>
        <a:buChar char="•"/>
        <a:defRPr sz="2400">
          <a:solidFill>
            <a:schemeClr val="tx1"/>
          </a:solidFill>
          <a:latin typeface="微软雅黑" panose="020B0503020204020204" pitchFamily="34" charset="-122"/>
          <a:ea typeface="微软雅黑" panose="020B0503020204020204" pitchFamily="34" charset="-122"/>
        </a:defRPr>
      </a:lvl3pPr>
      <a:lvl4pPr marL="1600200" indent="-228600" algn="l" rtl="0" fontAlgn="base">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4pPr>
      <a:lvl5pPr marL="2057400" indent="-228600" algn="l" rtl="0" fontAlgn="base">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1D4AF43-C884-443D-8988-D6073AB9CC3E}" type="datetimeFigureOut">
              <a:rPr lang="zh-CN" altLang="en-US" smtClean="0"/>
              <a:t>2018/11/0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1A2203-5D42-41D9-9C22-A1F86AFD7881}" type="slidenum">
              <a:rPr lang="zh-CN" altLang="en-US" smtClean="0"/>
              <a:t>‹#›</a:t>
            </a:fld>
            <a:endParaRPr lang="zh-CN" altLang="en-US"/>
          </a:p>
        </p:txBody>
      </p:sp>
      <p:sp>
        <p:nvSpPr>
          <p:cNvPr id="7" name="矩形 6"/>
          <p:cNvSpPr/>
          <p:nvPr userDrawn="1"/>
        </p:nvSpPr>
        <p:spPr>
          <a:xfrm>
            <a:off x="0" y="1"/>
            <a:ext cx="9144000" cy="342899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矩形 7"/>
          <p:cNvSpPr/>
          <p:nvPr userDrawn="1"/>
        </p:nvSpPr>
        <p:spPr>
          <a:xfrm>
            <a:off x="0" y="6724604"/>
            <a:ext cx="9144000" cy="133397"/>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985381240"/>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116" name="Text Box 20"/>
          <p:cNvSpPr txBox="1">
            <a:spLocks noChangeArrowheads="1"/>
          </p:cNvSpPr>
          <p:nvPr userDrawn="1"/>
        </p:nvSpPr>
        <p:spPr bwMode="auto">
          <a:xfrm>
            <a:off x="403166" y="1718810"/>
            <a:ext cx="914756"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4800" dirty="0" smtClean="0">
                <a:solidFill>
                  <a:srgbClr val="FFFFFF"/>
                </a:solidFill>
                <a:ea typeface="微软雅黑" pitchFamily="34" charset="-122"/>
              </a:rPr>
              <a:t>课程目录</a:t>
            </a:r>
            <a:endParaRPr lang="zh-CN" altLang="en-US" sz="4800" dirty="0">
              <a:solidFill>
                <a:srgbClr val="FFFFFF"/>
              </a:solidFill>
              <a:ea typeface="微软雅黑" pitchFamily="34" charset="-122"/>
            </a:endParaRPr>
          </a:p>
        </p:txBody>
      </p:sp>
      <p:sp>
        <p:nvSpPr>
          <p:cNvPr id="5" name="Rectangle 18"/>
          <p:cNvSpPr>
            <a:spLocks noChangeArrowheads="1"/>
          </p:cNvSpPr>
          <p:nvPr userDrawn="1"/>
        </p:nvSpPr>
        <p:spPr bwMode="auto">
          <a:xfrm>
            <a:off x="-18510" y="0"/>
            <a:ext cx="2790310" cy="6858000"/>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 name="Text Box 20"/>
          <p:cNvSpPr txBox="1">
            <a:spLocks noChangeArrowheads="1"/>
          </p:cNvSpPr>
          <p:nvPr userDrawn="1"/>
        </p:nvSpPr>
        <p:spPr bwMode="auto">
          <a:xfrm>
            <a:off x="-18509" y="2644170"/>
            <a:ext cx="279030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6000" spc="1200" baseline="0" dirty="0" smtClean="0">
                <a:solidFill>
                  <a:srgbClr val="FFFFFF"/>
                </a:solidFill>
                <a:latin typeface="微软雅黑" panose="020B0503020204020204" pitchFamily="34" charset="-122"/>
                <a:ea typeface="微软雅黑" panose="020B0503020204020204" pitchFamily="34" charset="-122"/>
              </a:rPr>
              <a:t>目录</a:t>
            </a:r>
            <a:endParaRPr lang="en-US" altLang="zh-CN" sz="6000" spc="1200" baseline="0" dirty="0" smtClean="0">
              <a:solidFill>
                <a:srgbClr val="FFFFFF"/>
              </a:solidFill>
              <a:latin typeface="微软雅黑" panose="020B0503020204020204" pitchFamily="34" charset="-122"/>
              <a:ea typeface="微软雅黑" panose="020B0503020204020204" pitchFamily="34" charset="-122"/>
            </a:endParaRPr>
          </a:p>
          <a:p>
            <a:pPr algn="ctr">
              <a:spcBef>
                <a:spcPct val="50000"/>
              </a:spcBef>
            </a:pPr>
            <a:r>
              <a:rPr lang="en-US" altLang="zh-CN" sz="2400" spc="0" baseline="0" dirty="0" smtClean="0">
                <a:solidFill>
                  <a:srgbClr val="FFFFFF"/>
                </a:solidFill>
                <a:latin typeface="微软雅黑" panose="020B0503020204020204" pitchFamily="34" charset="-122"/>
                <a:ea typeface="微软雅黑" panose="020B0503020204020204" pitchFamily="34" charset="-122"/>
              </a:rPr>
              <a:t>CONTENTS</a:t>
            </a:r>
            <a:endParaRPr lang="zh-CN" altLang="en-US" sz="2400" spc="0" baseline="0" dirty="0">
              <a:solidFill>
                <a:srgbClr val="FFFFFF"/>
              </a:solidFill>
              <a:latin typeface="微软雅黑" panose="020B0503020204020204" pitchFamily="34" charset="-122"/>
              <a:ea typeface="微软雅黑" panose="020B0503020204020204" pitchFamily="34" charset="-122"/>
            </a:endParaRPr>
          </a:p>
        </p:txBody>
      </p:sp>
      <p:sp>
        <p:nvSpPr>
          <p:cNvPr id="7" name="Rectangle 18"/>
          <p:cNvSpPr>
            <a:spLocks noChangeArrowheads="1"/>
          </p:cNvSpPr>
          <p:nvPr userDrawn="1"/>
        </p:nvSpPr>
        <p:spPr bwMode="auto">
          <a:xfrm>
            <a:off x="9063244" y="0"/>
            <a:ext cx="80755" cy="6858000"/>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Tree>
    <p:extLst>
      <p:ext uri="{BB962C8B-B14F-4D97-AF65-F5344CB8AC3E}">
        <p14:creationId xmlns:p14="http://schemas.microsoft.com/office/powerpoint/2010/main" val="1817223721"/>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iming>
    <p:tnLst>
      <p:par>
        <p:cTn id="1" dur="indefinite" restart="never" nodeType="tmRoot"/>
      </p:par>
    </p:tn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5" name="Rectangle 11"/>
          <p:cNvSpPr>
            <a:spLocks noChangeArrowheads="1"/>
          </p:cNvSpPr>
          <p:nvPr userDrawn="1"/>
        </p:nvSpPr>
        <p:spPr bwMode="auto">
          <a:xfrm>
            <a:off x="216178" y="141287"/>
            <a:ext cx="8736436" cy="819150"/>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4000">
              <a:solidFill>
                <a:srgbClr val="FFFFFF"/>
              </a:solidFill>
            </a:endParaRPr>
          </a:p>
        </p:txBody>
      </p:sp>
      <p:sp>
        <p:nvSpPr>
          <p:cNvPr id="1026" name="Rectangle 2"/>
          <p:cNvSpPr>
            <a:spLocks noGrp="1" noChangeArrowheads="1"/>
          </p:cNvSpPr>
          <p:nvPr>
            <p:ph type="title"/>
          </p:nvPr>
        </p:nvSpPr>
        <p:spPr bwMode="auto">
          <a:xfrm>
            <a:off x="261917" y="213518"/>
            <a:ext cx="7561262"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标题样式</a:t>
            </a:r>
          </a:p>
        </p:txBody>
      </p:sp>
      <p:sp>
        <p:nvSpPr>
          <p:cNvPr id="1027" name="Rectangle 3"/>
          <p:cNvSpPr>
            <a:spLocks noGrp="1" noChangeArrowheads="1"/>
          </p:cNvSpPr>
          <p:nvPr>
            <p:ph type="body" idx="1"/>
          </p:nvPr>
        </p:nvSpPr>
        <p:spPr bwMode="auto">
          <a:xfrm>
            <a:off x="206375" y="998538"/>
            <a:ext cx="8686800" cy="511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1" name="Text Box 7"/>
          <p:cNvSpPr txBox="1">
            <a:spLocks noChangeArrowheads="1"/>
          </p:cNvSpPr>
          <p:nvPr userDrawn="1"/>
        </p:nvSpPr>
        <p:spPr bwMode="auto">
          <a:xfrm>
            <a:off x="250825" y="6354763"/>
            <a:ext cx="4725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solidFill>
                  <a:srgbClr val="808080"/>
                </a:solidFill>
                <a:latin typeface="微软雅黑" panose="020B0503020204020204" pitchFamily="34" charset="-122"/>
                <a:ea typeface="微软雅黑" panose="020B0503020204020204" pitchFamily="34" charset="-122"/>
              </a:rPr>
              <a:t>Software Engineering-Detailed Design</a:t>
            </a:r>
            <a:endParaRPr lang="zh-CN" altLang="en-US" dirty="0">
              <a:solidFill>
                <a:srgbClr val="808080"/>
              </a:solidFill>
              <a:latin typeface="微软雅黑" panose="020B0503020204020204" pitchFamily="34" charset="-122"/>
              <a:ea typeface="微软雅黑" panose="020B0503020204020204" pitchFamily="34" charset="-122"/>
            </a:endParaRPr>
          </a:p>
        </p:txBody>
      </p:sp>
      <p:sp>
        <p:nvSpPr>
          <p:cNvPr id="1041" name="Rectangle 17"/>
          <p:cNvSpPr>
            <a:spLocks noChangeArrowheads="1"/>
          </p:cNvSpPr>
          <p:nvPr userDrawn="1"/>
        </p:nvSpPr>
        <p:spPr bwMode="auto">
          <a:xfrm>
            <a:off x="206374" y="6219824"/>
            <a:ext cx="8746239" cy="45719"/>
          </a:xfrm>
          <a:prstGeom prst="rect">
            <a:avLst/>
          </a:prstGeom>
          <a:gradFill rotWithShape="1">
            <a:gsLst>
              <a:gs pos="0">
                <a:schemeClr val="bg2"/>
              </a:gs>
              <a:gs pos="100000">
                <a:srgbClr val="00006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pic>
        <p:nvPicPr>
          <p:cNvPr id="2050" name="Picture 2" descr="C:\Users\D.J\AppData\Local\Temp\Image.png"/>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8387457" y="6339626"/>
            <a:ext cx="513885" cy="4233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8899017"/>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Lst>
  <p:timing>
    <p:tnLst>
      <p:par>
        <p:cTn id="1" dur="indefinite" restart="never" nodeType="tmRoot"/>
      </p:par>
    </p:tnLst>
  </p:timing>
  <p:txStyles>
    <p:title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cs typeface="+mn-cs"/>
        </a:defRPr>
      </a:lvl1pPr>
      <a:lvl2pPr marL="742950" indent="-285750" algn="l" rtl="0" fontAlgn="base">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2pPr>
      <a:lvl3pPr marL="1143000" indent="-228600" algn="l" rtl="0" fontAlgn="base">
        <a:spcBef>
          <a:spcPct val="20000"/>
        </a:spcBef>
        <a:spcAft>
          <a:spcPct val="0"/>
        </a:spcAft>
        <a:buChar char="•"/>
        <a:defRPr sz="2400">
          <a:solidFill>
            <a:schemeClr val="tx1"/>
          </a:solidFill>
          <a:latin typeface="微软雅黑" panose="020B0503020204020204" pitchFamily="34" charset="-122"/>
          <a:ea typeface="微软雅黑" panose="020B0503020204020204" pitchFamily="34" charset="-122"/>
        </a:defRPr>
      </a:lvl3pPr>
      <a:lvl4pPr marL="1600200" indent="-228600" algn="l" rtl="0" fontAlgn="base">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4pPr>
      <a:lvl5pPr marL="2057400" indent="-228600" algn="l" rtl="0" fontAlgn="base">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5" name="Rectangle 11"/>
          <p:cNvSpPr>
            <a:spLocks noChangeArrowheads="1"/>
          </p:cNvSpPr>
          <p:nvPr userDrawn="1"/>
        </p:nvSpPr>
        <p:spPr bwMode="auto">
          <a:xfrm>
            <a:off x="216178" y="141287"/>
            <a:ext cx="8736436" cy="819150"/>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4000">
              <a:solidFill>
                <a:srgbClr val="FFFFFF"/>
              </a:solidFill>
            </a:endParaRPr>
          </a:p>
        </p:txBody>
      </p:sp>
      <p:sp>
        <p:nvSpPr>
          <p:cNvPr id="1026" name="Rectangle 2"/>
          <p:cNvSpPr>
            <a:spLocks noGrp="1" noChangeArrowheads="1"/>
          </p:cNvSpPr>
          <p:nvPr>
            <p:ph type="title"/>
          </p:nvPr>
        </p:nvSpPr>
        <p:spPr bwMode="auto">
          <a:xfrm>
            <a:off x="261917" y="213518"/>
            <a:ext cx="7561262"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标题样式</a:t>
            </a:r>
          </a:p>
        </p:txBody>
      </p:sp>
      <p:sp>
        <p:nvSpPr>
          <p:cNvPr id="1027" name="Rectangle 3"/>
          <p:cNvSpPr>
            <a:spLocks noGrp="1" noChangeArrowheads="1"/>
          </p:cNvSpPr>
          <p:nvPr>
            <p:ph type="body" idx="1"/>
          </p:nvPr>
        </p:nvSpPr>
        <p:spPr bwMode="auto">
          <a:xfrm>
            <a:off x="206375" y="998538"/>
            <a:ext cx="8686800" cy="511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1" name="Text Box 7"/>
          <p:cNvSpPr txBox="1">
            <a:spLocks noChangeArrowheads="1"/>
          </p:cNvSpPr>
          <p:nvPr userDrawn="1"/>
        </p:nvSpPr>
        <p:spPr bwMode="auto">
          <a:xfrm>
            <a:off x="250825" y="6354763"/>
            <a:ext cx="4725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solidFill>
                  <a:srgbClr val="808080"/>
                </a:solidFill>
                <a:latin typeface="微软雅黑" panose="020B0503020204020204" pitchFamily="34" charset="-122"/>
                <a:ea typeface="微软雅黑" panose="020B0503020204020204" pitchFamily="34" charset="-122"/>
              </a:rPr>
              <a:t>Software Engineering-Detailed Design</a:t>
            </a:r>
            <a:endParaRPr lang="zh-CN" altLang="en-US" dirty="0">
              <a:solidFill>
                <a:srgbClr val="808080"/>
              </a:solidFill>
              <a:latin typeface="微软雅黑" panose="020B0503020204020204" pitchFamily="34" charset="-122"/>
              <a:ea typeface="微软雅黑" panose="020B0503020204020204" pitchFamily="34" charset="-122"/>
            </a:endParaRPr>
          </a:p>
        </p:txBody>
      </p:sp>
      <p:sp>
        <p:nvSpPr>
          <p:cNvPr id="1041" name="Rectangle 17"/>
          <p:cNvSpPr>
            <a:spLocks noChangeArrowheads="1"/>
          </p:cNvSpPr>
          <p:nvPr userDrawn="1"/>
        </p:nvSpPr>
        <p:spPr bwMode="auto">
          <a:xfrm>
            <a:off x="206374" y="6219824"/>
            <a:ext cx="8746239" cy="45719"/>
          </a:xfrm>
          <a:prstGeom prst="rect">
            <a:avLst/>
          </a:prstGeom>
          <a:gradFill rotWithShape="1">
            <a:gsLst>
              <a:gs pos="0">
                <a:schemeClr val="bg2"/>
              </a:gs>
              <a:gs pos="100000">
                <a:srgbClr val="00006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pic>
        <p:nvPicPr>
          <p:cNvPr id="2050" name="Picture 2" descr="C:\Users\D.J\AppData\Local\Temp\Image.png"/>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8387457" y="6339626"/>
            <a:ext cx="513885" cy="4233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8899017"/>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Lst>
  <p:timing>
    <p:tnLst>
      <p:par>
        <p:cTn id="1" dur="indefinite" restart="never" nodeType="tmRoot"/>
      </p:par>
    </p:tnLst>
  </p:timing>
  <p:txStyles>
    <p:title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cs typeface="+mn-cs"/>
        </a:defRPr>
      </a:lvl1pPr>
      <a:lvl2pPr marL="742950" indent="-285750" algn="l" rtl="0" fontAlgn="base">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2pPr>
      <a:lvl3pPr marL="1143000" indent="-228600" algn="l" rtl="0" fontAlgn="base">
        <a:spcBef>
          <a:spcPct val="20000"/>
        </a:spcBef>
        <a:spcAft>
          <a:spcPct val="0"/>
        </a:spcAft>
        <a:buChar char="•"/>
        <a:defRPr sz="2400">
          <a:solidFill>
            <a:schemeClr val="tx1"/>
          </a:solidFill>
          <a:latin typeface="微软雅黑" panose="020B0503020204020204" pitchFamily="34" charset="-122"/>
          <a:ea typeface="微软雅黑" panose="020B0503020204020204" pitchFamily="34" charset="-122"/>
        </a:defRPr>
      </a:lvl3pPr>
      <a:lvl4pPr marL="1600200" indent="-228600" algn="l" rtl="0" fontAlgn="base">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4pPr>
      <a:lvl5pPr marL="2057400" indent="-228600" algn="l" rtl="0" fontAlgn="base">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5" name="Rectangle 11"/>
          <p:cNvSpPr>
            <a:spLocks noChangeArrowheads="1"/>
          </p:cNvSpPr>
          <p:nvPr userDrawn="1"/>
        </p:nvSpPr>
        <p:spPr bwMode="auto">
          <a:xfrm>
            <a:off x="216178" y="141287"/>
            <a:ext cx="8736436" cy="819150"/>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4000">
              <a:solidFill>
                <a:srgbClr val="FFFFFF"/>
              </a:solidFill>
            </a:endParaRPr>
          </a:p>
        </p:txBody>
      </p:sp>
      <p:sp>
        <p:nvSpPr>
          <p:cNvPr id="1026" name="Rectangle 2"/>
          <p:cNvSpPr>
            <a:spLocks noGrp="1" noChangeArrowheads="1"/>
          </p:cNvSpPr>
          <p:nvPr>
            <p:ph type="title"/>
          </p:nvPr>
        </p:nvSpPr>
        <p:spPr bwMode="auto">
          <a:xfrm>
            <a:off x="261917" y="213518"/>
            <a:ext cx="7561262"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标题样式</a:t>
            </a:r>
          </a:p>
        </p:txBody>
      </p:sp>
      <p:sp>
        <p:nvSpPr>
          <p:cNvPr id="1027" name="Rectangle 3"/>
          <p:cNvSpPr>
            <a:spLocks noGrp="1" noChangeArrowheads="1"/>
          </p:cNvSpPr>
          <p:nvPr>
            <p:ph type="body" idx="1"/>
          </p:nvPr>
        </p:nvSpPr>
        <p:spPr bwMode="auto">
          <a:xfrm>
            <a:off x="206375" y="998538"/>
            <a:ext cx="8686800" cy="511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1" name="Text Box 7"/>
          <p:cNvSpPr txBox="1">
            <a:spLocks noChangeArrowheads="1"/>
          </p:cNvSpPr>
          <p:nvPr userDrawn="1"/>
        </p:nvSpPr>
        <p:spPr bwMode="auto">
          <a:xfrm>
            <a:off x="250825" y="6354763"/>
            <a:ext cx="4725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solidFill>
                  <a:srgbClr val="808080"/>
                </a:solidFill>
                <a:latin typeface="微软雅黑" panose="020B0503020204020204" pitchFamily="34" charset="-122"/>
                <a:ea typeface="微软雅黑" panose="020B0503020204020204" pitchFamily="34" charset="-122"/>
              </a:rPr>
              <a:t>Software Engineering-Detailed Design</a:t>
            </a:r>
            <a:endParaRPr lang="zh-CN" altLang="en-US" dirty="0">
              <a:solidFill>
                <a:srgbClr val="808080"/>
              </a:solidFill>
              <a:latin typeface="微软雅黑" panose="020B0503020204020204" pitchFamily="34" charset="-122"/>
              <a:ea typeface="微软雅黑" panose="020B0503020204020204" pitchFamily="34" charset="-122"/>
            </a:endParaRPr>
          </a:p>
        </p:txBody>
      </p:sp>
      <p:sp>
        <p:nvSpPr>
          <p:cNvPr id="1041" name="Rectangle 17"/>
          <p:cNvSpPr>
            <a:spLocks noChangeArrowheads="1"/>
          </p:cNvSpPr>
          <p:nvPr userDrawn="1"/>
        </p:nvSpPr>
        <p:spPr bwMode="auto">
          <a:xfrm>
            <a:off x="206374" y="6219824"/>
            <a:ext cx="8746239" cy="45719"/>
          </a:xfrm>
          <a:prstGeom prst="rect">
            <a:avLst/>
          </a:prstGeom>
          <a:gradFill rotWithShape="1">
            <a:gsLst>
              <a:gs pos="0">
                <a:schemeClr val="bg2"/>
              </a:gs>
              <a:gs pos="100000">
                <a:srgbClr val="00006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pic>
        <p:nvPicPr>
          <p:cNvPr id="2050" name="Picture 2" descr="C:\Users\D.J\AppData\Local\Temp\Image.png"/>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8387457" y="6339626"/>
            <a:ext cx="513885" cy="4233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8899017"/>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Lst>
  <p:timing>
    <p:tnLst>
      <p:par>
        <p:cTn id="1" dur="indefinite" restart="never" nodeType="tmRoot"/>
      </p:par>
    </p:tnLst>
  </p:timing>
  <p:txStyles>
    <p:title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cs typeface="+mn-cs"/>
        </a:defRPr>
      </a:lvl1pPr>
      <a:lvl2pPr marL="742950" indent="-285750" algn="l" rtl="0" fontAlgn="base">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2pPr>
      <a:lvl3pPr marL="1143000" indent="-228600" algn="l" rtl="0" fontAlgn="base">
        <a:spcBef>
          <a:spcPct val="20000"/>
        </a:spcBef>
        <a:spcAft>
          <a:spcPct val="0"/>
        </a:spcAft>
        <a:buChar char="•"/>
        <a:defRPr sz="2400">
          <a:solidFill>
            <a:schemeClr val="tx1"/>
          </a:solidFill>
          <a:latin typeface="微软雅黑" panose="020B0503020204020204" pitchFamily="34" charset="-122"/>
          <a:ea typeface="微软雅黑" panose="020B0503020204020204" pitchFamily="34" charset="-122"/>
        </a:defRPr>
      </a:lvl3pPr>
      <a:lvl4pPr marL="1600200" indent="-228600" algn="l" rtl="0" fontAlgn="base">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4pPr>
      <a:lvl5pPr marL="2057400" indent="-228600" algn="l" rtl="0" fontAlgn="base">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5" name="Rectangle 11"/>
          <p:cNvSpPr>
            <a:spLocks noChangeArrowheads="1"/>
          </p:cNvSpPr>
          <p:nvPr userDrawn="1"/>
        </p:nvSpPr>
        <p:spPr bwMode="auto">
          <a:xfrm>
            <a:off x="216178" y="141287"/>
            <a:ext cx="8736436" cy="819150"/>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4000">
              <a:solidFill>
                <a:srgbClr val="FFFFFF"/>
              </a:solidFill>
            </a:endParaRPr>
          </a:p>
        </p:txBody>
      </p:sp>
      <p:sp>
        <p:nvSpPr>
          <p:cNvPr id="1026" name="Rectangle 2"/>
          <p:cNvSpPr>
            <a:spLocks noGrp="1" noChangeArrowheads="1"/>
          </p:cNvSpPr>
          <p:nvPr>
            <p:ph type="title"/>
          </p:nvPr>
        </p:nvSpPr>
        <p:spPr bwMode="auto">
          <a:xfrm>
            <a:off x="261917" y="213518"/>
            <a:ext cx="7561262"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标题样式</a:t>
            </a:r>
          </a:p>
        </p:txBody>
      </p:sp>
      <p:sp>
        <p:nvSpPr>
          <p:cNvPr id="1027" name="Rectangle 3"/>
          <p:cNvSpPr>
            <a:spLocks noGrp="1" noChangeArrowheads="1"/>
          </p:cNvSpPr>
          <p:nvPr>
            <p:ph type="body" idx="1"/>
          </p:nvPr>
        </p:nvSpPr>
        <p:spPr bwMode="auto">
          <a:xfrm>
            <a:off x="206375" y="998538"/>
            <a:ext cx="8686800" cy="511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1" name="Text Box 7"/>
          <p:cNvSpPr txBox="1">
            <a:spLocks noChangeArrowheads="1"/>
          </p:cNvSpPr>
          <p:nvPr userDrawn="1"/>
        </p:nvSpPr>
        <p:spPr bwMode="auto">
          <a:xfrm>
            <a:off x="250825" y="6354763"/>
            <a:ext cx="4725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solidFill>
                  <a:srgbClr val="808080"/>
                </a:solidFill>
                <a:latin typeface="微软雅黑" panose="020B0503020204020204" pitchFamily="34" charset="-122"/>
                <a:ea typeface="微软雅黑" panose="020B0503020204020204" pitchFamily="34" charset="-122"/>
              </a:rPr>
              <a:t>Software Engineering-Detailed Design</a:t>
            </a:r>
            <a:endParaRPr lang="zh-CN" altLang="en-US" dirty="0">
              <a:solidFill>
                <a:srgbClr val="808080"/>
              </a:solidFill>
              <a:latin typeface="微软雅黑" panose="020B0503020204020204" pitchFamily="34" charset="-122"/>
              <a:ea typeface="微软雅黑" panose="020B0503020204020204" pitchFamily="34" charset="-122"/>
            </a:endParaRPr>
          </a:p>
        </p:txBody>
      </p:sp>
      <p:sp>
        <p:nvSpPr>
          <p:cNvPr id="1041" name="Rectangle 17"/>
          <p:cNvSpPr>
            <a:spLocks noChangeArrowheads="1"/>
          </p:cNvSpPr>
          <p:nvPr userDrawn="1"/>
        </p:nvSpPr>
        <p:spPr bwMode="auto">
          <a:xfrm>
            <a:off x="206374" y="6219824"/>
            <a:ext cx="8746239" cy="45719"/>
          </a:xfrm>
          <a:prstGeom prst="rect">
            <a:avLst/>
          </a:prstGeom>
          <a:gradFill rotWithShape="1">
            <a:gsLst>
              <a:gs pos="0">
                <a:schemeClr val="bg2"/>
              </a:gs>
              <a:gs pos="100000">
                <a:srgbClr val="00006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pic>
        <p:nvPicPr>
          <p:cNvPr id="2050" name="Picture 2" descr="C:\Users\D.J\AppData\Local\Temp\Image.png"/>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8387457" y="6339626"/>
            <a:ext cx="513885" cy="4233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8899017"/>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Lst>
  <p:timing>
    <p:tnLst>
      <p:par>
        <p:cTn id="1" dur="indefinite" restart="never" nodeType="tmRoot"/>
      </p:par>
    </p:tnLst>
  </p:timing>
  <p:txStyles>
    <p:title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微软雅黑" panose="020B0503020204020204" pitchFamily="34" charset="-122"/>
          <a:ea typeface="微软雅黑" panose="020B0503020204020204" pitchFamily="34" charset="-122"/>
          <a:cs typeface="+mn-cs"/>
        </a:defRPr>
      </a:lvl1pPr>
      <a:lvl2pPr marL="742950" indent="-285750" algn="l" rtl="0" fontAlgn="base">
        <a:spcBef>
          <a:spcPct val="20000"/>
        </a:spcBef>
        <a:spcAft>
          <a:spcPct val="0"/>
        </a:spcAft>
        <a:buChar char="–"/>
        <a:defRPr sz="2800">
          <a:solidFill>
            <a:schemeClr val="tx1"/>
          </a:solidFill>
          <a:latin typeface="微软雅黑" panose="020B0503020204020204" pitchFamily="34" charset="-122"/>
          <a:ea typeface="微软雅黑" panose="020B0503020204020204" pitchFamily="34" charset="-122"/>
        </a:defRPr>
      </a:lvl2pPr>
      <a:lvl3pPr marL="1143000" indent="-228600" algn="l" rtl="0" fontAlgn="base">
        <a:spcBef>
          <a:spcPct val="20000"/>
        </a:spcBef>
        <a:spcAft>
          <a:spcPct val="0"/>
        </a:spcAft>
        <a:buChar char="•"/>
        <a:defRPr sz="2400">
          <a:solidFill>
            <a:schemeClr val="tx1"/>
          </a:solidFill>
          <a:latin typeface="微软雅黑" panose="020B0503020204020204" pitchFamily="34" charset="-122"/>
          <a:ea typeface="微软雅黑" panose="020B0503020204020204" pitchFamily="34" charset="-122"/>
        </a:defRPr>
      </a:lvl3pPr>
      <a:lvl4pPr marL="1600200" indent="-228600" algn="l" rtl="0" fontAlgn="base">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4pPr>
      <a:lvl5pPr marL="2057400" indent="-228600" algn="l" rtl="0" fontAlgn="base">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6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8.xml"/></Relationships>
</file>

<file path=ppt/slides/_rels/slide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8.xml"/></Relationships>
</file>

<file path=ppt/slides/_rels/slide1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8.xml"/></Relationships>
</file>

<file path=ppt/slides/_rels/slide1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8.xml"/></Relationships>
</file>

<file path=ppt/slides/_rels/slide1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8.xml"/></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68.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68.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8.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68.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68.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22.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68.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23.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68.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5.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68.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68.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68.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28.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68.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58.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13.xml"/><Relationship Id="rId2" Type="http://schemas.openxmlformats.org/officeDocument/2006/relationships/diagramData" Target="../diagrams/data13.xml"/><Relationship Id="rId1" Type="http://schemas.openxmlformats.org/officeDocument/2006/relationships/slideLayout" Target="../slideLayouts/slideLayout58.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3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8.xml"/></Relationships>
</file>

<file path=ppt/slides/_rels/slide3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8.xml"/></Relationships>
</file>

<file path=ppt/slides/_rels/slide3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8.xml"/></Relationships>
</file>

<file path=ppt/slides/_rels/slide3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4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8.xml"/></Relationships>
</file>

<file path=ppt/slides/_rels/slide4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8.xml"/></Relationships>
</file>

<file path=ppt/slides/_rels/slide4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4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48.xml"/><Relationship Id="rId4" Type="http://schemas.openxmlformats.org/officeDocument/2006/relationships/image" Target="../media/image22.png"/></Relationships>
</file>

<file path=ppt/slides/_rels/slide4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8.xml"/></Relationships>
</file>

<file path=ppt/slides/_rels/slide47.xml.rels><?xml version="1.0" encoding="UTF-8" standalone="yes"?>
<Relationships xmlns="http://schemas.openxmlformats.org/package/2006/relationships"><Relationship Id="rId3" Type="http://schemas.openxmlformats.org/officeDocument/2006/relationships/diagramLayout" Target="../diagrams/layout14.xml"/><Relationship Id="rId2" Type="http://schemas.openxmlformats.org/officeDocument/2006/relationships/diagramData" Target="../diagrams/data14.xml"/><Relationship Id="rId1" Type="http://schemas.openxmlformats.org/officeDocument/2006/relationships/slideLayout" Target="../slideLayouts/slideLayout48.xml"/><Relationship Id="rId6" Type="http://schemas.microsoft.com/office/2007/relationships/diagramDrawing" Target="../diagrams/drawing14.xml"/><Relationship Id="rId5" Type="http://schemas.openxmlformats.org/officeDocument/2006/relationships/diagramColors" Target="../diagrams/colors14.xml"/><Relationship Id="rId4" Type="http://schemas.openxmlformats.org/officeDocument/2006/relationships/diagramQuickStyle" Target="../diagrams/quickStyle1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5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5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diagramLayout" Target="../diagrams/layout15.xml"/><Relationship Id="rId2" Type="http://schemas.openxmlformats.org/officeDocument/2006/relationships/diagramData" Target="../diagrams/data15.xml"/><Relationship Id="rId1" Type="http://schemas.openxmlformats.org/officeDocument/2006/relationships/slideLayout" Target="../slideLayouts/slideLayout6.xml"/><Relationship Id="rId6" Type="http://schemas.microsoft.com/office/2007/relationships/diagramDrawing" Target="../diagrams/drawing15.xml"/><Relationship Id="rId5" Type="http://schemas.openxmlformats.org/officeDocument/2006/relationships/diagramColors" Target="../diagrams/colors15.xml"/><Relationship Id="rId4" Type="http://schemas.openxmlformats.org/officeDocument/2006/relationships/diagramQuickStyle" Target="../diagrams/quickStyle15.xml"/></Relationships>
</file>

<file path=ppt/slides/_rels/slide59.xml.rels><?xml version="1.0" encoding="UTF-8" standalone="yes"?>
<Relationships xmlns="http://schemas.openxmlformats.org/package/2006/relationships"><Relationship Id="rId3" Type="http://schemas.openxmlformats.org/officeDocument/2006/relationships/diagramLayout" Target="../diagrams/layout16.xml"/><Relationship Id="rId2" Type="http://schemas.openxmlformats.org/officeDocument/2006/relationships/diagramData" Target="../diagrams/data16.xml"/><Relationship Id="rId1" Type="http://schemas.openxmlformats.org/officeDocument/2006/relationships/slideLayout" Target="../slideLayouts/slideLayout6.xml"/><Relationship Id="rId6" Type="http://schemas.microsoft.com/office/2007/relationships/diagramDrawing" Target="../diagrams/drawing16.xml"/><Relationship Id="rId5" Type="http://schemas.openxmlformats.org/officeDocument/2006/relationships/diagramColors" Target="../diagrams/colors16.xml"/><Relationship Id="rId4" Type="http://schemas.openxmlformats.org/officeDocument/2006/relationships/diagramQuickStyle" Target="../diagrams/quickStyle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diagramColors" Target="../diagrams/colors17.xml"/><Relationship Id="rId11" Type="http://schemas.openxmlformats.org/officeDocument/2006/relationships/image" Target="../media/image30.wmf"/><Relationship Id="rId5" Type="http://schemas.openxmlformats.org/officeDocument/2006/relationships/diagramQuickStyle" Target="../diagrams/quickStyle17.xml"/><Relationship Id="rId10" Type="http://schemas.openxmlformats.org/officeDocument/2006/relationships/oleObject" Target="../embeddings/oleObject2.bin"/><Relationship Id="rId4" Type="http://schemas.openxmlformats.org/officeDocument/2006/relationships/diagramLayout" Target="../diagrams/layout17.xml"/><Relationship Id="rId9" Type="http://schemas.openxmlformats.org/officeDocument/2006/relationships/image" Target="../media/image29.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8.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8.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81590" y="2098302"/>
            <a:ext cx="7380820" cy="1015663"/>
          </a:xfrm>
          <a:prstGeom prst="rect">
            <a:avLst/>
          </a:prstGeom>
          <a:noFill/>
        </p:spPr>
        <p:txBody>
          <a:bodyPr wrap="square" rtlCol="0">
            <a:spAutoFit/>
          </a:bodyPr>
          <a:lstStyle/>
          <a:p>
            <a:pPr algn="ctr"/>
            <a:r>
              <a:rPr lang="zh-CN" altLang="en-US" sz="6000" b="1" spc="600" dirty="0" smtClean="0">
                <a:solidFill>
                  <a:schemeClr val="bg1"/>
                </a:solidFill>
                <a:latin typeface="微软雅黑" panose="020B0503020204020204" pitchFamily="34" charset="-122"/>
                <a:ea typeface="微软雅黑" panose="020B0503020204020204" pitchFamily="34" charset="-122"/>
              </a:rPr>
              <a:t>详细设计</a:t>
            </a:r>
            <a:endParaRPr lang="zh-CN" altLang="en-US" sz="6000" b="1" spc="600" dirty="0">
              <a:solidFill>
                <a:schemeClr val="bg1"/>
              </a:solidFill>
              <a:latin typeface="微软雅黑" panose="020B0503020204020204" pitchFamily="34" charset="-122"/>
              <a:ea typeface="微软雅黑" panose="020B0503020204020204" pitchFamily="34" charset="-122"/>
            </a:endParaRPr>
          </a:p>
        </p:txBody>
      </p:sp>
      <p:sp>
        <p:nvSpPr>
          <p:cNvPr id="3" name="TextBox 2"/>
          <p:cNvSpPr txBox="1"/>
          <p:nvPr/>
        </p:nvSpPr>
        <p:spPr>
          <a:xfrm>
            <a:off x="881590" y="3699030"/>
            <a:ext cx="7380820" cy="830997"/>
          </a:xfrm>
          <a:prstGeom prst="rect">
            <a:avLst/>
          </a:prstGeom>
          <a:noFill/>
        </p:spPr>
        <p:txBody>
          <a:bodyPr wrap="square" rtlCol="0">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r>
              <a:rPr lang="en-US" altLang="zh-CN" sz="4800" b="1" dirty="0" smtClean="0">
                <a:ln>
                  <a:prstDash val="solid"/>
                </a:ln>
                <a:solidFill>
                  <a:srgbClr val="000066"/>
                </a:solidFill>
                <a:effectLst>
                  <a:outerShdw blurRad="88000" dist="50800" dir="5040000" algn="tl">
                    <a:schemeClr val="accent4">
                      <a:tint val="80000"/>
                      <a:satMod val="250000"/>
                      <a:alpha val="45000"/>
                    </a:schemeClr>
                  </a:outerShdw>
                </a:effectLst>
                <a:latin typeface="微软雅黑" panose="020B0503020204020204" pitchFamily="34" charset="-122"/>
                <a:ea typeface="微软雅黑" panose="020B0503020204020204" pitchFamily="34" charset="-122"/>
              </a:rPr>
              <a:t>Detailed Design</a:t>
            </a:r>
            <a:endParaRPr lang="zh-CN" altLang="en-US" sz="6000" b="1" dirty="0">
              <a:ln>
                <a:prstDash val="solid"/>
              </a:ln>
              <a:solidFill>
                <a:srgbClr val="000066"/>
              </a:solidFill>
              <a:effectLst>
                <a:outerShdw blurRad="88000" dist="50800" dir="5040000" algn="tl">
                  <a:schemeClr val="accent4">
                    <a:tint val="80000"/>
                    <a:satMod val="250000"/>
                    <a:alpha val="45000"/>
                  </a:scheme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733386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p:cNvSpPr>
            <a:spLocks noChangeArrowheads="1"/>
          </p:cNvSpPr>
          <p:nvPr/>
        </p:nvSpPr>
        <p:spPr bwMode="auto">
          <a:xfrm>
            <a:off x="3356865" y="1291196"/>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000000"/>
              </a:solidFill>
            </a:endParaRPr>
          </a:p>
        </p:txBody>
      </p:sp>
      <p:sp>
        <p:nvSpPr>
          <p:cNvPr id="4" name="TextBox 3"/>
          <p:cNvSpPr txBox="1"/>
          <p:nvPr/>
        </p:nvSpPr>
        <p:spPr>
          <a:xfrm>
            <a:off x="3922727" y="1133745"/>
            <a:ext cx="5059762" cy="584775"/>
          </a:xfrm>
          <a:prstGeom prst="rect">
            <a:avLst/>
          </a:prstGeom>
          <a:noFill/>
        </p:spPr>
        <p:txBody>
          <a:bodyPr wrap="square" rtlCol="0">
            <a:spAutoFit/>
          </a:bodyPr>
          <a:lstStyle/>
          <a:p>
            <a:r>
              <a:rPr lang="zh-CN" altLang="en-US" sz="3200" dirty="0">
                <a:solidFill>
                  <a:schemeClr val="bg1">
                    <a:lumMod val="75000"/>
                  </a:schemeClr>
                </a:solidFill>
                <a:latin typeface="微软雅黑" panose="020B0503020204020204" pitchFamily="34" charset="-122"/>
                <a:ea typeface="微软雅黑" panose="020B0503020204020204" pitchFamily="34" charset="-122"/>
              </a:rPr>
              <a:t>结构程序设计</a:t>
            </a:r>
          </a:p>
        </p:txBody>
      </p:sp>
      <p:sp>
        <p:nvSpPr>
          <p:cNvPr id="5" name="Rectangle 11"/>
          <p:cNvSpPr>
            <a:spLocks noChangeArrowheads="1"/>
          </p:cNvSpPr>
          <p:nvPr/>
        </p:nvSpPr>
        <p:spPr bwMode="auto">
          <a:xfrm>
            <a:off x="3356865" y="2261424"/>
            <a:ext cx="269875" cy="269875"/>
          </a:xfrm>
          <a:prstGeom prst="rect">
            <a:avLst/>
          </a:prstGeom>
          <a:solidFill>
            <a:srgbClr val="C00000"/>
          </a:solidFill>
          <a:ln>
            <a:noFill/>
          </a:ln>
          <a:effectLst/>
          <a:extLst/>
        </p:spPr>
        <p:txBody>
          <a:bodyPr wrap="none" anchor="ctr"/>
          <a:lstStyle/>
          <a:p>
            <a:endParaRPr lang="zh-CN" altLang="en-US" sz="2800">
              <a:solidFill>
                <a:srgbClr val="000000"/>
              </a:solidFill>
            </a:endParaRPr>
          </a:p>
        </p:txBody>
      </p:sp>
      <p:sp>
        <p:nvSpPr>
          <p:cNvPr id="6" name="TextBox 5"/>
          <p:cNvSpPr txBox="1"/>
          <p:nvPr/>
        </p:nvSpPr>
        <p:spPr>
          <a:xfrm>
            <a:off x="3922727" y="2103973"/>
            <a:ext cx="5059762" cy="584775"/>
          </a:xfrm>
          <a:prstGeom prst="rect">
            <a:avLst/>
          </a:prstGeom>
          <a:noFill/>
        </p:spPr>
        <p:txBody>
          <a:bodyPr wrap="square" rtlCol="0">
            <a:spAutoFit/>
          </a:bodyPr>
          <a:lstStyle/>
          <a:p>
            <a:r>
              <a:rPr lang="zh-CN" altLang="en-US" sz="3200" b="1" dirty="0">
                <a:solidFill>
                  <a:srgbClr val="C00000"/>
                </a:solidFill>
                <a:latin typeface="微软雅黑" panose="020B0503020204020204" pitchFamily="34" charset="-122"/>
                <a:ea typeface="微软雅黑" panose="020B0503020204020204" pitchFamily="34" charset="-122"/>
              </a:rPr>
              <a:t>人机界面设计</a:t>
            </a:r>
          </a:p>
        </p:txBody>
      </p:sp>
      <p:sp>
        <p:nvSpPr>
          <p:cNvPr id="7" name="Rectangle 11"/>
          <p:cNvSpPr>
            <a:spLocks noChangeArrowheads="1"/>
          </p:cNvSpPr>
          <p:nvPr/>
        </p:nvSpPr>
        <p:spPr bwMode="auto">
          <a:xfrm>
            <a:off x="3356865" y="3251534"/>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000000"/>
              </a:solidFill>
            </a:endParaRPr>
          </a:p>
        </p:txBody>
      </p:sp>
      <p:sp>
        <p:nvSpPr>
          <p:cNvPr id="8" name="TextBox 7"/>
          <p:cNvSpPr txBox="1"/>
          <p:nvPr/>
        </p:nvSpPr>
        <p:spPr>
          <a:xfrm>
            <a:off x="3922728" y="3094083"/>
            <a:ext cx="5059762" cy="584775"/>
          </a:xfrm>
          <a:prstGeom prst="rect">
            <a:avLst/>
          </a:prstGeom>
          <a:noFill/>
        </p:spPr>
        <p:txBody>
          <a:bodyPr wrap="square" rtlCol="0">
            <a:spAutoFit/>
          </a:bodyPr>
          <a:lstStyle/>
          <a:p>
            <a:r>
              <a:rPr lang="zh-CN" altLang="en-US" sz="3200" dirty="0">
                <a:solidFill>
                  <a:schemeClr val="bg1">
                    <a:lumMod val="75000"/>
                  </a:schemeClr>
                </a:solidFill>
                <a:latin typeface="微软雅黑" panose="020B0503020204020204" pitchFamily="34" charset="-122"/>
                <a:ea typeface="微软雅黑" panose="020B0503020204020204" pitchFamily="34" charset="-122"/>
              </a:rPr>
              <a:t>过程设计的工具</a:t>
            </a:r>
          </a:p>
        </p:txBody>
      </p:sp>
      <p:sp>
        <p:nvSpPr>
          <p:cNvPr id="9" name="Rectangle 11"/>
          <p:cNvSpPr>
            <a:spLocks noChangeArrowheads="1"/>
          </p:cNvSpPr>
          <p:nvPr/>
        </p:nvSpPr>
        <p:spPr bwMode="auto">
          <a:xfrm>
            <a:off x="3356865" y="4284177"/>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C00000"/>
              </a:solidFill>
            </a:endParaRPr>
          </a:p>
        </p:txBody>
      </p:sp>
      <p:sp>
        <p:nvSpPr>
          <p:cNvPr id="10" name="TextBox 9"/>
          <p:cNvSpPr txBox="1"/>
          <p:nvPr/>
        </p:nvSpPr>
        <p:spPr>
          <a:xfrm>
            <a:off x="3922727" y="4126726"/>
            <a:ext cx="5059762" cy="584775"/>
          </a:xfrm>
          <a:prstGeom prst="rect">
            <a:avLst/>
          </a:prstGeom>
          <a:noFill/>
        </p:spPr>
        <p:txBody>
          <a:bodyPr wrap="square" rtlCol="0">
            <a:spAutoFit/>
          </a:bodyPr>
          <a:lstStyle/>
          <a:p>
            <a:r>
              <a:rPr lang="zh-CN" altLang="en-US" sz="3200" b="1" dirty="0">
                <a:solidFill>
                  <a:schemeClr val="bg1">
                    <a:lumMod val="75000"/>
                  </a:schemeClr>
                </a:solidFill>
                <a:latin typeface="微软雅黑" panose="020B0503020204020204" pitchFamily="34" charset="-122"/>
                <a:ea typeface="微软雅黑" panose="020B0503020204020204" pitchFamily="34" charset="-122"/>
              </a:rPr>
              <a:t>面向数据结构的设计方法</a:t>
            </a:r>
          </a:p>
        </p:txBody>
      </p:sp>
      <p:sp>
        <p:nvSpPr>
          <p:cNvPr id="11" name="Rectangle 11"/>
          <p:cNvSpPr>
            <a:spLocks noChangeArrowheads="1"/>
          </p:cNvSpPr>
          <p:nvPr/>
        </p:nvSpPr>
        <p:spPr bwMode="auto">
          <a:xfrm>
            <a:off x="3356865" y="5274285"/>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000000"/>
              </a:solidFill>
            </a:endParaRPr>
          </a:p>
        </p:txBody>
      </p:sp>
      <p:sp>
        <p:nvSpPr>
          <p:cNvPr id="12" name="TextBox 11"/>
          <p:cNvSpPr txBox="1"/>
          <p:nvPr/>
        </p:nvSpPr>
        <p:spPr>
          <a:xfrm>
            <a:off x="3922728" y="5116836"/>
            <a:ext cx="5059762" cy="584775"/>
          </a:xfrm>
          <a:prstGeom prst="rect">
            <a:avLst/>
          </a:prstGeom>
          <a:noFill/>
        </p:spPr>
        <p:txBody>
          <a:bodyPr wrap="square" rtlCol="0">
            <a:spAutoFit/>
          </a:bodyPr>
          <a:lstStyle/>
          <a:p>
            <a:r>
              <a:rPr lang="zh-CN" altLang="en-US" sz="3200" b="1" dirty="0">
                <a:solidFill>
                  <a:schemeClr val="bg1">
                    <a:lumMod val="75000"/>
                  </a:schemeClr>
                </a:solidFill>
                <a:latin typeface="微软雅黑" panose="020B0503020204020204" pitchFamily="34" charset="-122"/>
                <a:ea typeface="微软雅黑" panose="020B0503020204020204" pitchFamily="34" charset="-122"/>
              </a:rPr>
              <a:t>程序复杂程度的定量度量</a:t>
            </a:r>
          </a:p>
        </p:txBody>
      </p:sp>
    </p:spTree>
    <p:extLst>
      <p:ext uri="{BB962C8B-B14F-4D97-AF65-F5344CB8AC3E}">
        <p14:creationId xmlns:p14="http://schemas.microsoft.com/office/powerpoint/2010/main" val="32309790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a:solidFill>
                  <a:srgbClr val="FFFFFF"/>
                </a:solidFill>
              </a:rPr>
              <a:t>-Reference book</a:t>
            </a:r>
            <a:endParaRPr lang="zh-CN" altLang="en-US" sz="3600" dirty="0">
              <a:solidFill>
                <a:srgbClr val="FFFFFF"/>
              </a:solidFill>
            </a:endParaRPr>
          </a:p>
        </p:txBody>
      </p:sp>
      <p:pic>
        <p:nvPicPr>
          <p:cNvPr id="2050" name="Picture 2" descr="https://img3.doubanio.com/lpic/s151728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268759"/>
            <a:ext cx="3338867" cy="463551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054" name="Picture 6" descr="https://img3.doubanio.com/lpic/s2901158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3533" y="1268758"/>
            <a:ext cx="3338867" cy="463551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 name="矩形 1"/>
          <p:cNvSpPr/>
          <p:nvPr/>
        </p:nvSpPr>
        <p:spPr>
          <a:xfrm>
            <a:off x="3300920" y="3040795"/>
            <a:ext cx="2621230" cy="584775"/>
          </a:xfrm>
          <a:prstGeom prst="rect">
            <a:avLst/>
          </a:prstGeom>
        </p:spPr>
        <p:txBody>
          <a:bodyPr wrap="none">
            <a:spAutoFit/>
          </a:bodyPr>
          <a:lstStyle/>
          <a:p>
            <a:r>
              <a:rPr lang="en-US" altLang="zh-CN" sz="3200" b="1" dirty="0">
                <a:solidFill>
                  <a:schemeClr val="bg1"/>
                </a:solidFill>
              </a:rPr>
              <a:t>Alan</a:t>
            </a:r>
            <a:r>
              <a:rPr lang="en-US" altLang="zh-CN" sz="3200" b="1" dirty="0"/>
              <a:t> Cooper</a:t>
            </a:r>
            <a:endParaRPr lang="zh-CN" altLang="en-US" sz="3200" b="1" dirty="0"/>
          </a:p>
        </p:txBody>
      </p:sp>
    </p:spTree>
    <p:extLst>
      <p:ext uri="{BB962C8B-B14F-4D97-AF65-F5344CB8AC3E}">
        <p14:creationId xmlns:p14="http://schemas.microsoft.com/office/powerpoint/2010/main" val="1401124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概述</a:t>
            </a:r>
            <a:endParaRPr lang="zh-CN" altLang="en-US" sz="3600" dirty="0">
              <a:solidFill>
                <a:srgbClr val="FFFFFF"/>
              </a:solidFill>
            </a:endParaRPr>
          </a:p>
        </p:txBody>
      </p:sp>
      <p:sp>
        <p:nvSpPr>
          <p:cNvPr id="4" name="矩形 3"/>
          <p:cNvSpPr/>
          <p:nvPr/>
        </p:nvSpPr>
        <p:spPr>
          <a:xfrm>
            <a:off x="971600" y="1988840"/>
            <a:ext cx="7200800" cy="3477875"/>
          </a:xfrm>
          <a:prstGeom prst="rect">
            <a:avLst/>
          </a:prstGeom>
        </p:spPr>
        <p:txBody>
          <a:bodyPr wrap="square">
            <a:spAutoFit/>
          </a:bodyPr>
          <a:lstStyle/>
          <a:p>
            <a:pPr algn="just">
              <a:spcAft>
                <a:spcPts val="2400"/>
              </a:spcAft>
            </a:pPr>
            <a:r>
              <a:rPr lang="en-US" altLang="zh-CN" sz="2800" b="1" dirty="0">
                <a:solidFill>
                  <a:srgbClr val="C00000"/>
                </a:solidFill>
                <a:latin typeface="微软雅黑" panose="020B0503020204020204" pitchFamily="34" charset="-122"/>
                <a:ea typeface="微软雅黑" panose="020B0503020204020204" pitchFamily="34" charset="-122"/>
              </a:rPr>
              <a:t>HCI</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Human Computer Interface</a:t>
            </a:r>
            <a:r>
              <a:rPr lang="zh-CN" altLang="en-US" sz="2400" b="1" dirty="0">
                <a:latin typeface="微软雅黑" panose="020B0503020204020204" pitchFamily="34" charset="-122"/>
                <a:ea typeface="微软雅黑" panose="020B0503020204020204" pitchFamily="34" charset="-122"/>
              </a:rPr>
              <a:t>）</a:t>
            </a:r>
          </a:p>
          <a:p>
            <a:pPr algn="just">
              <a:spcAft>
                <a:spcPts val="2400"/>
              </a:spcAft>
            </a:pPr>
            <a:r>
              <a:rPr lang="zh-CN" altLang="en-US" sz="2800" b="1" dirty="0">
                <a:latin typeface="微软雅黑" panose="020B0503020204020204" pitchFamily="34" charset="-122"/>
                <a:ea typeface="微软雅黑" panose="020B0503020204020204" pitchFamily="34" charset="-122"/>
              </a:rPr>
              <a:t>多学科交叉：</a:t>
            </a:r>
            <a:r>
              <a:rPr lang="zh-CN" altLang="en-US" sz="2400" dirty="0">
                <a:latin typeface="微软雅黑" panose="020B0503020204020204" pitchFamily="34" charset="-122"/>
                <a:ea typeface="微软雅黑" panose="020B0503020204020204" pitchFamily="34" charset="-122"/>
              </a:rPr>
              <a:t>心理学，人类工程学，色彩心理学，平面设计等</a:t>
            </a:r>
          </a:p>
          <a:p>
            <a:pPr algn="just">
              <a:spcAft>
                <a:spcPts val="2400"/>
              </a:spcAft>
            </a:pPr>
            <a:r>
              <a:rPr lang="zh-CN" altLang="en-US" sz="2400" dirty="0">
                <a:latin typeface="微软雅黑" panose="020B0503020204020204" pitchFamily="34" charset="-122"/>
                <a:ea typeface="微软雅黑" panose="020B0503020204020204" pitchFamily="34" charset="-122"/>
              </a:rPr>
              <a:t>对于软件的易用性有非常重要的影响，甚至关乎于软件</a:t>
            </a:r>
            <a:r>
              <a:rPr lang="zh-CN" altLang="en-US" sz="2800" b="1" dirty="0">
                <a:solidFill>
                  <a:srgbClr val="C00000"/>
                </a:solidFill>
                <a:latin typeface="微软雅黑" panose="020B0503020204020204" pitchFamily="34" charset="-122"/>
                <a:ea typeface="微软雅黑" panose="020B0503020204020204" pitchFamily="34" charset="-122"/>
              </a:rPr>
              <a:t>是否能被用户</a:t>
            </a:r>
            <a:r>
              <a:rPr lang="zh-CN" altLang="en-US" sz="2800" b="1" dirty="0" smtClean="0">
                <a:solidFill>
                  <a:srgbClr val="C00000"/>
                </a:solidFill>
                <a:latin typeface="微软雅黑" panose="020B0503020204020204" pitchFamily="34" charset="-122"/>
                <a:ea typeface="微软雅黑" panose="020B0503020204020204" pitchFamily="34" charset="-122"/>
              </a:rPr>
              <a:t>接受</a:t>
            </a:r>
            <a:endParaRPr lang="zh-CN" altLang="en-US" sz="2800" dirty="0">
              <a:solidFill>
                <a:srgbClr val="C00000"/>
              </a:solidFill>
              <a:latin typeface="微软雅黑" panose="020B0503020204020204" pitchFamily="34" charset="-122"/>
              <a:ea typeface="微软雅黑" panose="020B0503020204020204" pitchFamily="34" charset="-122"/>
            </a:endParaRPr>
          </a:p>
          <a:p>
            <a:pPr algn="just">
              <a:spcAft>
                <a:spcPts val="2400"/>
              </a:spcAft>
            </a:pPr>
            <a:r>
              <a:rPr lang="en-US" altLang="zh-CN" sz="2800" b="1" dirty="0">
                <a:latin typeface="微软雅黑" panose="020B0503020204020204" pitchFamily="34" charset="-122"/>
                <a:ea typeface="微软雅黑" panose="020B0503020204020204" pitchFamily="34" charset="-122"/>
              </a:rPr>
              <a:t>HCI</a:t>
            </a:r>
            <a:r>
              <a:rPr lang="zh-CN" altLang="en-US" sz="2800" b="1" dirty="0">
                <a:latin typeface="微软雅黑" panose="020B0503020204020204" pitchFamily="34" charset="-122"/>
                <a:ea typeface="微软雅黑" panose="020B0503020204020204" pitchFamily="34" charset="-122"/>
              </a:rPr>
              <a:t>设计</a:t>
            </a:r>
            <a:r>
              <a:rPr lang="zh-CN" altLang="en-US" sz="2400" dirty="0">
                <a:latin typeface="微软雅黑" panose="020B0503020204020204" pitchFamily="34" charset="-122"/>
                <a:ea typeface="微软雅黑" panose="020B0503020204020204" pitchFamily="34" charset="-122"/>
              </a:rPr>
              <a:t>应该在软件设计早期就应该开始</a:t>
            </a:r>
          </a:p>
        </p:txBody>
      </p:sp>
    </p:spTree>
    <p:extLst>
      <p:ext uri="{BB962C8B-B14F-4D97-AF65-F5344CB8AC3E}">
        <p14:creationId xmlns:p14="http://schemas.microsoft.com/office/powerpoint/2010/main" val="694536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anim calcmode="lin" valueType="num">
                                      <p:cBhvr>
                                        <p:cTn id="8"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500"/>
                                        <p:tgtEl>
                                          <p:spTgt spid="4">
                                            <p:txEl>
                                              <p:pRg st="1" end="1"/>
                                            </p:txEl>
                                          </p:spTgt>
                                        </p:tgtEl>
                                      </p:cBhvr>
                                    </p:animEffect>
                                    <p:anim calcmode="lin" valueType="num">
                                      <p:cBhvr>
                                        <p:cTn id="15"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500"/>
                                        <p:tgtEl>
                                          <p:spTgt spid="4">
                                            <p:txEl>
                                              <p:pRg st="2" end="2"/>
                                            </p:txEl>
                                          </p:spTgt>
                                        </p:tgtEl>
                                      </p:cBhvr>
                                    </p:animEffect>
                                    <p:anim calcmode="lin" valueType="num">
                                      <p:cBhvr>
                                        <p:cTn id="22"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5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500"/>
                                        <p:tgtEl>
                                          <p:spTgt spid="4">
                                            <p:txEl>
                                              <p:pRg st="3" end="3"/>
                                            </p:txEl>
                                          </p:spTgt>
                                        </p:tgtEl>
                                      </p:cBhvr>
                                    </p:animEffect>
                                    <p:anim calcmode="lin" valueType="num">
                                      <p:cBhvr>
                                        <p:cTn id="2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5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概述</a:t>
            </a:r>
            <a:endParaRPr lang="zh-CN" altLang="en-US" sz="3600" dirty="0">
              <a:solidFill>
                <a:srgbClr val="FFFFFF"/>
              </a:solidFill>
            </a:endParaRPr>
          </a:p>
        </p:txBody>
      </p:sp>
      <p:pic>
        <p:nvPicPr>
          <p:cNvPr id="1028" name="Picture 4" descr="http://pic.baike.soso.com/p/20131221/20131221084824-6935308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1" y="1268760"/>
            <a:ext cx="5760640" cy="38714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90848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概述</a:t>
            </a:r>
            <a:endParaRPr lang="zh-CN" altLang="en-US" sz="3600" dirty="0">
              <a:solidFill>
                <a:srgbClr val="FFFFFF"/>
              </a:solidFill>
            </a:endParaRPr>
          </a:p>
        </p:txBody>
      </p:sp>
      <p:pic>
        <p:nvPicPr>
          <p:cNvPr id="2050" name="Picture 2" descr="https://timgsa.baidu.com/timg?image&amp;quality=80&amp;size=b9999_10000&amp;sec=1541387181490&amp;di=47322a3816639f36dceffb003d0f3b92&amp;imgtype=0&amp;src=http%3A%2F%2Fimg.pconline.com.cn%2Fimages%2Fupload%2Fupc%2Ftx%2Fpiebbs%2F1508%2F11%2Fc0%2F10983155_1439257382097_1024x1024i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1538790"/>
            <a:ext cx="7200800" cy="4050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11387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概述</a:t>
            </a:r>
            <a:endParaRPr lang="zh-CN" altLang="en-US" sz="3600" dirty="0">
              <a:solidFill>
                <a:srgbClr val="FFFFFF"/>
              </a:solidFill>
            </a:endParaRPr>
          </a:p>
        </p:txBody>
      </p:sp>
      <p:pic>
        <p:nvPicPr>
          <p:cNvPr id="16392" name="Picture 8" descr="http://articles.csdn.net/uploads/allimg/120621/112_120621082640_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1710" y="1223755"/>
            <a:ext cx="5130570" cy="46397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97449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概述</a:t>
            </a:r>
            <a:endParaRPr lang="zh-CN" altLang="en-US" sz="3600" dirty="0">
              <a:solidFill>
                <a:srgbClr val="FFFFFF"/>
              </a:solidFill>
            </a:endParaRPr>
          </a:p>
        </p:txBody>
      </p:sp>
      <p:pic>
        <p:nvPicPr>
          <p:cNvPr id="16388" name="Picture 4" descr="http://y2.ifengimg.com/8e16f14474b61551/2014/0318/rdn_53278969b95a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088740"/>
            <a:ext cx="6525725" cy="50472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71638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概述</a:t>
            </a:r>
            <a:endParaRPr lang="zh-CN" altLang="en-US" sz="3600" dirty="0">
              <a:solidFill>
                <a:srgbClr val="FFFFFF"/>
              </a:solidFill>
            </a:endParaRPr>
          </a:p>
        </p:txBody>
      </p:sp>
      <p:pic>
        <p:nvPicPr>
          <p:cNvPr id="16386" name="Picture 2" descr="http://hope.haier.com/uploads/20151217/145033499617925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268760"/>
            <a:ext cx="8653381" cy="44104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95795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设计问题</a:t>
            </a:r>
            <a:endParaRPr lang="zh-CN" altLang="en-US" sz="3600" dirty="0">
              <a:solidFill>
                <a:srgbClr val="FFFFFF"/>
              </a:solidFill>
            </a:endParaRPr>
          </a:p>
        </p:txBody>
      </p:sp>
      <p:graphicFrame>
        <p:nvGraphicFramePr>
          <p:cNvPr id="2" name="图示 1"/>
          <p:cNvGraphicFramePr/>
          <p:nvPr>
            <p:extLst>
              <p:ext uri="{D42A27DB-BD31-4B8C-83A1-F6EECF244321}">
                <p14:modId xmlns:p14="http://schemas.microsoft.com/office/powerpoint/2010/main" val="3607188440"/>
              </p:ext>
            </p:extLst>
          </p:nvPr>
        </p:nvGraphicFramePr>
        <p:xfrm>
          <a:off x="1524000" y="1396999"/>
          <a:ext cx="6096000" cy="432725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607919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设计问题</a:t>
            </a:r>
            <a:endParaRPr lang="zh-CN" altLang="en-US" sz="3600" dirty="0">
              <a:solidFill>
                <a:srgbClr val="FFFFFF"/>
              </a:solidFill>
            </a:endParaRPr>
          </a:p>
        </p:txBody>
      </p:sp>
      <p:graphicFrame>
        <p:nvGraphicFramePr>
          <p:cNvPr id="2" name="图示 1"/>
          <p:cNvGraphicFramePr/>
          <p:nvPr>
            <p:extLst>
              <p:ext uri="{D42A27DB-BD31-4B8C-83A1-F6EECF244321}">
                <p14:modId xmlns:p14="http://schemas.microsoft.com/office/powerpoint/2010/main" val="3403540343"/>
              </p:ext>
            </p:extLst>
          </p:nvPr>
        </p:nvGraphicFramePr>
        <p:xfrm>
          <a:off x="611560" y="1268760"/>
          <a:ext cx="7920880" cy="46805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792546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graphicEl>
                                              <a:dgm id="{405ED416-3A7F-4571-A494-81C25BFA60AF}"/>
                                            </p:graphicEl>
                                          </p:spTgt>
                                        </p:tgtEl>
                                        <p:attrNameLst>
                                          <p:attrName>style.visibility</p:attrName>
                                        </p:attrNameLst>
                                      </p:cBhvr>
                                      <p:to>
                                        <p:strVal val="visible"/>
                                      </p:to>
                                    </p:set>
                                    <p:animEffect transition="in" filter="fade">
                                      <p:cBhvr>
                                        <p:cTn id="7" dur="500"/>
                                        <p:tgtEl>
                                          <p:spTgt spid="2">
                                            <p:graphicEl>
                                              <a:dgm id="{405ED416-3A7F-4571-A494-81C25BFA60AF}"/>
                                            </p:graphicEl>
                                          </p:spTgt>
                                        </p:tgtEl>
                                      </p:cBhvr>
                                    </p:animEffect>
                                    <p:anim calcmode="lin" valueType="num">
                                      <p:cBhvr>
                                        <p:cTn id="8" dur="500" fill="hold"/>
                                        <p:tgtEl>
                                          <p:spTgt spid="2">
                                            <p:graphicEl>
                                              <a:dgm id="{405ED416-3A7F-4571-A494-81C25BFA60AF}"/>
                                            </p:graphicEl>
                                          </p:spTgt>
                                        </p:tgtEl>
                                        <p:attrNameLst>
                                          <p:attrName>ppt_x</p:attrName>
                                        </p:attrNameLst>
                                      </p:cBhvr>
                                      <p:tavLst>
                                        <p:tav tm="0">
                                          <p:val>
                                            <p:strVal val="#ppt_x"/>
                                          </p:val>
                                        </p:tav>
                                        <p:tav tm="100000">
                                          <p:val>
                                            <p:strVal val="#ppt_x"/>
                                          </p:val>
                                        </p:tav>
                                      </p:tavLst>
                                    </p:anim>
                                    <p:anim calcmode="lin" valueType="num">
                                      <p:cBhvr>
                                        <p:cTn id="9" dur="500" fill="hold"/>
                                        <p:tgtEl>
                                          <p:spTgt spid="2">
                                            <p:graphicEl>
                                              <a:dgm id="{405ED416-3A7F-4571-A494-81C25BFA60AF}"/>
                                            </p:graphic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graphicEl>
                                              <a:dgm id="{D7727331-0D49-40E4-AF1A-50014CB1D312}"/>
                                            </p:graphicEl>
                                          </p:spTgt>
                                        </p:tgtEl>
                                        <p:attrNameLst>
                                          <p:attrName>style.visibility</p:attrName>
                                        </p:attrNameLst>
                                      </p:cBhvr>
                                      <p:to>
                                        <p:strVal val="visible"/>
                                      </p:to>
                                    </p:set>
                                    <p:animEffect transition="in" filter="fade">
                                      <p:cBhvr>
                                        <p:cTn id="14" dur="500"/>
                                        <p:tgtEl>
                                          <p:spTgt spid="2">
                                            <p:graphicEl>
                                              <a:dgm id="{D7727331-0D49-40E4-AF1A-50014CB1D312}"/>
                                            </p:graphicEl>
                                          </p:spTgt>
                                        </p:tgtEl>
                                      </p:cBhvr>
                                    </p:animEffect>
                                    <p:anim calcmode="lin" valueType="num">
                                      <p:cBhvr>
                                        <p:cTn id="15" dur="500" fill="hold"/>
                                        <p:tgtEl>
                                          <p:spTgt spid="2">
                                            <p:graphicEl>
                                              <a:dgm id="{D7727331-0D49-40E4-AF1A-50014CB1D312}"/>
                                            </p:graphicEl>
                                          </p:spTgt>
                                        </p:tgtEl>
                                        <p:attrNameLst>
                                          <p:attrName>ppt_x</p:attrName>
                                        </p:attrNameLst>
                                      </p:cBhvr>
                                      <p:tavLst>
                                        <p:tav tm="0">
                                          <p:val>
                                            <p:strVal val="#ppt_x"/>
                                          </p:val>
                                        </p:tav>
                                        <p:tav tm="100000">
                                          <p:val>
                                            <p:strVal val="#ppt_x"/>
                                          </p:val>
                                        </p:tav>
                                      </p:tavLst>
                                    </p:anim>
                                    <p:anim calcmode="lin" valueType="num">
                                      <p:cBhvr>
                                        <p:cTn id="16" dur="500" fill="hold"/>
                                        <p:tgtEl>
                                          <p:spTgt spid="2">
                                            <p:graphicEl>
                                              <a:dgm id="{D7727331-0D49-40E4-AF1A-50014CB1D312}"/>
                                            </p:graphic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graphicEl>
                                              <a:dgm id="{24FB7F87-D73D-48F6-B78D-DFF8884BD8E5}"/>
                                            </p:graphicEl>
                                          </p:spTgt>
                                        </p:tgtEl>
                                        <p:attrNameLst>
                                          <p:attrName>style.visibility</p:attrName>
                                        </p:attrNameLst>
                                      </p:cBhvr>
                                      <p:to>
                                        <p:strVal val="visible"/>
                                      </p:to>
                                    </p:set>
                                    <p:animEffect transition="in" filter="fade">
                                      <p:cBhvr>
                                        <p:cTn id="21" dur="500"/>
                                        <p:tgtEl>
                                          <p:spTgt spid="2">
                                            <p:graphicEl>
                                              <a:dgm id="{24FB7F87-D73D-48F6-B78D-DFF8884BD8E5}"/>
                                            </p:graphicEl>
                                          </p:spTgt>
                                        </p:tgtEl>
                                      </p:cBhvr>
                                    </p:animEffect>
                                    <p:anim calcmode="lin" valueType="num">
                                      <p:cBhvr>
                                        <p:cTn id="22" dur="500" fill="hold"/>
                                        <p:tgtEl>
                                          <p:spTgt spid="2">
                                            <p:graphicEl>
                                              <a:dgm id="{24FB7F87-D73D-48F6-B78D-DFF8884BD8E5}"/>
                                            </p:graphicEl>
                                          </p:spTgt>
                                        </p:tgtEl>
                                        <p:attrNameLst>
                                          <p:attrName>ppt_x</p:attrName>
                                        </p:attrNameLst>
                                      </p:cBhvr>
                                      <p:tavLst>
                                        <p:tav tm="0">
                                          <p:val>
                                            <p:strVal val="#ppt_x"/>
                                          </p:val>
                                        </p:tav>
                                        <p:tav tm="100000">
                                          <p:val>
                                            <p:strVal val="#ppt_x"/>
                                          </p:val>
                                        </p:tav>
                                      </p:tavLst>
                                    </p:anim>
                                    <p:anim calcmode="lin" valueType="num">
                                      <p:cBhvr>
                                        <p:cTn id="23" dur="500" fill="hold"/>
                                        <p:tgtEl>
                                          <p:spTgt spid="2">
                                            <p:graphicEl>
                                              <a:dgm id="{24FB7F87-D73D-48F6-B78D-DFF8884BD8E5}"/>
                                            </p:graphic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graphicEl>
                                              <a:dgm id="{CD1E4701-6604-4229-86A6-C493B9BAD194}"/>
                                            </p:graphicEl>
                                          </p:spTgt>
                                        </p:tgtEl>
                                        <p:attrNameLst>
                                          <p:attrName>style.visibility</p:attrName>
                                        </p:attrNameLst>
                                      </p:cBhvr>
                                      <p:to>
                                        <p:strVal val="visible"/>
                                      </p:to>
                                    </p:set>
                                    <p:animEffect transition="in" filter="fade">
                                      <p:cBhvr>
                                        <p:cTn id="28" dur="500"/>
                                        <p:tgtEl>
                                          <p:spTgt spid="2">
                                            <p:graphicEl>
                                              <a:dgm id="{CD1E4701-6604-4229-86A6-C493B9BAD194}"/>
                                            </p:graphicEl>
                                          </p:spTgt>
                                        </p:tgtEl>
                                      </p:cBhvr>
                                    </p:animEffect>
                                    <p:anim calcmode="lin" valueType="num">
                                      <p:cBhvr>
                                        <p:cTn id="29" dur="500" fill="hold"/>
                                        <p:tgtEl>
                                          <p:spTgt spid="2">
                                            <p:graphicEl>
                                              <a:dgm id="{CD1E4701-6604-4229-86A6-C493B9BAD194}"/>
                                            </p:graphicEl>
                                          </p:spTgt>
                                        </p:tgtEl>
                                        <p:attrNameLst>
                                          <p:attrName>ppt_x</p:attrName>
                                        </p:attrNameLst>
                                      </p:cBhvr>
                                      <p:tavLst>
                                        <p:tav tm="0">
                                          <p:val>
                                            <p:strVal val="#ppt_x"/>
                                          </p:val>
                                        </p:tav>
                                        <p:tav tm="100000">
                                          <p:val>
                                            <p:strVal val="#ppt_x"/>
                                          </p:val>
                                        </p:tav>
                                      </p:tavLst>
                                    </p:anim>
                                    <p:anim calcmode="lin" valueType="num">
                                      <p:cBhvr>
                                        <p:cTn id="30" dur="500" fill="hold"/>
                                        <p:tgtEl>
                                          <p:spTgt spid="2">
                                            <p:graphicEl>
                                              <a:dgm id="{CD1E4701-6604-4229-86A6-C493B9BAD194}"/>
                                            </p:graphic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graphicEl>
                                              <a:dgm id="{77335164-6B65-4C86-BF38-6FFB7C0E1D81}"/>
                                            </p:graphicEl>
                                          </p:spTgt>
                                        </p:tgtEl>
                                        <p:attrNameLst>
                                          <p:attrName>style.visibility</p:attrName>
                                        </p:attrNameLst>
                                      </p:cBhvr>
                                      <p:to>
                                        <p:strVal val="visible"/>
                                      </p:to>
                                    </p:set>
                                    <p:animEffect transition="in" filter="fade">
                                      <p:cBhvr>
                                        <p:cTn id="35" dur="500"/>
                                        <p:tgtEl>
                                          <p:spTgt spid="2">
                                            <p:graphicEl>
                                              <a:dgm id="{77335164-6B65-4C86-BF38-6FFB7C0E1D81}"/>
                                            </p:graphicEl>
                                          </p:spTgt>
                                        </p:tgtEl>
                                      </p:cBhvr>
                                    </p:animEffect>
                                    <p:anim calcmode="lin" valueType="num">
                                      <p:cBhvr>
                                        <p:cTn id="36" dur="500" fill="hold"/>
                                        <p:tgtEl>
                                          <p:spTgt spid="2">
                                            <p:graphicEl>
                                              <a:dgm id="{77335164-6B65-4C86-BF38-6FFB7C0E1D81}"/>
                                            </p:graphicEl>
                                          </p:spTgt>
                                        </p:tgtEl>
                                        <p:attrNameLst>
                                          <p:attrName>ppt_x</p:attrName>
                                        </p:attrNameLst>
                                      </p:cBhvr>
                                      <p:tavLst>
                                        <p:tav tm="0">
                                          <p:val>
                                            <p:strVal val="#ppt_x"/>
                                          </p:val>
                                        </p:tav>
                                        <p:tav tm="100000">
                                          <p:val>
                                            <p:strVal val="#ppt_x"/>
                                          </p:val>
                                        </p:tav>
                                      </p:tavLst>
                                    </p:anim>
                                    <p:anim calcmode="lin" valueType="num">
                                      <p:cBhvr>
                                        <p:cTn id="37" dur="500" fill="hold"/>
                                        <p:tgtEl>
                                          <p:spTgt spid="2">
                                            <p:graphicEl>
                                              <a:dgm id="{77335164-6B65-4C86-BF38-6FFB7C0E1D81}"/>
                                            </p:graphic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
                                            <p:graphicEl>
                                              <a:dgm id="{479FF128-1975-466D-95B4-BF03B0BA616A}"/>
                                            </p:graphicEl>
                                          </p:spTgt>
                                        </p:tgtEl>
                                        <p:attrNameLst>
                                          <p:attrName>style.visibility</p:attrName>
                                        </p:attrNameLst>
                                      </p:cBhvr>
                                      <p:to>
                                        <p:strVal val="visible"/>
                                      </p:to>
                                    </p:set>
                                    <p:animEffect transition="in" filter="fade">
                                      <p:cBhvr>
                                        <p:cTn id="42" dur="500"/>
                                        <p:tgtEl>
                                          <p:spTgt spid="2">
                                            <p:graphicEl>
                                              <a:dgm id="{479FF128-1975-466D-95B4-BF03B0BA616A}"/>
                                            </p:graphicEl>
                                          </p:spTgt>
                                        </p:tgtEl>
                                      </p:cBhvr>
                                    </p:animEffect>
                                    <p:anim calcmode="lin" valueType="num">
                                      <p:cBhvr>
                                        <p:cTn id="43" dur="500" fill="hold"/>
                                        <p:tgtEl>
                                          <p:spTgt spid="2">
                                            <p:graphicEl>
                                              <a:dgm id="{479FF128-1975-466D-95B4-BF03B0BA616A}"/>
                                            </p:graphicEl>
                                          </p:spTgt>
                                        </p:tgtEl>
                                        <p:attrNameLst>
                                          <p:attrName>ppt_x</p:attrName>
                                        </p:attrNameLst>
                                      </p:cBhvr>
                                      <p:tavLst>
                                        <p:tav tm="0">
                                          <p:val>
                                            <p:strVal val="#ppt_x"/>
                                          </p:val>
                                        </p:tav>
                                        <p:tav tm="100000">
                                          <p:val>
                                            <p:strVal val="#ppt_x"/>
                                          </p:val>
                                        </p:tav>
                                      </p:tavLst>
                                    </p:anim>
                                    <p:anim calcmode="lin" valueType="num">
                                      <p:cBhvr>
                                        <p:cTn id="44" dur="500" fill="hold"/>
                                        <p:tgtEl>
                                          <p:spTgt spid="2">
                                            <p:graphicEl>
                                              <a:dgm id="{479FF128-1975-466D-95B4-BF03B0BA616A}"/>
                                            </p:graphic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
                                            <p:graphicEl>
                                              <a:dgm id="{4E40DF23-3680-443B-983C-982C6D6F78DF}"/>
                                            </p:graphicEl>
                                          </p:spTgt>
                                        </p:tgtEl>
                                        <p:attrNameLst>
                                          <p:attrName>style.visibility</p:attrName>
                                        </p:attrNameLst>
                                      </p:cBhvr>
                                      <p:to>
                                        <p:strVal val="visible"/>
                                      </p:to>
                                    </p:set>
                                    <p:animEffect transition="in" filter="fade">
                                      <p:cBhvr>
                                        <p:cTn id="49" dur="500"/>
                                        <p:tgtEl>
                                          <p:spTgt spid="2">
                                            <p:graphicEl>
                                              <a:dgm id="{4E40DF23-3680-443B-983C-982C6D6F78DF}"/>
                                            </p:graphicEl>
                                          </p:spTgt>
                                        </p:tgtEl>
                                      </p:cBhvr>
                                    </p:animEffect>
                                    <p:anim calcmode="lin" valueType="num">
                                      <p:cBhvr>
                                        <p:cTn id="50" dur="500" fill="hold"/>
                                        <p:tgtEl>
                                          <p:spTgt spid="2">
                                            <p:graphicEl>
                                              <a:dgm id="{4E40DF23-3680-443B-983C-982C6D6F78DF}"/>
                                            </p:graphicEl>
                                          </p:spTgt>
                                        </p:tgtEl>
                                        <p:attrNameLst>
                                          <p:attrName>ppt_x</p:attrName>
                                        </p:attrNameLst>
                                      </p:cBhvr>
                                      <p:tavLst>
                                        <p:tav tm="0">
                                          <p:val>
                                            <p:strVal val="#ppt_x"/>
                                          </p:val>
                                        </p:tav>
                                        <p:tav tm="100000">
                                          <p:val>
                                            <p:strVal val="#ppt_x"/>
                                          </p:val>
                                        </p:tav>
                                      </p:tavLst>
                                    </p:anim>
                                    <p:anim calcmode="lin" valueType="num">
                                      <p:cBhvr>
                                        <p:cTn id="51" dur="500" fill="hold"/>
                                        <p:tgtEl>
                                          <p:spTgt spid="2">
                                            <p:graphicEl>
                                              <a:dgm id="{4E40DF23-3680-443B-983C-982C6D6F78DF}"/>
                                            </p:graphic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
                                            <p:graphicEl>
                                              <a:dgm id="{F4F84259-DEDC-4930-BB24-30765D9C2A8D}"/>
                                            </p:graphicEl>
                                          </p:spTgt>
                                        </p:tgtEl>
                                        <p:attrNameLst>
                                          <p:attrName>style.visibility</p:attrName>
                                        </p:attrNameLst>
                                      </p:cBhvr>
                                      <p:to>
                                        <p:strVal val="visible"/>
                                      </p:to>
                                    </p:set>
                                    <p:animEffect transition="in" filter="fade">
                                      <p:cBhvr>
                                        <p:cTn id="56" dur="500"/>
                                        <p:tgtEl>
                                          <p:spTgt spid="2">
                                            <p:graphicEl>
                                              <a:dgm id="{F4F84259-DEDC-4930-BB24-30765D9C2A8D}"/>
                                            </p:graphicEl>
                                          </p:spTgt>
                                        </p:tgtEl>
                                      </p:cBhvr>
                                    </p:animEffect>
                                    <p:anim calcmode="lin" valueType="num">
                                      <p:cBhvr>
                                        <p:cTn id="57" dur="500" fill="hold"/>
                                        <p:tgtEl>
                                          <p:spTgt spid="2">
                                            <p:graphicEl>
                                              <a:dgm id="{F4F84259-DEDC-4930-BB24-30765D9C2A8D}"/>
                                            </p:graphicEl>
                                          </p:spTgt>
                                        </p:tgtEl>
                                        <p:attrNameLst>
                                          <p:attrName>ppt_x</p:attrName>
                                        </p:attrNameLst>
                                      </p:cBhvr>
                                      <p:tavLst>
                                        <p:tav tm="0">
                                          <p:val>
                                            <p:strVal val="#ppt_x"/>
                                          </p:val>
                                        </p:tav>
                                        <p:tav tm="100000">
                                          <p:val>
                                            <p:strVal val="#ppt_x"/>
                                          </p:val>
                                        </p:tav>
                                      </p:tavLst>
                                    </p:anim>
                                    <p:anim calcmode="lin" valueType="num">
                                      <p:cBhvr>
                                        <p:cTn id="58" dur="500" fill="hold"/>
                                        <p:tgtEl>
                                          <p:spTgt spid="2">
                                            <p:graphicEl>
                                              <a:dgm id="{F4F84259-DEDC-4930-BB24-30765D9C2A8D}"/>
                                            </p:graphic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Dgm bld="lvlOne"/>
        </p:bldSub>
      </p:bldGraphic>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en-US" altLang="zh-CN" sz="3600" dirty="0">
                <a:solidFill>
                  <a:srgbClr val="FFFFFF"/>
                </a:solidFill>
              </a:rPr>
              <a:t>Reference book</a:t>
            </a:r>
            <a:endParaRPr lang="zh-CN" altLang="en-US" sz="3600" dirty="0">
              <a:solidFill>
                <a:srgbClr val="FFFFFF"/>
              </a:solidFill>
            </a:endParaRPr>
          </a:p>
        </p:txBody>
      </p:sp>
      <p:pic>
        <p:nvPicPr>
          <p:cNvPr id="1026" name="Picture 2" descr="https://img3.doubanio.com/lpic/s107436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1" y="1268760"/>
            <a:ext cx="3315368" cy="468052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 name="矩形 1"/>
          <p:cNvSpPr/>
          <p:nvPr/>
        </p:nvSpPr>
        <p:spPr>
          <a:xfrm>
            <a:off x="4932040" y="4149080"/>
            <a:ext cx="3645405" cy="1815882"/>
          </a:xfrm>
          <a:prstGeom prst="rect">
            <a:avLst/>
          </a:prstGeom>
        </p:spPr>
        <p:txBody>
          <a:bodyPr wrap="square">
            <a:spAutoFit/>
          </a:bodyPr>
          <a:lstStyle/>
          <a:p>
            <a:pPr algn="just"/>
            <a:r>
              <a:rPr lang="zh-CN" altLang="en-US" sz="2000" b="1" dirty="0">
                <a:latin typeface="微软雅黑" panose="020B0503020204020204" pitchFamily="34" charset="-122"/>
                <a:ea typeface="微软雅黑" panose="020B0503020204020204" pitchFamily="34" charset="-122"/>
              </a:rPr>
              <a:t>设计</a:t>
            </a:r>
            <a:r>
              <a:rPr lang="zh-CN" altLang="en-US" sz="2000" b="1" dirty="0" smtClean="0">
                <a:latin typeface="微软雅黑" panose="020B0503020204020204" pitchFamily="34" charset="-122"/>
                <a:ea typeface="微软雅黑" panose="020B0503020204020204" pitchFamily="34" charset="-122"/>
              </a:rPr>
              <a:t>模式</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可</a:t>
            </a:r>
            <a:r>
              <a:rPr lang="zh-CN" altLang="en-US" sz="2000" b="1" dirty="0">
                <a:latin typeface="微软雅黑" panose="020B0503020204020204" pitchFamily="34" charset="-122"/>
                <a:ea typeface="微软雅黑" panose="020B0503020204020204" pitchFamily="34" charset="-122"/>
              </a:rPr>
              <a:t>复用面向对象的软件基础</a:t>
            </a:r>
          </a:p>
          <a:p>
            <a:pPr algn="just"/>
            <a:r>
              <a:rPr lang="en-US" altLang="zh-CN" sz="2000" b="1" dirty="0">
                <a:latin typeface="微软雅黑" panose="020B0503020204020204" pitchFamily="34" charset="-122"/>
                <a:ea typeface="微软雅黑" panose="020B0503020204020204" pitchFamily="34" charset="-122"/>
              </a:rPr>
              <a:t>Author</a:t>
            </a:r>
            <a:r>
              <a:rPr lang="zh-CN" altLang="en-US" sz="2000" b="1"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Erich Gamma</a:t>
            </a:r>
            <a:r>
              <a:rPr lang="en-US" altLang="zh-CN" sz="1600" dirty="0" smtClean="0">
                <a:latin typeface="微软雅黑" panose="020B0503020204020204" pitchFamily="34" charset="-122"/>
                <a:ea typeface="微软雅黑" panose="020B0503020204020204" pitchFamily="34" charset="-122"/>
              </a:rPr>
              <a:t>, Richard </a:t>
            </a:r>
            <a:r>
              <a:rPr lang="en-US" altLang="zh-CN" sz="1600" dirty="0">
                <a:latin typeface="微软雅黑" panose="020B0503020204020204" pitchFamily="34" charset="-122"/>
                <a:ea typeface="微软雅黑" panose="020B0503020204020204" pitchFamily="34" charset="-122"/>
              </a:rPr>
              <a:t>Helm</a:t>
            </a:r>
            <a:r>
              <a:rPr lang="en-US" altLang="zh-CN" sz="1600" dirty="0" smtClean="0">
                <a:latin typeface="微软雅黑" panose="020B0503020204020204" pitchFamily="34" charset="-122"/>
                <a:ea typeface="微软雅黑" panose="020B0503020204020204" pitchFamily="34" charset="-122"/>
              </a:rPr>
              <a:t>, Ralph </a:t>
            </a:r>
            <a:r>
              <a:rPr lang="en-US" altLang="zh-CN" sz="1600" dirty="0">
                <a:latin typeface="微软雅黑" panose="020B0503020204020204" pitchFamily="34" charset="-122"/>
                <a:ea typeface="微软雅黑" panose="020B0503020204020204" pitchFamily="34" charset="-122"/>
              </a:rPr>
              <a:t>Johnson</a:t>
            </a:r>
            <a:r>
              <a:rPr lang="en-US" altLang="zh-CN" sz="1600" dirty="0" smtClean="0">
                <a:latin typeface="微软雅黑" panose="020B0503020204020204" pitchFamily="34" charset="-122"/>
                <a:ea typeface="微软雅黑" panose="020B0503020204020204" pitchFamily="34" charset="-122"/>
              </a:rPr>
              <a:t>, John </a:t>
            </a:r>
            <a:r>
              <a:rPr lang="en-US" altLang="zh-CN" sz="1600" dirty="0" err="1">
                <a:latin typeface="微软雅黑" panose="020B0503020204020204" pitchFamily="34" charset="-122"/>
                <a:ea typeface="微软雅黑" panose="020B0503020204020204" pitchFamily="34" charset="-122"/>
              </a:rPr>
              <a:t>Vlissides</a:t>
            </a:r>
            <a:endParaRPr lang="en-US" altLang="zh-CN" sz="1600" dirty="0">
              <a:latin typeface="微软雅黑" panose="020B0503020204020204" pitchFamily="34" charset="-122"/>
              <a:ea typeface="微软雅黑" panose="020B0503020204020204" pitchFamily="34" charset="-122"/>
            </a:endParaRPr>
          </a:p>
          <a:p>
            <a:pPr algn="r"/>
            <a:r>
              <a:rPr lang="en-US" altLang="zh-CN" sz="2000" dirty="0">
                <a:latin typeface="微软雅黑" panose="020B0503020204020204" pitchFamily="34" charset="-122"/>
                <a:ea typeface="微软雅黑" panose="020B0503020204020204" pitchFamily="34" charset="-122"/>
              </a:rPr>
              <a:t>2000,Ver 1</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7500182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设计问题</a:t>
            </a:r>
            <a:endParaRPr lang="zh-CN" altLang="en-US" sz="3600" dirty="0">
              <a:solidFill>
                <a:srgbClr val="FFFFFF"/>
              </a:solidFill>
            </a:endParaRPr>
          </a:p>
        </p:txBody>
      </p:sp>
      <p:graphicFrame>
        <p:nvGraphicFramePr>
          <p:cNvPr id="2" name="图示 1"/>
          <p:cNvGraphicFramePr/>
          <p:nvPr>
            <p:extLst>
              <p:ext uri="{D42A27DB-BD31-4B8C-83A1-F6EECF244321}">
                <p14:modId xmlns:p14="http://schemas.microsoft.com/office/powerpoint/2010/main" val="1825702026"/>
              </p:ext>
            </p:extLst>
          </p:nvPr>
        </p:nvGraphicFramePr>
        <p:xfrm>
          <a:off x="611560" y="1268760"/>
          <a:ext cx="7920880" cy="46805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894173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graphicEl>
                                              <a:dgm id="{405ED416-3A7F-4571-A494-81C25BFA60AF}"/>
                                            </p:graphicEl>
                                          </p:spTgt>
                                        </p:tgtEl>
                                        <p:attrNameLst>
                                          <p:attrName>style.visibility</p:attrName>
                                        </p:attrNameLst>
                                      </p:cBhvr>
                                      <p:to>
                                        <p:strVal val="visible"/>
                                      </p:to>
                                    </p:set>
                                    <p:animEffect transition="in" filter="fade">
                                      <p:cBhvr>
                                        <p:cTn id="7" dur="500"/>
                                        <p:tgtEl>
                                          <p:spTgt spid="2">
                                            <p:graphicEl>
                                              <a:dgm id="{405ED416-3A7F-4571-A494-81C25BFA60AF}"/>
                                            </p:graphicEl>
                                          </p:spTgt>
                                        </p:tgtEl>
                                      </p:cBhvr>
                                    </p:animEffect>
                                    <p:anim calcmode="lin" valueType="num">
                                      <p:cBhvr>
                                        <p:cTn id="8" dur="500" fill="hold"/>
                                        <p:tgtEl>
                                          <p:spTgt spid="2">
                                            <p:graphicEl>
                                              <a:dgm id="{405ED416-3A7F-4571-A494-81C25BFA60AF}"/>
                                            </p:graphicEl>
                                          </p:spTgt>
                                        </p:tgtEl>
                                        <p:attrNameLst>
                                          <p:attrName>ppt_x</p:attrName>
                                        </p:attrNameLst>
                                      </p:cBhvr>
                                      <p:tavLst>
                                        <p:tav tm="0">
                                          <p:val>
                                            <p:strVal val="#ppt_x"/>
                                          </p:val>
                                        </p:tav>
                                        <p:tav tm="100000">
                                          <p:val>
                                            <p:strVal val="#ppt_x"/>
                                          </p:val>
                                        </p:tav>
                                      </p:tavLst>
                                    </p:anim>
                                    <p:anim calcmode="lin" valueType="num">
                                      <p:cBhvr>
                                        <p:cTn id="9" dur="500" fill="hold"/>
                                        <p:tgtEl>
                                          <p:spTgt spid="2">
                                            <p:graphicEl>
                                              <a:dgm id="{405ED416-3A7F-4571-A494-81C25BFA60AF}"/>
                                            </p:graphic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graphicEl>
                                              <a:dgm id="{A09B71BF-F7D5-4CD2-879F-5545CB424DD4}"/>
                                            </p:graphicEl>
                                          </p:spTgt>
                                        </p:tgtEl>
                                        <p:attrNameLst>
                                          <p:attrName>style.visibility</p:attrName>
                                        </p:attrNameLst>
                                      </p:cBhvr>
                                      <p:to>
                                        <p:strVal val="visible"/>
                                      </p:to>
                                    </p:set>
                                    <p:animEffect transition="in" filter="fade">
                                      <p:cBhvr>
                                        <p:cTn id="14" dur="500"/>
                                        <p:tgtEl>
                                          <p:spTgt spid="2">
                                            <p:graphicEl>
                                              <a:dgm id="{A09B71BF-F7D5-4CD2-879F-5545CB424DD4}"/>
                                            </p:graphicEl>
                                          </p:spTgt>
                                        </p:tgtEl>
                                      </p:cBhvr>
                                    </p:animEffect>
                                    <p:anim calcmode="lin" valueType="num">
                                      <p:cBhvr>
                                        <p:cTn id="15" dur="500" fill="hold"/>
                                        <p:tgtEl>
                                          <p:spTgt spid="2">
                                            <p:graphicEl>
                                              <a:dgm id="{A09B71BF-F7D5-4CD2-879F-5545CB424DD4}"/>
                                            </p:graphicEl>
                                          </p:spTgt>
                                        </p:tgtEl>
                                        <p:attrNameLst>
                                          <p:attrName>ppt_x</p:attrName>
                                        </p:attrNameLst>
                                      </p:cBhvr>
                                      <p:tavLst>
                                        <p:tav tm="0">
                                          <p:val>
                                            <p:strVal val="#ppt_x"/>
                                          </p:val>
                                        </p:tav>
                                        <p:tav tm="100000">
                                          <p:val>
                                            <p:strVal val="#ppt_x"/>
                                          </p:val>
                                        </p:tav>
                                      </p:tavLst>
                                    </p:anim>
                                    <p:anim calcmode="lin" valueType="num">
                                      <p:cBhvr>
                                        <p:cTn id="16" dur="500" fill="hold"/>
                                        <p:tgtEl>
                                          <p:spTgt spid="2">
                                            <p:graphicEl>
                                              <a:dgm id="{A09B71BF-F7D5-4CD2-879F-5545CB424DD4}"/>
                                            </p:graphic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graphicEl>
                                              <a:dgm id="{E293835B-B469-46D5-99E5-B6EAED86187C}"/>
                                            </p:graphicEl>
                                          </p:spTgt>
                                        </p:tgtEl>
                                        <p:attrNameLst>
                                          <p:attrName>style.visibility</p:attrName>
                                        </p:attrNameLst>
                                      </p:cBhvr>
                                      <p:to>
                                        <p:strVal val="visible"/>
                                      </p:to>
                                    </p:set>
                                    <p:animEffect transition="in" filter="fade">
                                      <p:cBhvr>
                                        <p:cTn id="21" dur="500"/>
                                        <p:tgtEl>
                                          <p:spTgt spid="2">
                                            <p:graphicEl>
                                              <a:dgm id="{E293835B-B469-46D5-99E5-B6EAED86187C}"/>
                                            </p:graphicEl>
                                          </p:spTgt>
                                        </p:tgtEl>
                                      </p:cBhvr>
                                    </p:animEffect>
                                    <p:anim calcmode="lin" valueType="num">
                                      <p:cBhvr>
                                        <p:cTn id="22" dur="500" fill="hold"/>
                                        <p:tgtEl>
                                          <p:spTgt spid="2">
                                            <p:graphicEl>
                                              <a:dgm id="{E293835B-B469-46D5-99E5-B6EAED86187C}"/>
                                            </p:graphicEl>
                                          </p:spTgt>
                                        </p:tgtEl>
                                        <p:attrNameLst>
                                          <p:attrName>ppt_x</p:attrName>
                                        </p:attrNameLst>
                                      </p:cBhvr>
                                      <p:tavLst>
                                        <p:tav tm="0">
                                          <p:val>
                                            <p:strVal val="#ppt_x"/>
                                          </p:val>
                                        </p:tav>
                                        <p:tav tm="100000">
                                          <p:val>
                                            <p:strVal val="#ppt_x"/>
                                          </p:val>
                                        </p:tav>
                                      </p:tavLst>
                                    </p:anim>
                                    <p:anim calcmode="lin" valueType="num">
                                      <p:cBhvr>
                                        <p:cTn id="23" dur="500" fill="hold"/>
                                        <p:tgtEl>
                                          <p:spTgt spid="2">
                                            <p:graphicEl>
                                              <a:dgm id="{E293835B-B469-46D5-99E5-B6EAED86187C}"/>
                                            </p:graphic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Dgm bld="lvlOne"/>
        </p:bldSub>
      </p:bldGraphic>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设计问题</a:t>
            </a:r>
            <a:endParaRPr lang="zh-CN" altLang="en-US" sz="3600" dirty="0">
              <a:solidFill>
                <a:srgbClr val="FFFFFF"/>
              </a:solidFill>
            </a:endParaRPr>
          </a:p>
        </p:txBody>
      </p:sp>
      <p:graphicFrame>
        <p:nvGraphicFramePr>
          <p:cNvPr id="2" name="图示 1"/>
          <p:cNvGraphicFramePr/>
          <p:nvPr>
            <p:extLst>
              <p:ext uri="{D42A27DB-BD31-4B8C-83A1-F6EECF244321}">
                <p14:modId xmlns:p14="http://schemas.microsoft.com/office/powerpoint/2010/main" val="1734704084"/>
              </p:ext>
            </p:extLst>
          </p:nvPr>
        </p:nvGraphicFramePr>
        <p:xfrm>
          <a:off x="611560" y="1268760"/>
          <a:ext cx="7920880" cy="46805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05163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graphicEl>
                                              <a:dgm id="{F7D8A582-B33E-451D-B5D1-B1D94EDC8776}"/>
                                            </p:graphicEl>
                                          </p:spTgt>
                                        </p:tgtEl>
                                        <p:attrNameLst>
                                          <p:attrName>style.visibility</p:attrName>
                                        </p:attrNameLst>
                                      </p:cBhvr>
                                      <p:to>
                                        <p:strVal val="visible"/>
                                      </p:to>
                                    </p:set>
                                    <p:animEffect transition="in" filter="fade">
                                      <p:cBhvr>
                                        <p:cTn id="7" dur="500"/>
                                        <p:tgtEl>
                                          <p:spTgt spid="2">
                                            <p:graphicEl>
                                              <a:dgm id="{F7D8A582-B33E-451D-B5D1-B1D94EDC8776}"/>
                                            </p:graphicEl>
                                          </p:spTgt>
                                        </p:tgtEl>
                                      </p:cBhvr>
                                    </p:animEffect>
                                    <p:anim calcmode="lin" valueType="num">
                                      <p:cBhvr>
                                        <p:cTn id="8" dur="500" fill="hold"/>
                                        <p:tgtEl>
                                          <p:spTgt spid="2">
                                            <p:graphicEl>
                                              <a:dgm id="{F7D8A582-B33E-451D-B5D1-B1D94EDC8776}"/>
                                            </p:graphicEl>
                                          </p:spTgt>
                                        </p:tgtEl>
                                        <p:attrNameLst>
                                          <p:attrName>ppt_x</p:attrName>
                                        </p:attrNameLst>
                                      </p:cBhvr>
                                      <p:tavLst>
                                        <p:tav tm="0">
                                          <p:val>
                                            <p:strVal val="#ppt_x"/>
                                          </p:val>
                                        </p:tav>
                                        <p:tav tm="100000">
                                          <p:val>
                                            <p:strVal val="#ppt_x"/>
                                          </p:val>
                                        </p:tav>
                                      </p:tavLst>
                                    </p:anim>
                                    <p:anim calcmode="lin" valueType="num">
                                      <p:cBhvr>
                                        <p:cTn id="9" dur="500" fill="hold"/>
                                        <p:tgtEl>
                                          <p:spTgt spid="2">
                                            <p:graphicEl>
                                              <a:dgm id="{F7D8A582-B33E-451D-B5D1-B1D94EDC8776}"/>
                                            </p:graphic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graphicEl>
                                              <a:dgm id="{79F42DBE-2E56-461C-A27D-6838F6168E9E}"/>
                                            </p:graphicEl>
                                          </p:spTgt>
                                        </p:tgtEl>
                                        <p:attrNameLst>
                                          <p:attrName>style.visibility</p:attrName>
                                        </p:attrNameLst>
                                      </p:cBhvr>
                                      <p:to>
                                        <p:strVal val="visible"/>
                                      </p:to>
                                    </p:set>
                                    <p:animEffect transition="in" filter="fade">
                                      <p:cBhvr>
                                        <p:cTn id="14" dur="500"/>
                                        <p:tgtEl>
                                          <p:spTgt spid="2">
                                            <p:graphicEl>
                                              <a:dgm id="{79F42DBE-2E56-461C-A27D-6838F6168E9E}"/>
                                            </p:graphicEl>
                                          </p:spTgt>
                                        </p:tgtEl>
                                      </p:cBhvr>
                                    </p:animEffect>
                                    <p:anim calcmode="lin" valueType="num">
                                      <p:cBhvr>
                                        <p:cTn id="15" dur="500" fill="hold"/>
                                        <p:tgtEl>
                                          <p:spTgt spid="2">
                                            <p:graphicEl>
                                              <a:dgm id="{79F42DBE-2E56-461C-A27D-6838F6168E9E}"/>
                                            </p:graphicEl>
                                          </p:spTgt>
                                        </p:tgtEl>
                                        <p:attrNameLst>
                                          <p:attrName>ppt_x</p:attrName>
                                        </p:attrNameLst>
                                      </p:cBhvr>
                                      <p:tavLst>
                                        <p:tav tm="0">
                                          <p:val>
                                            <p:strVal val="#ppt_x"/>
                                          </p:val>
                                        </p:tav>
                                        <p:tav tm="100000">
                                          <p:val>
                                            <p:strVal val="#ppt_x"/>
                                          </p:val>
                                        </p:tav>
                                      </p:tavLst>
                                    </p:anim>
                                    <p:anim calcmode="lin" valueType="num">
                                      <p:cBhvr>
                                        <p:cTn id="16" dur="500" fill="hold"/>
                                        <p:tgtEl>
                                          <p:spTgt spid="2">
                                            <p:graphicEl>
                                              <a:dgm id="{79F42DBE-2E56-461C-A27D-6838F6168E9E}"/>
                                            </p:graphic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graphicEl>
                                              <a:dgm id="{407FFA93-8861-4CB0-B3A6-18E31B6ACF2A}"/>
                                            </p:graphicEl>
                                          </p:spTgt>
                                        </p:tgtEl>
                                        <p:attrNameLst>
                                          <p:attrName>style.visibility</p:attrName>
                                        </p:attrNameLst>
                                      </p:cBhvr>
                                      <p:to>
                                        <p:strVal val="visible"/>
                                      </p:to>
                                    </p:set>
                                    <p:animEffect transition="in" filter="fade">
                                      <p:cBhvr>
                                        <p:cTn id="21" dur="500"/>
                                        <p:tgtEl>
                                          <p:spTgt spid="2">
                                            <p:graphicEl>
                                              <a:dgm id="{407FFA93-8861-4CB0-B3A6-18E31B6ACF2A}"/>
                                            </p:graphicEl>
                                          </p:spTgt>
                                        </p:tgtEl>
                                      </p:cBhvr>
                                    </p:animEffect>
                                    <p:anim calcmode="lin" valueType="num">
                                      <p:cBhvr>
                                        <p:cTn id="22" dur="500" fill="hold"/>
                                        <p:tgtEl>
                                          <p:spTgt spid="2">
                                            <p:graphicEl>
                                              <a:dgm id="{407FFA93-8861-4CB0-B3A6-18E31B6ACF2A}"/>
                                            </p:graphicEl>
                                          </p:spTgt>
                                        </p:tgtEl>
                                        <p:attrNameLst>
                                          <p:attrName>ppt_x</p:attrName>
                                        </p:attrNameLst>
                                      </p:cBhvr>
                                      <p:tavLst>
                                        <p:tav tm="0">
                                          <p:val>
                                            <p:strVal val="#ppt_x"/>
                                          </p:val>
                                        </p:tav>
                                        <p:tav tm="100000">
                                          <p:val>
                                            <p:strVal val="#ppt_x"/>
                                          </p:val>
                                        </p:tav>
                                      </p:tavLst>
                                    </p:anim>
                                    <p:anim calcmode="lin" valueType="num">
                                      <p:cBhvr>
                                        <p:cTn id="23" dur="500" fill="hold"/>
                                        <p:tgtEl>
                                          <p:spTgt spid="2">
                                            <p:graphicEl>
                                              <a:dgm id="{407FFA93-8861-4CB0-B3A6-18E31B6ACF2A}"/>
                                            </p:graphic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graphicEl>
                                              <a:dgm id="{A7C2D33D-F215-4070-96F2-270F788A92CB}"/>
                                            </p:graphicEl>
                                          </p:spTgt>
                                        </p:tgtEl>
                                        <p:attrNameLst>
                                          <p:attrName>style.visibility</p:attrName>
                                        </p:attrNameLst>
                                      </p:cBhvr>
                                      <p:to>
                                        <p:strVal val="visible"/>
                                      </p:to>
                                    </p:set>
                                    <p:animEffect transition="in" filter="fade">
                                      <p:cBhvr>
                                        <p:cTn id="28" dur="500"/>
                                        <p:tgtEl>
                                          <p:spTgt spid="2">
                                            <p:graphicEl>
                                              <a:dgm id="{A7C2D33D-F215-4070-96F2-270F788A92CB}"/>
                                            </p:graphicEl>
                                          </p:spTgt>
                                        </p:tgtEl>
                                      </p:cBhvr>
                                    </p:animEffect>
                                    <p:anim calcmode="lin" valueType="num">
                                      <p:cBhvr>
                                        <p:cTn id="29" dur="500" fill="hold"/>
                                        <p:tgtEl>
                                          <p:spTgt spid="2">
                                            <p:graphicEl>
                                              <a:dgm id="{A7C2D33D-F215-4070-96F2-270F788A92CB}"/>
                                            </p:graphicEl>
                                          </p:spTgt>
                                        </p:tgtEl>
                                        <p:attrNameLst>
                                          <p:attrName>ppt_x</p:attrName>
                                        </p:attrNameLst>
                                      </p:cBhvr>
                                      <p:tavLst>
                                        <p:tav tm="0">
                                          <p:val>
                                            <p:strVal val="#ppt_x"/>
                                          </p:val>
                                        </p:tav>
                                        <p:tav tm="100000">
                                          <p:val>
                                            <p:strVal val="#ppt_x"/>
                                          </p:val>
                                        </p:tav>
                                      </p:tavLst>
                                    </p:anim>
                                    <p:anim calcmode="lin" valueType="num">
                                      <p:cBhvr>
                                        <p:cTn id="30" dur="500" fill="hold"/>
                                        <p:tgtEl>
                                          <p:spTgt spid="2">
                                            <p:graphicEl>
                                              <a:dgm id="{A7C2D33D-F215-4070-96F2-270F788A92CB}"/>
                                            </p:graphic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graphicEl>
                                              <a:dgm id="{84140499-C9FB-48A8-88E3-102E84834DA5}"/>
                                            </p:graphicEl>
                                          </p:spTgt>
                                        </p:tgtEl>
                                        <p:attrNameLst>
                                          <p:attrName>style.visibility</p:attrName>
                                        </p:attrNameLst>
                                      </p:cBhvr>
                                      <p:to>
                                        <p:strVal val="visible"/>
                                      </p:to>
                                    </p:set>
                                    <p:animEffect transition="in" filter="fade">
                                      <p:cBhvr>
                                        <p:cTn id="35" dur="500"/>
                                        <p:tgtEl>
                                          <p:spTgt spid="2">
                                            <p:graphicEl>
                                              <a:dgm id="{84140499-C9FB-48A8-88E3-102E84834DA5}"/>
                                            </p:graphicEl>
                                          </p:spTgt>
                                        </p:tgtEl>
                                      </p:cBhvr>
                                    </p:animEffect>
                                    <p:anim calcmode="lin" valueType="num">
                                      <p:cBhvr>
                                        <p:cTn id="36" dur="500" fill="hold"/>
                                        <p:tgtEl>
                                          <p:spTgt spid="2">
                                            <p:graphicEl>
                                              <a:dgm id="{84140499-C9FB-48A8-88E3-102E84834DA5}"/>
                                            </p:graphicEl>
                                          </p:spTgt>
                                        </p:tgtEl>
                                        <p:attrNameLst>
                                          <p:attrName>ppt_x</p:attrName>
                                        </p:attrNameLst>
                                      </p:cBhvr>
                                      <p:tavLst>
                                        <p:tav tm="0">
                                          <p:val>
                                            <p:strVal val="#ppt_x"/>
                                          </p:val>
                                        </p:tav>
                                        <p:tav tm="100000">
                                          <p:val>
                                            <p:strVal val="#ppt_x"/>
                                          </p:val>
                                        </p:tav>
                                      </p:tavLst>
                                    </p:anim>
                                    <p:anim calcmode="lin" valueType="num">
                                      <p:cBhvr>
                                        <p:cTn id="37" dur="500" fill="hold"/>
                                        <p:tgtEl>
                                          <p:spTgt spid="2">
                                            <p:graphicEl>
                                              <a:dgm id="{84140499-C9FB-48A8-88E3-102E84834DA5}"/>
                                            </p:graphic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
                                            <p:graphicEl>
                                              <a:dgm id="{DF4B85A0-3D0F-47B3-9675-4AE0D2201AA7}"/>
                                            </p:graphicEl>
                                          </p:spTgt>
                                        </p:tgtEl>
                                        <p:attrNameLst>
                                          <p:attrName>style.visibility</p:attrName>
                                        </p:attrNameLst>
                                      </p:cBhvr>
                                      <p:to>
                                        <p:strVal val="visible"/>
                                      </p:to>
                                    </p:set>
                                    <p:animEffect transition="in" filter="fade">
                                      <p:cBhvr>
                                        <p:cTn id="42" dur="500"/>
                                        <p:tgtEl>
                                          <p:spTgt spid="2">
                                            <p:graphicEl>
                                              <a:dgm id="{DF4B85A0-3D0F-47B3-9675-4AE0D2201AA7}"/>
                                            </p:graphicEl>
                                          </p:spTgt>
                                        </p:tgtEl>
                                      </p:cBhvr>
                                    </p:animEffect>
                                    <p:anim calcmode="lin" valueType="num">
                                      <p:cBhvr>
                                        <p:cTn id="43" dur="500" fill="hold"/>
                                        <p:tgtEl>
                                          <p:spTgt spid="2">
                                            <p:graphicEl>
                                              <a:dgm id="{DF4B85A0-3D0F-47B3-9675-4AE0D2201AA7}"/>
                                            </p:graphicEl>
                                          </p:spTgt>
                                        </p:tgtEl>
                                        <p:attrNameLst>
                                          <p:attrName>ppt_x</p:attrName>
                                        </p:attrNameLst>
                                      </p:cBhvr>
                                      <p:tavLst>
                                        <p:tav tm="0">
                                          <p:val>
                                            <p:strVal val="#ppt_x"/>
                                          </p:val>
                                        </p:tav>
                                        <p:tav tm="100000">
                                          <p:val>
                                            <p:strVal val="#ppt_x"/>
                                          </p:val>
                                        </p:tav>
                                      </p:tavLst>
                                    </p:anim>
                                    <p:anim calcmode="lin" valueType="num">
                                      <p:cBhvr>
                                        <p:cTn id="44" dur="500" fill="hold"/>
                                        <p:tgtEl>
                                          <p:spTgt spid="2">
                                            <p:graphicEl>
                                              <a:dgm id="{DF4B85A0-3D0F-47B3-9675-4AE0D2201AA7}"/>
                                            </p:graphic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
                                            <p:graphicEl>
                                              <a:dgm id="{163890E0-BFB2-422C-A8EC-0AB7B6EB2667}"/>
                                            </p:graphicEl>
                                          </p:spTgt>
                                        </p:tgtEl>
                                        <p:attrNameLst>
                                          <p:attrName>style.visibility</p:attrName>
                                        </p:attrNameLst>
                                      </p:cBhvr>
                                      <p:to>
                                        <p:strVal val="visible"/>
                                      </p:to>
                                    </p:set>
                                    <p:animEffect transition="in" filter="fade">
                                      <p:cBhvr>
                                        <p:cTn id="49" dur="500"/>
                                        <p:tgtEl>
                                          <p:spTgt spid="2">
                                            <p:graphicEl>
                                              <a:dgm id="{163890E0-BFB2-422C-A8EC-0AB7B6EB2667}"/>
                                            </p:graphicEl>
                                          </p:spTgt>
                                        </p:tgtEl>
                                      </p:cBhvr>
                                    </p:animEffect>
                                    <p:anim calcmode="lin" valueType="num">
                                      <p:cBhvr>
                                        <p:cTn id="50" dur="500" fill="hold"/>
                                        <p:tgtEl>
                                          <p:spTgt spid="2">
                                            <p:graphicEl>
                                              <a:dgm id="{163890E0-BFB2-422C-A8EC-0AB7B6EB2667}"/>
                                            </p:graphicEl>
                                          </p:spTgt>
                                        </p:tgtEl>
                                        <p:attrNameLst>
                                          <p:attrName>ppt_x</p:attrName>
                                        </p:attrNameLst>
                                      </p:cBhvr>
                                      <p:tavLst>
                                        <p:tav tm="0">
                                          <p:val>
                                            <p:strVal val="#ppt_x"/>
                                          </p:val>
                                        </p:tav>
                                        <p:tav tm="100000">
                                          <p:val>
                                            <p:strVal val="#ppt_x"/>
                                          </p:val>
                                        </p:tav>
                                      </p:tavLst>
                                    </p:anim>
                                    <p:anim calcmode="lin" valueType="num">
                                      <p:cBhvr>
                                        <p:cTn id="51" dur="500" fill="hold"/>
                                        <p:tgtEl>
                                          <p:spTgt spid="2">
                                            <p:graphicEl>
                                              <a:dgm id="{163890E0-BFB2-422C-A8EC-0AB7B6EB2667}"/>
                                            </p:graphic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
                                            <p:graphicEl>
                                              <a:dgm id="{74CB1A69-ADA8-4FFB-8555-F8B79F4D80E3}"/>
                                            </p:graphicEl>
                                          </p:spTgt>
                                        </p:tgtEl>
                                        <p:attrNameLst>
                                          <p:attrName>style.visibility</p:attrName>
                                        </p:attrNameLst>
                                      </p:cBhvr>
                                      <p:to>
                                        <p:strVal val="visible"/>
                                      </p:to>
                                    </p:set>
                                    <p:animEffect transition="in" filter="fade">
                                      <p:cBhvr>
                                        <p:cTn id="56" dur="500"/>
                                        <p:tgtEl>
                                          <p:spTgt spid="2">
                                            <p:graphicEl>
                                              <a:dgm id="{74CB1A69-ADA8-4FFB-8555-F8B79F4D80E3}"/>
                                            </p:graphicEl>
                                          </p:spTgt>
                                        </p:tgtEl>
                                      </p:cBhvr>
                                    </p:animEffect>
                                    <p:anim calcmode="lin" valueType="num">
                                      <p:cBhvr>
                                        <p:cTn id="57" dur="500" fill="hold"/>
                                        <p:tgtEl>
                                          <p:spTgt spid="2">
                                            <p:graphicEl>
                                              <a:dgm id="{74CB1A69-ADA8-4FFB-8555-F8B79F4D80E3}"/>
                                            </p:graphicEl>
                                          </p:spTgt>
                                        </p:tgtEl>
                                        <p:attrNameLst>
                                          <p:attrName>ppt_x</p:attrName>
                                        </p:attrNameLst>
                                      </p:cBhvr>
                                      <p:tavLst>
                                        <p:tav tm="0">
                                          <p:val>
                                            <p:strVal val="#ppt_x"/>
                                          </p:val>
                                        </p:tav>
                                        <p:tav tm="100000">
                                          <p:val>
                                            <p:strVal val="#ppt_x"/>
                                          </p:val>
                                        </p:tav>
                                      </p:tavLst>
                                    </p:anim>
                                    <p:anim calcmode="lin" valueType="num">
                                      <p:cBhvr>
                                        <p:cTn id="58" dur="500" fill="hold"/>
                                        <p:tgtEl>
                                          <p:spTgt spid="2">
                                            <p:graphicEl>
                                              <a:dgm id="{74CB1A69-ADA8-4FFB-8555-F8B79F4D80E3}"/>
                                            </p:graphic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2">
                                            <p:graphicEl>
                                              <a:dgm id="{ECBB3874-29DF-48B9-B441-63E5FEC3873B}"/>
                                            </p:graphicEl>
                                          </p:spTgt>
                                        </p:tgtEl>
                                        <p:attrNameLst>
                                          <p:attrName>style.visibility</p:attrName>
                                        </p:attrNameLst>
                                      </p:cBhvr>
                                      <p:to>
                                        <p:strVal val="visible"/>
                                      </p:to>
                                    </p:set>
                                    <p:animEffect transition="in" filter="fade">
                                      <p:cBhvr>
                                        <p:cTn id="63" dur="500"/>
                                        <p:tgtEl>
                                          <p:spTgt spid="2">
                                            <p:graphicEl>
                                              <a:dgm id="{ECBB3874-29DF-48B9-B441-63E5FEC3873B}"/>
                                            </p:graphicEl>
                                          </p:spTgt>
                                        </p:tgtEl>
                                      </p:cBhvr>
                                    </p:animEffect>
                                    <p:anim calcmode="lin" valueType="num">
                                      <p:cBhvr>
                                        <p:cTn id="64" dur="500" fill="hold"/>
                                        <p:tgtEl>
                                          <p:spTgt spid="2">
                                            <p:graphicEl>
                                              <a:dgm id="{ECBB3874-29DF-48B9-B441-63E5FEC3873B}"/>
                                            </p:graphicEl>
                                          </p:spTgt>
                                        </p:tgtEl>
                                        <p:attrNameLst>
                                          <p:attrName>ppt_x</p:attrName>
                                        </p:attrNameLst>
                                      </p:cBhvr>
                                      <p:tavLst>
                                        <p:tav tm="0">
                                          <p:val>
                                            <p:strVal val="#ppt_x"/>
                                          </p:val>
                                        </p:tav>
                                        <p:tav tm="100000">
                                          <p:val>
                                            <p:strVal val="#ppt_x"/>
                                          </p:val>
                                        </p:tav>
                                      </p:tavLst>
                                    </p:anim>
                                    <p:anim calcmode="lin" valueType="num">
                                      <p:cBhvr>
                                        <p:cTn id="65" dur="500" fill="hold"/>
                                        <p:tgtEl>
                                          <p:spTgt spid="2">
                                            <p:graphicEl>
                                              <a:dgm id="{ECBB3874-29DF-48B9-B441-63E5FEC3873B}"/>
                                            </p:graphic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2">
                                            <p:graphicEl>
                                              <a:dgm id="{99046312-A69F-4058-BCB6-B75BF8FF8B5C}"/>
                                            </p:graphicEl>
                                          </p:spTgt>
                                        </p:tgtEl>
                                        <p:attrNameLst>
                                          <p:attrName>style.visibility</p:attrName>
                                        </p:attrNameLst>
                                      </p:cBhvr>
                                      <p:to>
                                        <p:strVal val="visible"/>
                                      </p:to>
                                    </p:set>
                                    <p:animEffect transition="in" filter="fade">
                                      <p:cBhvr>
                                        <p:cTn id="70" dur="500"/>
                                        <p:tgtEl>
                                          <p:spTgt spid="2">
                                            <p:graphicEl>
                                              <a:dgm id="{99046312-A69F-4058-BCB6-B75BF8FF8B5C}"/>
                                            </p:graphicEl>
                                          </p:spTgt>
                                        </p:tgtEl>
                                      </p:cBhvr>
                                    </p:animEffect>
                                    <p:anim calcmode="lin" valueType="num">
                                      <p:cBhvr>
                                        <p:cTn id="71" dur="500" fill="hold"/>
                                        <p:tgtEl>
                                          <p:spTgt spid="2">
                                            <p:graphicEl>
                                              <a:dgm id="{99046312-A69F-4058-BCB6-B75BF8FF8B5C}"/>
                                            </p:graphicEl>
                                          </p:spTgt>
                                        </p:tgtEl>
                                        <p:attrNameLst>
                                          <p:attrName>ppt_x</p:attrName>
                                        </p:attrNameLst>
                                      </p:cBhvr>
                                      <p:tavLst>
                                        <p:tav tm="0">
                                          <p:val>
                                            <p:strVal val="#ppt_x"/>
                                          </p:val>
                                        </p:tav>
                                        <p:tav tm="100000">
                                          <p:val>
                                            <p:strVal val="#ppt_x"/>
                                          </p:val>
                                        </p:tav>
                                      </p:tavLst>
                                    </p:anim>
                                    <p:anim calcmode="lin" valueType="num">
                                      <p:cBhvr>
                                        <p:cTn id="72" dur="500" fill="hold"/>
                                        <p:tgtEl>
                                          <p:spTgt spid="2">
                                            <p:graphicEl>
                                              <a:dgm id="{99046312-A69F-4058-BCB6-B75BF8FF8B5C}"/>
                                            </p:graphic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2">
                                            <p:graphicEl>
                                              <a:dgm id="{4E8B5D22-9D93-44BB-858B-D6B37FFD8862}"/>
                                            </p:graphicEl>
                                          </p:spTgt>
                                        </p:tgtEl>
                                        <p:attrNameLst>
                                          <p:attrName>style.visibility</p:attrName>
                                        </p:attrNameLst>
                                      </p:cBhvr>
                                      <p:to>
                                        <p:strVal val="visible"/>
                                      </p:to>
                                    </p:set>
                                    <p:animEffect transition="in" filter="fade">
                                      <p:cBhvr>
                                        <p:cTn id="77" dur="500"/>
                                        <p:tgtEl>
                                          <p:spTgt spid="2">
                                            <p:graphicEl>
                                              <a:dgm id="{4E8B5D22-9D93-44BB-858B-D6B37FFD8862}"/>
                                            </p:graphicEl>
                                          </p:spTgt>
                                        </p:tgtEl>
                                      </p:cBhvr>
                                    </p:animEffect>
                                    <p:anim calcmode="lin" valueType="num">
                                      <p:cBhvr>
                                        <p:cTn id="78" dur="500" fill="hold"/>
                                        <p:tgtEl>
                                          <p:spTgt spid="2">
                                            <p:graphicEl>
                                              <a:dgm id="{4E8B5D22-9D93-44BB-858B-D6B37FFD8862}"/>
                                            </p:graphicEl>
                                          </p:spTgt>
                                        </p:tgtEl>
                                        <p:attrNameLst>
                                          <p:attrName>ppt_x</p:attrName>
                                        </p:attrNameLst>
                                      </p:cBhvr>
                                      <p:tavLst>
                                        <p:tav tm="0">
                                          <p:val>
                                            <p:strVal val="#ppt_x"/>
                                          </p:val>
                                        </p:tav>
                                        <p:tav tm="100000">
                                          <p:val>
                                            <p:strVal val="#ppt_x"/>
                                          </p:val>
                                        </p:tav>
                                      </p:tavLst>
                                    </p:anim>
                                    <p:anim calcmode="lin" valueType="num">
                                      <p:cBhvr>
                                        <p:cTn id="79" dur="500" fill="hold"/>
                                        <p:tgtEl>
                                          <p:spTgt spid="2">
                                            <p:graphicEl>
                                              <a:dgm id="{4E8B5D22-9D93-44BB-858B-D6B37FFD8862}"/>
                                            </p:graphicEl>
                                          </p:spTgt>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2">
                                            <p:graphicEl>
                                              <a:dgm id="{EC2C4552-4562-44BB-9F1D-0791D2FE05AF}"/>
                                            </p:graphicEl>
                                          </p:spTgt>
                                        </p:tgtEl>
                                        <p:attrNameLst>
                                          <p:attrName>style.visibility</p:attrName>
                                        </p:attrNameLst>
                                      </p:cBhvr>
                                      <p:to>
                                        <p:strVal val="visible"/>
                                      </p:to>
                                    </p:set>
                                    <p:animEffect transition="in" filter="fade">
                                      <p:cBhvr>
                                        <p:cTn id="84" dur="500"/>
                                        <p:tgtEl>
                                          <p:spTgt spid="2">
                                            <p:graphicEl>
                                              <a:dgm id="{EC2C4552-4562-44BB-9F1D-0791D2FE05AF}"/>
                                            </p:graphicEl>
                                          </p:spTgt>
                                        </p:tgtEl>
                                      </p:cBhvr>
                                    </p:animEffect>
                                    <p:anim calcmode="lin" valueType="num">
                                      <p:cBhvr>
                                        <p:cTn id="85" dur="500" fill="hold"/>
                                        <p:tgtEl>
                                          <p:spTgt spid="2">
                                            <p:graphicEl>
                                              <a:dgm id="{EC2C4552-4562-44BB-9F1D-0791D2FE05AF}"/>
                                            </p:graphicEl>
                                          </p:spTgt>
                                        </p:tgtEl>
                                        <p:attrNameLst>
                                          <p:attrName>ppt_x</p:attrName>
                                        </p:attrNameLst>
                                      </p:cBhvr>
                                      <p:tavLst>
                                        <p:tav tm="0">
                                          <p:val>
                                            <p:strVal val="#ppt_x"/>
                                          </p:val>
                                        </p:tav>
                                        <p:tav tm="100000">
                                          <p:val>
                                            <p:strVal val="#ppt_x"/>
                                          </p:val>
                                        </p:tav>
                                      </p:tavLst>
                                    </p:anim>
                                    <p:anim calcmode="lin" valueType="num">
                                      <p:cBhvr>
                                        <p:cTn id="86" dur="500" fill="hold"/>
                                        <p:tgtEl>
                                          <p:spTgt spid="2">
                                            <p:graphicEl>
                                              <a:dgm id="{EC2C4552-4562-44BB-9F1D-0791D2FE05AF}"/>
                                            </p:graphicEl>
                                          </p:spTgt>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2">
                                            <p:graphicEl>
                                              <a:dgm id="{65B7C589-D661-4B06-B5F6-96FAF79C0B9D}"/>
                                            </p:graphicEl>
                                          </p:spTgt>
                                        </p:tgtEl>
                                        <p:attrNameLst>
                                          <p:attrName>style.visibility</p:attrName>
                                        </p:attrNameLst>
                                      </p:cBhvr>
                                      <p:to>
                                        <p:strVal val="visible"/>
                                      </p:to>
                                    </p:set>
                                    <p:animEffect transition="in" filter="fade">
                                      <p:cBhvr>
                                        <p:cTn id="91" dur="500"/>
                                        <p:tgtEl>
                                          <p:spTgt spid="2">
                                            <p:graphicEl>
                                              <a:dgm id="{65B7C589-D661-4B06-B5F6-96FAF79C0B9D}"/>
                                            </p:graphicEl>
                                          </p:spTgt>
                                        </p:tgtEl>
                                      </p:cBhvr>
                                    </p:animEffect>
                                    <p:anim calcmode="lin" valueType="num">
                                      <p:cBhvr>
                                        <p:cTn id="92" dur="500" fill="hold"/>
                                        <p:tgtEl>
                                          <p:spTgt spid="2">
                                            <p:graphicEl>
                                              <a:dgm id="{65B7C589-D661-4B06-B5F6-96FAF79C0B9D}"/>
                                            </p:graphicEl>
                                          </p:spTgt>
                                        </p:tgtEl>
                                        <p:attrNameLst>
                                          <p:attrName>ppt_x</p:attrName>
                                        </p:attrNameLst>
                                      </p:cBhvr>
                                      <p:tavLst>
                                        <p:tav tm="0">
                                          <p:val>
                                            <p:strVal val="#ppt_x"/>
                                          </p:val>
                                        </p:tav>
                                        <p:tav tm="100000">
                                          <p:val>
                                            <p:strVal val="#ppt_x"/>
                                          </p:val>
                                        </p:tav>
                                      </p:tavLst>
                                    </p:anim>
                                    <p:anim calcmode="lin" valueType="num">
                                      <p:cBhvr>
                                        <p:cTn id="93" dur="500" fill="hold"/>
                                        <p:tgtEl>
                                          <p:spTgt spid="2">
                                            <p:graphicEl>
                                              <a:dgm id="{65B7C589-D661-4B06-B5F6-96FAF79C0B9D}"/>
                                            </p:graphicEl>
                                          </p:spTgt>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2">
                                            <p:graphicEl>
                                              <a:dgm id="{E4F5E3A6-354D-4997-B90C-EA0614BD3670}"/>
                                            </p:graphicEl>
                                          </p:spTgt>
                                        </p:tgtEl>
                                        <p:attrNameLst>
                                          <p:attrName>style.visibility</p:attrName>
                                        </p:attrNameLst>
                                      </p:cBhvr>
                                      <p:to>
                                        <p:strVal val="visible"/>
                                      </p:to>
                                    </p:set>
                                    <p:animEffect transition="in" filter="fade">
                                      <p:cBhvr>
                                        <p:cTn id="98" dur="500"/>
                                        <p:tgtEl>
                                          <p:spTgt spid="2">
                                            <p:graphicEl>
                                              <a:dgm id="{E4F5E3A6-354D-4997-B90C-EA0614BD3670}"/>
                                            </p:graphicEl>
                                          </p:spTgt>
                                        </p:tgtEl>
                                      </p:cBhvr>
                                    </p:animEffect>
                                    <p:anim calcmode="lin" valueType="num">
                                      <p:cBhvr>
                                        <p:cTn id="99" dur="500" fill="hold"/>
                                        <p:tgtEl>
                                          <p:spTgt spid="2">
                                            <p:graphicEl>
                                              <a:dgm id="{E4F5E3A6-354D-4997-B90C-EA0614BD3670}"/>
                                            </p:graphicEl>
                                          </p:spTgt>
                                        </p:tgtEl>
                                        <p:attrNameLst>
                                          <p:attrName>ppt_x</p:attrName>
                                        </p:attrNameLst>
                                      </p:cBhvr>
                                      <p:tavLst>
                                        <p:tav tm="0">
                                          <p:val>
                                            <p:strVal val="#ppt_x"/>
                                          </p:val>
                                        </p:tav>
                                        <p:tav tm="100000">
                                          <p:val>
                                            <p:strVal val="#ppt_x"/>
                                          </p:val>
                                        </p:tav>
                                      </p:tavLst>
                                    </p:anim>
                                    <p:anim calcmode="lin" valueType="num">
                                      <p:cBhvr>
                                        <p:cTn id="100" dur="500" fill="hold"/>
                                        <p:tgtEl>
                                          <p:spTgt spid="2">
                                            <p:graphicEl>
                                              <a:dgm id="{E4F5E3A6-354D-4997-B90C-EA0614BD3670}"/>
                                            </p:graphicEl>
                                          </p:spTgt>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2">
                                            <p:graphicEl>
                                              <a:dgm id="{39606809-A357-4A11-93BC-D7E3037A3B3C}"/>
                                            </p:graphicEl>
                                          </p:spTgt>
                                        </p:tgtEl>
                                        <p:attrNameLst>
                                          <p:attrName>style.visibility</p:attrName>
                                        </p:attrNameLst>
                                      </p:cBhvr>
                                      <p:to>
                                        <p:strVal val="visible"/>
                                      </p:to>
                                    </p:set>
                                    <p:animEffect transition="in" filter="fade">
                                      <p:cBhvr>
                                        <p:cTn id="105" dur="500"/>
                                        <p:tgtEl>
                                          <p:spTgt spid="2">
                                            <p:graphicEl>
                                              <a:dgm id="{39606809-A357-4A11-93BC-D7E3037A3B3C}"/>
                                            </p:graphicEl>
                                          </p:spTgt>
                                        </p:tgtEl>
                                      </p:cBhvr>
                                    </p:animEffect>
                                    <p:anim calcmode="lin" valueType="num">
                                      <p:cBhvr>
                                        <p:cTn id="106" dur="500" fill="hold"/>
                                        <p:tgtEl>
                                          <p:spTgt spid="2">
                                            <p:graphicEl>
                                              <a:dgm id="{39606809-A357-4A11-93BC-D7E3037A3B3C}"/>
                                            </p:graphicEl>
                                          </p:spTgt>
                                        </p:tgtEl>
                                        <p:attrNameLst>
                                          <p:attrName>ppt_x</p:attrName>
                                        </p:attrNameLst>
                                      </p:cBhvr>
                                      <p:tavLst>
                                        <p:tav tm="0">
                                          <p:val>
                                            <p:strVal val="#ppt_x"/>
                                          </p:val>
                                        </p:tav>
                                        <p:tav tm="100000">
                                          <p:val>
                                            <p:strVal val="#ppt_x"/>
                                          </p:val>
                                        </p:tav>
                                      </p:tavLst>
                                    </p:anim>
                                    <p:anim calcmode="lin" valueType="num">
                                      <p:cBhvr>
                                        <p:cTn id="107" dur="500" fill="hold"/>
                                        <p:tgtEl>
                                          <p:spTgt spid="2">
                                            <p:graphicEl>
                                              <a:dgm id="{39606809-A357-4A11-93BC-D7E3037A3B3C}"/>
                                            </p:graphicEl>
                                          </p:spTgt>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grpId="0" nodeType="clickEffect">
                                  <p:stCondLst>
                                    <p:cond delay="0"/>
                                  </p:stCondLst>
                                  <p:childTnLst>
                                    <p:set>
                                      <p:cBhvr>
                                        <p:cTn id="111" dur="1" fill="hold">
                                          <p:stCondLst>
                                            <p:cond delay="0"/>
                                          </p:stCondLst>
                                        </p:cTn>
                                        <p:tgtEl>
                                          <p:spTgt spid="2">
                                            <p:graphicEl>
                                              <a:dgm id="{E070940A-2F2F-47C7-B896-D631CB19BFEB}"/>
                                            </p:graphicEl>
                                          </p:spTgt>
                                        </p:tgtEl>
                                        <p:attrNameLst>
                                          <p:attrName>style.visibility</p:attrName>
                                        </p:attrNameLst>
                                      </p:cBhvr>
                                      <p:to>
                                        <p:strVal val="visible"/>
                                      </p:to>
                                    </p:set>
                                    <p:animEffect transition="in" filter="fade">
                                      <p:cBhvr>
                                        <p:cTn id="112" dur="500"/>
                                        <p:tgtEl>
                                          <p:spTgt spid="2">
                                            <p:graphicEl>
                                              <a:dgm id="{E070940A-2F2F-47C7-B896-D631CB19BFEB}"/>
                                            </p:graphicEl>
                                          </p:spTgt>
                                        </p:tgtEl>
                                      </p:cBhvr>
                                    </p:animEffect>
                                    <p:anim calcmode="lin" valueType="num">
                                      <p:cBhvr>
                                        <p:cTn id="113" dur="500" fill="hold"/>
                                        <p:tgtEl>
                                          <p:spTgt spid="2">
                                            <p:graphicEl>
                                              <a:dgm id="{E070940A-2F2F-47C7-B896-D631CB19BFEB}"/>
                                            </p:graphicEl>
                                          </p:spTgt>
                                        </p:tgtEl>
                                        <p:attrNameLst>
                                          <p:attrName>ppt_x</p:attrName>
                                        </p:attrNameLst>
                                      </p:cBhvr>
                                      <p:tavLst>
                                        <p:tav tm="0">
                                          <p:val>
                                            <p:strVal val="#ppt_x"/>
                                          </p:val>
                                        </p:tav>
                                        <p:tav tm="100000">
                                          <p:val>
                                            <p:strVal val="#ppt_x"/>
                                          </p:val>
                                        </p:tav>
                                      </p:tavLst>
                                    </p:anim>
                                    <p:anim calcmode="lin" valueType="num">
                                      <p:cBhvr>
                                        <p:cTn id="114" dur="500" fill="hold"/>
                                        <p:tgtEl>
                                          <p:spTgt spid="2">
                                            <p:graphicEl>
                                              <a:dgm id="{E070940A-2F2F-47C7-B896-D631CB19BFEB}"/>
                                            </p:graphicEl>
                                          </p:spTgt>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grpId="0" nodeType="clickEffect">
                                  <p:stCondLst>
                                    <p:cond delay="0"/>
                                  </p:stCondLst>
                                  <p:childTnLst>
                                    <p:set>
                                      <p:cBhvr>
                                        <p:cTn id="118" dur="1" fill="hold">
                                          <p:stCondLst>
                                            <p:cond delay="0"/>
                                          </p:stCondLst>
                                        </p:cTn>
                                        <p:tgtEl>
                                          <p:spTgt spid="2">
                                            <p:graphicEl>
                                              <a:dgm id="{B6F344E4-CA7D-41F6-8DC6-28A9BAFC76C9}"/>
                                            </p:graphicEl>
                                          </p:spTgt>
                                        </p:tgtEl>
                                        <p:attrNameLst>
                                          <p:attrName>style.visibility</p:attrName>
                                        </p:attrNameLst>
                                      </p:cBhvr>
                                      <p:to>
                                        <p:strVal val="visible"/>
                                      </p:to>
                                    </p:set>
                                    <p:animEffect transition="in" filter="fade">
                                      <p:cBhvr>
                                        <p:cTn id="119" dur="500"/>
                                        <p:tgtEl>
                                          <p:spTgt spid="2">
                                            <p:graphicEl>
                                              <a:dgm id="{B6F344E4-CA7D-41F6-8DC6-28A9BAFC76C9}"/>
                                            </p:graphicEl>
                                          </p:spTgt>
                                        </p:tgtEl>
                                      </p:cBhvr>
                                    </p:animEffect>
                                    <p:anim calcmode="lin" valueType="num">
                                      <p:cBhvr>
                                        <p:cTn id="120" dur="500" fill="hold"/>
                                        <p:tgtEl>
                                          <p:spTgt spid="2">
                                            <p:graphicEl>
                                              <a:dgm id="{B6F344E4-CA7D-41F6-8DC6-28A9BAFC76C9}"/>
                                            </p:graphicEl>
                                          </p:spTgt>
                                        </p:tgtEl>
                                        <p:attrNameLst>
                                          <p:attrName>ppt_x</p:attrName>
                                        </p:attrNameLst>
                                      </p:cBhvr>
                                      <p:tavLst>
                                        <p:tav tm="0">
                                          <p:val>
                                            <p:strVal val="#ppt_x"/>
                                          </p:val>
                                        </p:tav>
                                        <p:tav tm="100000">
                                          <p:val>
                                            <p:strVal val="#ppt_x"/>
                                          </p:val>
                                        </p:tav>
                                      </p:tavLst>
                                    </p:anim>
                                    <p:anim calcmode="lin" valueType="num">
                                      <p:cBhvr>
                                        <p:cTn id="121" dur="500" fill="hold"/>
                                        <p:tgtEl>
                                          <p:spTgt spid="2">
                                            <p:graphicEl>
                                              <a:dgm id="{B6F344E4-CA7D-41F6-8DC6-28A9BAFC76C9}"/>
                                            </p:graphic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Dgm bld="lvlOne"/>
        </p:bldSub>
      </p:bldGraphic>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设计问题</a:t>
            </a:r>
            <a:endParaRPr lang="zh-CN" altLang="en-US" sz="3600" dirty="0">
              <a:solidFill>
                <a:srgbClr val="FFFFFF"/>
              </a:solidFill>
            </a:endParaRPr>
          </a:p>
        </p:txBody>
      </p:sp>
      <p:graphicFrame>
        <p:nvGraphicFramePr>
          <p:cNvPr id="2" name="图示 1"/>
          <p:cNvGraphicFramePr/>
          <p:nvPr>
            <p:extLst>
              <p:ext uri="{D42A27DB-BD31-4B8C-83A1-F6EECF244321}">
                <p14:modId xmlns:p14="http://schemas.microsoft.com/office/powerpoint/2010/main" val="4181132817"/>
              </p:ext>
            </p:extLst>
          </p:nvPr>
        </p:nvGraphicFramePr>
        <p:xfrm>
          <a:off x="611560" y="1268760"/>
          <a:ext cx="7920880" cy="46805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820018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graphicEl>
                                              <a:dgm id="{1084DFAC-D1F4-4160-A103-F8878797A1C9}"/>
                                            </p:graphicEl>
                                          </p:spTgt>
                                        </p:tgtEl>
                                        <p:attrNameLst>
                                          <p:attrName>style.visibility</p:attrName>
                                        </p:attrNameLst>
                                      </p:cBhvr>
                                      <p:to>
                                        <p:strVal val="visible"/>
                                      </p:to>
                                    </p:set>
                                    <p:animEffect transition="in" filter="fade">
                                      <p:cBhvr>
                                        <p:cTn id="7" dur="500"/>
                                        <p:tgtEl>
                                          <p:spTgt spid="2">
                                            <p:graphicEl>
                                              <a:dgm id="{1084DFAC-D1F4-4160-A103-F8878797A1C9}"/>
                                            </p:graphicEl>
                                          </p:spTgt>
                                        </p:tgtEl>
                                      </p:cBhvr>
                                    </p:animEffect>
                                    <p:anim calcmode="lin" valueType="num">
                                      <p:cBhvr>
                                        <p:cTn id="8" dur="500" fill="hold"/>
                                        <p:tgtEl>
                                          <p:spTgt spid="2">
                                            <p:graphicEl>
                                              <a:dgm id="{1084DFAC-D1F4-4160-A103-F8878797A1C9}"/>
                                            </p:graphicEl>
                                          </p:spTgt>
                                        </p:tgtEl>
                                        <p:attrNameLst>
                                          <p:attrName>ppt_x</p:attrName>
                                        </p:attrNameLst>
                                      </p:cBhvr>
                                      <p:tavLst>
                                        <p:tav tm="0">
                                          <p:val>
                                            <p:strVal val="#ppt_x"/>
                                          </p:val>
                                        </p:tav>
                                        <p:tav tm="100000">
                                          <p:val>
                                            <p:strVal val="#ppt_x"/>
                                          </p:val>
                                        </p:tav>
                                      </p:tavLst>
                                    </p:anim>
                                    <p:anim calcmode="lin" valueType="num">
                                      <p:cBhvr>
                                        <p:cTn id="9" dur="500" fill="hold"/>
                                        <p:tgtEl>
                                          <p:spTgt spid="2">
                                            <p:graphicEl>
                                              <a:dgm id="{1084DFAC-D1F4-4160-A103-F8878797A1C9}"/>
                                            </p:graphic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graphicEl>
                                              <a:dgm id="{6CD8FD24-3487-4D57-AC53-0C951F878823}"/>
                                            </p:graphicEl>
                                          </p:spTgt>
                                        </p:tgtEl>
                                        <p:attrNameLst>
                                          <p:attrName>style.visibility</p:attrName>
                                        </p:attrNameLst>
                                      </p:cBhvr>
                                      <p:to>
                                        <p:strVal val="visible"/>
                                      </p:to>
                                    </p:set>
                                    <p:animEffect transition="in" filter="fade">
                                      <p:cBhvr>
                                        <p:cTn id="14" dur="500"/>
                                        <p:tgtEl>
                                          <p:spTgt spid="2">
                                            <p:graphicEl>
                                              <a:dgm id="{6CD8FD24-3487-4D57-AC53-0C951F878823}"/>
                                            </p:graphicEl>
                                          </p:spTgt>
                                        </p:tgtEl>
                                      </p:cBhvr>
                                    </p:animEffect>
                                    <p:anim calcmode="lin" valueType="num">
                                      <p:cBhvr>
                                        <p:cTn id="15" dur="500" fill="hold"/>
                                        <p:tgtEl>
                                          <p:spTgt spid="2">
                                            <p:graphicEl>
                                              <a:dgm id="{6CD8FD24-3487-4D57-AC53-0C951F878823}"/>
                                            </p:graphicEl>
                                          </p:spTgt>
                                        </p:tgtEl>
                                        <p:attrNameLst>
                                          <p:attrName>ppt_x</p:attrName>
                                        </p:attrNameLst>
                                      </p:cBhvr>
                                      <p:tavLst>
                                        <p:tav tm="0">
                                          <p:val>
                                            <p:strVal val="#ppt_x"/>
                                          </p:val>
                                        </p:tav>
                                        <p:tav tm="100000">
                                          <p:val>
                                            <p:strVal val="#ppt_x"/>
                                          </p:val>
                                        </p:tav>
                                      </p:tavLst>
                                    </p:anim>
                                    <p:anim calcmode="lin" valueType="num">
                                      <p:cBhvr>
                                        <p:cTn id="16" dur="500" fill="hold"/>
                                        <p:tgtEl>
                                          <p:spTgt spid="2">
                                            <p:graphicEl>
                                              <a:dgm id="{6CD8FD24-3487-4D57-AC53-0C951F878823}"/>
                                            </p:graphic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graphicEl>
                                              <a:dgm id="{9444214D-D1EC-4597-B701-4DEA246D95AB}"/>
                                            </p:graphicEl>
                                          </p:spTgt>
                                        </p:tgtEl>
                                        <p:attrNameLst>
                                          <p:attrName>style.visibility</p:attrName>
                                        </p:attrNameLst>
                                      </p:cBhvr>
                                      <p:to>
                                        <p:strVal val="visible"/>
                                      </p:to>
                                    </p:set>
                                    <p:animEffect transition="in" filter="fade">
                                      <p:cBhvr>
                                        <p:cTn id="21" dur="500"/>
                                        <p:tgtEl>
                                          <p:spTgt spid="2">
                                            <p:graphicEl>
                                              <a:dgm id="{9444214D-D1EC-4597-B701-4DEA246D95AB}"/>
                                            </p:graphicEl>
                                          </p:spTgt>
                                        </p:tgtEl>
                                      </p:cBhvr>
                                    </p:animEffect>
                                    <p:anim calcmode="lin" valueType="num">
                                      <p:cBhvr>
                                        <p:cTn id="22" dur="500" fill="hold"/>
                                        <p:tgtEl>
                                          <p:spTgt spid="2">
                                            <p:graphicEl>
                                              <a:dgm id="{9444214D-D1EC-4597-B701-4DEA246D95AB}"/>
                                            </p:graphicEl>
                                          </p:spTgt>
                                        </p:tgtEl>
                                        <p:attrNameLst>
                                          <p:attrName>ppt_x</p:attrName>
                                        </p:attrNameLst>
                                      </p:cBhvr>
                                      <p:tavLst>
                                        <p:tav tm="0">
                                          <p:val>
                                            <p:strVal val="#ppt_x"/>
                                          </p:val>
                                        </p:tav>
                                        <p:tav tm="100000">
                                          <p:val>
                                            <p:strVal val="#ppt_x"/>
                                          </p:val>
                                        </p:tav>
                                      </p:tavLst>
                                    </p:anim>
                                    <p:anim calcmode="lin" valueType="num">
                                      <p:cBhvr>
                                        <p:cTn id="23" dur="500" fill="hold"/>
                                        <p:tgtEl>
                                          <p:spTgt spid="2">
                                            <p:graphicEl>
                                              <a:dgm id="{9444214D-D1EC-4597-B701-4DEA246D95AB}"/>
                                            </p:graphic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graphicEl>
                                              <a:dgm id="{19945DC5-C3C6-4EE2-9655-FAA339F97F46}"/>
                                            </p:graphicEl>
                                          </p:spTgt>
                                        </p:tgtEl>
                                        <p:attrNameLst>
                                          <p:attrName>style.visibility</p:attrName>
                                        </p:attrNameLst>
                                      </p:cBhvr>
                                      <p:to>
                                        <p:strVal val="visible"/>
                                      </p:to>
                                    </p:set>
                                    <p:animEffect transition="in" filter="fade">
                                      <p:cBhvr>
                                        <p:cTn id="28" dur="500"/>
                                        <p:tgtEl>
                                          <p:spTgt spid="2">
                                            <p:graphicEl>
                                              <a:dgm id="{19945DC5-C3C6-4EE2-9655-FAA339F97F46}"/>
                                            </p:graphicEl>
                                          </p:spTgt>
                                        </p:tgtEl>
                                      </p:cBhvr>
                                    </p:animEffect>
                                    <p:anim calcmode="lin" valueType="num">
                                      <p:cBhvr>
                                        <p:cTn id="29" dur="500" fill="hold"/>
                                        <p:tgtEl>
                                          <p:spTgt spid="2">
                                            <p:graphicEl>
                                              <a:dgm id="{19945DC5-C3C6-4EE2-9655-FAA339F97F46}"/>
                                            </p:graphicEl>
                                          </p:spTgt>
                                        </p:tgtEl>
                                        <p:attrNameLst>
                                          <p:attrName>ppt_x</p:attrName>
                                        </p:attrNameLst>
                                      </p:cBhvr>
                                      <p:tavLst>
                                        <p:tav tm="0">
                                          <p:val>
                                            <p:strVal val="#ppt_x"/>
                                          </p:val>
                                        </p:tav>
                                        <p:tav tm="100000">
                                          <p:val>
                                            <p:strVal val="#ppt_x"/>
                                          </p:val>
                                        </p:tav>
                                      </p:tavLst>
                                    </p:anim>
                                    <p:anim calcmode="lin" valueType="num">
                                      <p:cBhvr>
                                        <p:cTn id="30" dur="500" fill="hold"/>
                                        <p:tgtEl>
                                          <p:spTgt spid="2">
                                            <p:graphicEl>
                                              <a:dgm id="{19945DC5-C3C6-4EE2-9655-FAA339F97F46}"/>
                                            </p:graphic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graphicEl>
                                              <a:dgm id="{223CAF47-26DF-466E-91A0-95A18F1EEB0B}"/>
                                            </p:graphicEl>
                                          </p:spTgt>
                                        </p:tgtEl>
                                        <p:attrNameLst>
                                          <p:attrName>style.visibility</p:attrName>
                                        </p:attrNameLst>
                                      </p:cBhvr>
                                      <p:to>
                                        <p:strVal val="visible"/>
                                      </p:to>
                                    </p:set>
                                    <p:animEffect transition="in" filter="fade">
                                      <p:cBhvr>
                                        <p:cTn id="35" dur="500"/>
                                        <p:tgtEl>
                                          <p:spTgt spid="2">
                                            <p:graphicEl>
                                              <a:dgm id="{223CAF47-26DF-466E-91A0-95A18F1EEB0B}"/>
                                            </p:graphicEl>
                                          </p:spTgt>
                                        </p:tgtEl>
                                      </p:cBhvr>
                                    </p:animEffect>
                                    <p:anim calcmode="lin" valueType="num">
                                      <p:cBhvr>
                                        <p:cTn id="36" dur="500" fill="hold"/>
                                        <p:tgtEl>
                                          <p:spTgt spid="2">
                                            <p:graphicEl>
                                              <a:dgm id="{223CAF47-26DF-466E-91A0-95A18F1EEB0B}"/>
                                            </p:graphicEl>
                                          </p:spTgt>
                                        </p:tgtEl>
                                        <p:attrNameLst>
                                          <p:attrName>ppt_x</p:attrName>
                                        </p:attrNameLst>
                                      </p:cBhvr>
                                      <p:tavLst>
                                        <p:tav tm="0">
                                          <p:val>
                                            <p:strVal val="#ppt_x"/>
                                          </p:val>
                                        </p:tav>
                                        <p:tav tm="100000">
                                          <p:val>
                                            <p:strVal val="#ppt_x"/>
                                          </p:val>
                                        </p:tav>
                                      </p:tavLst>
                                    </p:anim>
                                    <p:anim calcmode="lin" valueType="num">
                                      <p:cBhvr>
                                        <p:cTn id="37" dur="500" fill="hold"/>
                                        <p:tgtEl>
                                          <p:spTgt spid="2">
                                            <p:graphicEl>
                                              <a:dgm id="{223CAF47-26DF-466E-91A0-95A18F1EEB0B}"/>
                                            </p:graphic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
                                            <p:graphicEl>
                                              <a:dgm id="{99372C0B-C7F1-4ADA-B1AD-92DA2D122DA1}"/>
                                            </p:graphicEl>
                                          </p:spTgt>
                                        </p:tgtEl>
                                        <p:attrNameLst>
                                          <p:attrName>style.visibility</p:attrName>
                                        </p:attrNameLst>
                                      </p:cBhvr>
                                      <p:to>
                                        <p:strVal val="visible"/>
                                      </p:to>
                                    </p:set>
                                    <p:animEffect transition="in" filter="fade">
                                      <p:cBhvr>
                                        <p:cTn id="42" dur="500"/>
                                        <p:tgtEl>
                                          <p:spTgt spid="2">
                                            <p:graphicEl>
                                              <a:dgm id="{99372C0B-C7F1-4ADA-B1AD-92DA2D122DA1}"/>
                                            </p:graphicEl>
                                          </p:spTgt>
                                        </p:tgtEl>
                                      </p:cBhvr>
                                    </p:animEffect>
                                    <p:anim calcmode="lin" valueType="num">
                                      <p:cBhvr>
                                        <p:cTn id="43" dur="500" fill="hold"/>
                                        <p:tgtEl>
                                          <p:spTgt spid="2">
                                            <p:graphicEl>
                                              <a:dgm id="{99372C0B-C7F1-4ADA-B1AD-92DA2D122DA1}"/>
                                            </p:graphicEl>
                                          </p:spTgt>
                                        </p:tgtEl>
                                        <p:attrNameLst>
                                          <p:attrName>ppt_x</p:attrName>
                                        </p:attrNameLst>
                                      </p:cBhvr>
                                      <p:tavLst>
                                        <p:tav tm="0">
                                          <p:val>
                                            <p:strVal val="#ppt_x"/>
                                          </p:val>
                                        </p:tav>
                                        <p:tav tm="100000">
                                          <p:val>
                                            <p:strVal val="#ppt_x"/>
                                          </p:val>
                                        </p:tav>
                                      </p:tavLst>
                                    </p:anim>
                                    <p:anim calcmode="lin" valueType="num">
                                      <p:cBhvr>
                                        <p:cTn id="44" dur="500" fill="hold"/>
                                        <p:tgtEl>
                                          <p:spTgt spid="2">
                                            <p:graphicEl>
                                              <a:dgm id="{99372C0B-C7F1-4ADA-B1AD-92DA2D122DA1}"/>
                                            </p:graphic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
                                            <p:graphicEl>
                                              <a:dgm id="{D003B6F9-CD66-4EE0-9678-442563064FAB}"/>
                                            </p:graphicEl>
                                          </p:spTgt>
                                        </p:tgtEl>
                                        <p:attrNameLst>
                                          <p:attrName>style.visibility</p:attrName>
                                        </p:attrNameLst>
                                      </p:cBhvr>
                                      <p:to>
                                        <p:strVal val="visible"/>
                                      </p:to>
                                    </p:set>
                                    <p:animEffect transition="in" filter="fade">
                                      <p:cBhvr>
                                        <p:cTn id="49" dur="500"/>
                                        <p:tgtEl>
                                          <p:spTgt spid="2">
                                            <p:graphicEl>
                                              <a:dgm id="{D003B6F9-CD66-4EE0-9678-442563064FAB}"/>
                                            </p:graphicEl>
                                          </p:spTgt>
                                        </p:tgtEl>
                                      </p:cBhvr>
                                    </p:animEffect>
                                    <p:anim calcmode="lin" valueType="num">
                                      <p:cBhvr>
                                        <p:cTn id="50" dur="500" fill="hold"/>
                                        <p:tgtEl>
                                          <p:spTgt spid="2">
                                            <p:graphicEl>
                                              <a:dgm id="{D003B6F9-CD66-4EE0-9678-442563064FAB}"/>
                                            </p:graphicEl>
                                          </p:spTgt>
                                        </p:tgtEl>
                                        <p:attrNameLst>
                                          <p:attrName>ppt_x</p:attrName>
                                        </p:attrNameLst>
                                      </p:cBhvr>
                                      <p:tavLst>
                                        <p:tav tm="0">
                                          <p:val>
                                            <p:strVal val="#ppt_x"/>
                                          </p:val>
                                        </p:tav>
                                        <p:tav tm="100000">
                                          <p:val>
                                            <p:strVal val="#ppt_x"/>
                                          </p:val>
                                        </p:tav>
                                      </p:tavLst>
                                    </p:anim>
                                    <p:anim calcmode="lin" valueType="num">
                                      <p:cBhvr>
                                        <p:cTn id="51" dur="500" fill="hold"/>
                                        <p:tgtEl>
                                          <p:spTgt spid="2">
                                            <p:graphicEl>
                                              <a:dgm id="{D003B6F9-CD66-4EE0-9678-442563064FAB}"/>
                                            </p:graphic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
                                            <p:graphicEl>
                                              <a:dgm id="{CBEF9B79-2648-4ECF-B1D5-D28D4A9649A4}"/>
                                            </p:graphicEl>
                                          </p:spTgt>
                                        </p:tgtEl>
                                        <p:attrNameLst>
                                          <p:attrName>style.visibility</p:attrName>
                                        </p:attrNameLst>
                                      </p:cBhvr>
                                      <p:to>
                                        <p:strVal val="visible"/>
                                      </p:to>
                                    </p:set>
                                    <p:animEffect transition="in" filter="fade">
                                      <p:cBhvr>
                                        <p:cTn id="56" dur="500"/>
                                        <p:tgtEl>
                                          <p:spTgt spid="2">
                                            <p:graphicEl>
                                              <a:dgm id="{CBEF9B79-2648-4ECF-B1D5-D28D4A9649A4}"/>
                                            </p:graphicEl>
                                          </p:spTgt>
                                        </p:tgtEl>
                                      </p:cBhvr>
                                    </p:animEffect>
                                    <p:anim calcmode="lin" valueType="num">
                                      <p:cBhvr>
                                        <p:cTn id="57" dur="500" fill="hold"/>
                                        <p:tgtEl>
                                          <p:spTgt spid="2">
                                            <p:graphicEl>
                                              <a:dgm id="{CBEF9B79-2648-4ECF-B1D5-D28D4A9649A4}"/>
                                            </p:graphicEl>
                                          </p:spTgt>
                                        </p:tgtEl>
                                        <p:attrNameLst>
                                          <p:attrName>ppt_x</p:attrName>
                                        </p:attrNameLst>
                                      </p:cBhvr>
                                      <p:tavLst>
                                        <p:tav tm="0">
                                          <p:val>
                                            <p:strVal val="#ppt_x"/>
                                          </p:val>
                                        </p:tav>
                                        <p:tav tm="100000">
                                          <p:val>
                                            <p:strVal val="#ppt_x"/>
                                          </p:val>
                                        </p:tav>
                                      </p:tavLst>
                                    </p:anim>
                                    <p:anim calcmode="lin" valueType="num">
                                      <p:cBhvr>
                                        <p:cTn id="58" dur="500" fill="hold"/>
                                        <p:tgtEl>
                                          <p:spTgt spid="2">
                                            <p:graphicEl>
                                              <a:dgm id="{CBEF9B79-2648-4ECF-B1D5-D28D4A9649A4}"/>
                                            </p:graphic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2">
                                            <p:graphicEl>
                                              <a:dgm id="{944AD914-F956-4409-8719-32BD6E8A82A9}"/>
                                            </p:graphicEl>
                                          </p:spTgt>
                                        </p:tgtEl>
                                        <p:attrNameLst>
                                          <p:attrName>style.visibility</p:attrName>
                                        </p:attrNameLst>
                                      </p:cBhvr>
                                      <p:to>
                                        <p:strVal val="visible"/>
                                      </p:to>
                                    </p:set>
                                    <p:animEffect transition="in" filter="fade">
                                      <p:cBhvr>
                                        <p:cTn id="63" dur="500"/>
                                        <p:tgtEl>
                                          <p:spTgt spid="2">
                                            <p:graphicEl>
                                              <a:dgm id="{944AD914-F956-4409-8719-32BD6E8A82A9}"/>
                                            </p:graphicEl>
                                          </p:spTgt>
                                        </p:tgtEl>
                                      </p:cBhvr>
                                    </p:animEffect>
                                    <p:anim calcmode="lin" valueType="num">
                                      <p:cBhvr>
                                        <p:cTn id="64" dur="500" fill="hold"/>
                                        <p:tgtEl>
                                          <p:spTgt spid="2">
                                            <p:graphicEl>
                                              <a:dgm id="{944AD914-F956-4409-8719-32BD6E8A82A9}"/>
                                            </p:graphicEl>
                                          </p:spTgt>
                                        </p:tgtEl>
                                        <p:attrNameLst>
                                          <p:attrName>ppt_x</p:attrName>
                                        </p:attrNameLst>
                                      </p:cBhvr>
                                      <p:tavLst>
                                        <p:tav tm="0">
                                          <p:val>
                                            <p:strVal val="#ppt_x"/>
                                          </p:val>
                                        </p:tav>
                                        <p:tav tm="100000">
                                          <p:val>
                                            <p:strVal val="#ppt_x"/>
                                          </p:val>
                                        </p:tav>
                                      </p:tavLst>
                                    </p:anim>
                                    <p:anim calcmode="lin" valueType="num">
                                      <p:cBhvr>
                                        <p:cTn id="65" dur="500" fill="hold"/>
                                        <p:tgtEl>
                                          <p:spTgt spid="2">
                                            <p:graphicEl>
                                              <a:dgm id="{944AD914-F956-4409-8719-32BD6E8A82A9}"/>
                                            </p:graphic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Dgm bld="one"/>
        </p:bldSub>
      </p:bldGraphic>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设计问题</a:t>
            </a:r>
            <a:endParaRPr lang="zh-CN" altLang="en-US" sz="3600" dirty="0">
              <a:solidFill>
                <a:srgbClr val="FFFFFF"/>
              </a:solidFill>
            </a:endParaRPr>
          </a:p>
        </p:txBody>
      </p:sp>
      <p:graphicFrame>
        <p:nvGraphicFramePr>
          <p:cNvPr id="2" name="图示 1"/>
          <p:cNvGraphicFramePr/>
          <p:nvPr>
            <p:extLst>
              <p:ext uri="{D42A27DB-BD31-4B8C-83A1-F6EECF244321}">
                <p14:modId xmlns:p14="http://schemas.microsoft.com/office/powerpoint/2010/main" val="172999167"/>
              </p:ext>
            </p:extLst>
          </p:nvPr>
        </p:nvGraphicFramePr>
        <p:xfrm>
          <a:off x="611560" y="1268760"/>
          <a:ext cx="7920880" cy="46805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699981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graphicEl>
                                              <a:dgm id="{10EB0C75-EE07-46F3-92F3-C49A7B9CDD4E}"/>
                                            </p:graphicEl>
                                          </p:spTgt>
                                        </p:tgtEl>
                                        <p:attrNameLst>
                                          <p:attrName>style.visibility</p:attrName>
                                        </p:attrNameLst>
                                      </p:cBhvr>
                                      <p:to>
                                        <p:strVal val="visible"/>
                                      </p:to>
                                    </p:set>
                                    <p:animEffect transition="in" filter="fade">
                                      <p:cBhvr>
                                        <p:cTn id="7" dur="500"/>
                                        <p:tgtEl>
                                          <p:spTgt spid="2">
                                            <p:graphicEl>
                                              <a:dgm id="{10EB0C75-EE07-46F3-92F3-C49A7B9CDD4E}"/>
                                            </p:graphicEl>
                                          </p:spTgt>
                                        </p:tgtEl>
                                      </p:cBhvr>
                                    </p:animEffect>
                                    <p:anim calcmode="lin" valueType="num">
                                      <p:cBhvr>
                                        <p:cTn id="8" dur="500" fill="hold"/>
                                        <p:tgtEl>
                                          <p:spTgt spid="2">
                                            <p:graphicEl>
                                              <a:dgm id="{10EB0C75-EE07-46F3-92F3-C49A7B9CDD4E}"/>
                                            </p:graphicEl>
                                          </p:spTgt>
                                        </p:tgtEl>
                                        <p:attrNameLst>
                                          <p:attrName>ppt_x</p:attrName>
                                        </p:attrNameLst>
                                      </p:cBhvr>
                                      <p:tavLst>
                                        <p:tav tm="0">
                                          <p:val>
                                            <p:strVal val="#ppt_x"/>
                                          </p:val>
                                        </p:tav>
                                        <p:tav tm="100000">
                                          <p:val>
                                            <p:strVal val="#ppt_x"/>
                                          </p:val>
                                        </p:tav>
                                      </p:tavLst>
                                    </p:anim>
                                    <p:anim calcmode="lin" valueType="num">
                                      <p:cBhvr>
                                        <p:cTn id="9" dur="500" fill="hold"/>
                                        <p:tgtEl>
                                          <p:spTgt spid="2">
                                            <p:graphicEl>
                                              <a:dgm id="{10EB0C75-EE07-46F3-92F3-C49A7B9CDD4E}"/>
                                            </p:graphic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graphicEl>
                                              <a:dgm id="{EE9B47E9-10C8-48DE-B3E4-CA0E25EB31B8}"/>
                                            </p:graphicEl>
                                          </p:spTgt>
                                        </p:tgtEl>
                                        <p:attrNameLst>
                                          <p:attrName>style.visibility</p:attrName>
                                        </p:attrNameLst>
                                      </p:cBhvr>
                                      <p:to>
                                        <p:strVal val="visible"/>
                                      </p:to>
                                    </p:set>
                                    <p:animEffect transition="in" filter="fade">
                                      <p:cBhvr>
                                        <p:cTn id="14" dur="500"/>
                                        <p:tgtEl>
                                          <p:spTgt spid="2">
                                            <p:graphicEl>
                                              <a:dgm id="{EE9B47E9-10C8-48DE-B3E4-CA0E25EB31B8}"/>
                                            </p:graphicEl>
                                          </p:spTgt>
                                        </p:tgtEl>
                                      </p:cBhvr>
                                    </p:animEffect>
                                    <p:anim calcmode="lin" valueType="num">
                                      <p:cBhvr>
                                        <p:cTn id="15" dur="500" fill="hold"/>
                                        <p:tgtEl>
                                          <p:spTgt spid="2">
                                            <p:graphicEl>
                                              <a:dgm id="{EE9B47E9-10C8-48DE-B3E4-CA0E25EB31B8}"/>
                                            </p:graphicEl>
                                          </p:spTgt>
                                        </p:tgtEl>
                                        <p:attrNameLst>
                                          <p:attrName>ppt_x</p:attrName>
                                        </p:attrNameLst>
                                      </p:cBhvr>
                                      <p:tavLst>
                                        <p:tav tm="0">
                                          <p:val>
                                            <p:strVal val="#ppt_x"/>
                                          </p:val>
                                        </p:tav>
                                        <p:tav tm="100000">
                                          <p:val>
                                            <p:strVal val="#ppt_x"/>
                                          </p:val>
                                        </p:tav>
                                      </p:tavLst>
                                    </p:anim>
                                    <p:anim calcmode="lin" valueType="num">
                                      <p:cBhvr>
                                        <p:cTn id="16" dur="500" fill="hold"/>
                                        <p:tgtEl>
                                          <p:spTgt spid="2">
                                            <p:graphicEl>
                                              <a:dgm id="{EE9B47E9-10C8-48DE-B3E4-CA0E25EB31B8}"/>
                                            </p:graphic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graphicEl>
                                              <a:dgm id="{EE6D2DEF-18A6-4FD9-9379-1A75ECC2F60C}"/>
                                            </p:graphicEl>
                                          </p:spTgt>
                                        </p:tgtEl>
                                        <p:attrNameLst>
                                          <p:attrName>style.visibility</p:attrName>
                                        </p:attrNameLst>
                                      </p:cBhvr>
                                      <p:to>
                                        <p:strVal val="visible"/>
                                      </p:to>
                                    </p:set>
                                    <p:animEffect transition="in" filter="fade">
                                      <p:cBhvr>
                                        <p:cTn id="21" dur="500"/>
                                        <p:tgtEl>
                                          <p:spTgt spid="2">
                                            <p:graphicEl>
                                              <a:dgm id="{EE6D2DEF-18A6-4FD9-9379-1A75ECC2F60C}"/>
                                            </p:graphicEl>
                                          </p:spTgt>
                                        </p:tgtEl>
                                      </p:cBhvr>
                                    </p:animEffect>
                                    <p:anim calcmode="lin" valueType="num">
                                      <p:cBhvr>
                                        <p:cTn id="22" dur="500" fill="hold"/>
                                        <p:tgtEl>
                                          <p:spTgt spid="2">
                                            <p:graphicEl>
                                              <a:dgm id="{EE6D2DEF-18A6-4FD9-9379-1A75ECC2F60C}"/>
                                            </p:graphicEl>
                                          </p:spTgt>
                                        </p:tgtEl>
                                        <p:attrNameLst>
                                          <p:attrName>ppt_x</p:attrName>
                                        </p:attrNameLst>
                                      </p:cBhvr>
                                      <p:tavLst>
                                        <p:tav tm="0">
                                          <p:val>
                                            <p:strVal val="#ppt_x"/>
                                          </p:val>
                                        </p:tav>
                                        <p:tav tm="100000">
                                          <p:val>
                                            <p:strVal val="#ppt_x"/>
                                          </p:val>
                                        </p:tav>
                                      </p:tavLst>
                                    </p:anim>
                                    <p:anim calcmode="lin" valueType="num">
                                      <p:cBhvr>
                                        <p:cTn id="23" dur="500" fill="hold"/>
                                        <p:tgtEl>
                                          <p:spTgt spid="2">
                                            <p:graphicEl>
                                              <a:dgm id="{EE6D2DEF-18A6-4FD9-9379-1A75ECC2F60C}"/>
                                            </p:graphic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graphicEl>
                                              <a:dgm id="{11D3B696-1983-4149-8B98-85B5082FCC3B}"/>
                                            </p:graphicEl>
                                          </p:spTgt>
                                        </p:tgtEl>
                                        <p:attrNameLst>
                                          <p:attrName>style.visibility</p:attrName>
                                        </p:attrNameLst>
                                      </p:cBhvr>
                                      <p:to>
                                        <p:strVal val="visible"/>
                                      </p:to>
                                    </p:set>
                                    <p:animEffect transition="in" filter="fade">
                                      <p:cBhvr>
                                        <p:cTn id="28" dur="500"/>
                                        <p:tgtEl>
                                          <p:spTgt spid="2">
                                            <p:graphicEl>
                                              <a:dgm id="{11D3B696-1983-4149-8B98-85B5082FCC3B}"/>
                                            </p:graphicEl>
                                          </p:spTgt>
                                        </p:tgtEl>
                                      </p:cBhvr>
                                    </p:animEffect>
                                    <p:anim calcmode="lin" valueType="num">
                                      <p:cBhvr>
                                        <p:cTn id="29" dur="500" fill="hold"/>
                                        <p:tgtEl>
                                          <p:spTgt spid="2">
                                            <p:graphicEl>
                                              <a:dgm id="{11D3B696-1983-4149-8B98-85B5082FCC3B}"/>
                                            </p:graphicEl>
                                          </p:spTgt>
                                        </p:tgtEl>
                                        <p:attrNameLst>
                                          <p:attrName>ppt_x</p:attrName>
                                        </p:attrNameLst>
                                      </p:cBhvr>
                                      <p:tavLst>
                                        <p:tav tm="0">
                                          <p:val>
                                            <p:strVal val="#ppt_x"/>
                                          </p:val>
                                        </p:tav>
                                        <p:tav tm="100000">
                                          <p:val>
                                            <p:strVal val="#ppt_x"/>
                                          </p:val>
                                        </p:tav>
                                      </p:tavLst>
                                    </p:anim>
                                    <p:anim calcmode="lin" valueType="num">
                                      <p:cBhvr>
                                        <p:cTn id="30" dur="500" fill="hold"/>
                                        <p:tgtEl>
                                          <p:spTgt spid="2">
                                            <p:graphicEl>
                                              <a:dgm id="{11D3B696-1983-4149-8B98-85B5082FCC3B}"/>
                                            </p:graphic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graphicEl>
                                              <a:dgm id="{6C78D2AB-2D62-4A5A-BC00-8A3425FA86AC}"/>
                                            </p:graphicEl>
                                          </p:spTgt>
                                        </p:tgtEl>
                                        <p:attrNameLst>
                                          <p:attrName>style.visibility</p:attrName>
                                        </p:attrNameLst>
                                      </p:cBhvr>
                                      <p:to>
                                        <p:strVal val="visible"/>
                                      </p:to>
                                    </p:set>
                                    <p:animEffect transition="in" filter="fade">
                                      <p:cBhvr>
                                        <p:cTn id="35" dur="500"/>
                                        <p:tgtEl>
                                          <p:spTgt spid="2">
                                            <p:graphicEl>
                                              <a:dgm id="{6C78D2AB-2D62-4A5A-BC00-8A3425FA86AC}"/>
                                            </p:graphicEl>
                                          </p:spTgt>
                                        </p:tgtEl>
                                      </p:cBhvr>
                                    </p:animEffect>
                                    <p:anim calcmode="lin" valueType="num">
                                      <p:cBhvr>
                                        <p:cTn id="36" dur="500" fill="hold"/>
                                        <p:tgtEl>
                                          <p:spTgt spid="2">
                                            <p:graphicEl>
                                              <a:dgm id="{6C78D2AB-2D62-4A5A-BC00-8A3425FA86AC}"/>
                                            </p:graphicEl>
                                          </p:spTgt>
                                        </p:tgtEl>
                                        <p:attrNameLst>
                                          <p:attrName>ppt_x</p:attrName>
                                        </p:attrNameLst>
                                      </p:cBhvr>
                                      <p:tavLst>
                                        <p:tav tm="0">
                                          <p:val>
                                            <p:strVal val="#ppt_x"/>
                                          </p:val>
                                        </p:tav>
                                        <p:tav tm="100000">
                                          <p:val>
                                            <p:strVal val="#ppt_x"/>
                                          </p:val>
                                        </p:tav>
                                      </p:tavLst>
                                    </p:anim>
                                    <p:anim calcmode="lin" valueType="num">
                                      <p:cBhvr>
                                        <p:cTn id="37" dur="500" fill="hold"/>
                                        <p:tgtEl>
                                          <p:spTgt spid="2">
                                            <p:graphicEl>
                                              <a:dgm id="{6C78D2AB-2D62-4A5A-BC00-8A3425FA86AC}"/>
                                            </p:graphic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
                                            <p:graphicEl>
                                              <a:dgm id="{54F373E9-60EB-4FE3-AF04-11395FED1C02}"/>
                                            </p:graphicEl>
                                          </p:spTgt>
                                        </p:tgtEl>
                                        <p:attrNameLst>
                                          <p:attrName>style.visibility</p:attrName>
                                        </p:attrNameLst>
                                      </p:cBhvr>
                                      <p:to>
                                        <p:strVal val="visible"/>
                                      </p:to>
                                    </p:set>
                                    <p:animEffect transition="in" filter="fade">
                                      <p:cBhvr>
                                        <p:cTn id="42" dur="500"/>
                                        <p:tgtEl>
                                          <p:spTgt spid="2">
                                            <p:graphicEl>
                                              <a:dgm id="{54F373E9-60EB-4FE3-AF04-11395FED1C02}"/>
                                            </p:graphicEl>
                                          </p:spTgt>
                                        </p:tgtEl>
                                      </p:cBhvr>
                                    </p:animEffect>
                                    <p:anim calcmode="lin" valueType="num">
                                      <p:cBhvr>
                                        <p:cTn id="43" dur="500" fill="hold"/>
                                        <p:tgtEl>
                                          <p:spTgt spid="2">
                                            <p:graphicEl>
                                              <a:dgm id="{54F373E9-60EB-4FE3-AF04-11395FED1C02}"/>
                                            </p:graphicEl>
                                          </p:spTgt>
                                        </p:tgtEl>
                                        <p:attrNameLst>
                                          <p:attrName>ppt_x</p:attrName>
                                        </p:attrNameLst>
                                      </p:cBhvr>
                                      <p:tavLst>
                                        <p:tav tm="0">
                                          <p:val>
                                            <p:strVal val="#ppt_x"/>
                                          </p:val>
                                        </p:tav>
                                        <p:tav tm="100000">
                                          <p:val>
                                            <p:strVal val="#ppt_x"/>
                                          </p:val>
                                        </p:tav>
                                      </p:tavLst>
                                    </p:anim>
                                    <p:anim calcmode="lin" valueType="num">
                                      <p:cBhvr>
                                        <p:cTn id="44" dur="500" fill="hold"/>
                                        <p:tgtEl>
                                          <p:spTgt spid="2">
                                            <p:graphicEl>
                                              <a:dgm id="{54F373E9-60EB-4FE3-AF04-11395FED1C02}"/>
                                            </p:graphic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
                                            <p:graphicEl>
                                              <a:dgm id="{3406D2FC-FDD2-47AD-83CD-4E9AB1D67FD9}"/>
                                            </p:graphicEl>
                                          </p:spTgt>
                                        </p:tgtEl>
                                        <p:attrNameLst>
                                          <p:attrName>style.visibility</p:attrName>
                                        </p:attrNameLst>
                                      </p:cBhvr>
                                      <p:to>
                                        <p:strVal val="visible"/>
                                      </p:to>
                                    </p:set>
                                    <p:animEffect transition="in" filter="fade">
                                      <p:cBhvr>
                                        <p:cTn id="49" dur="500"/>
                                        <p:tgtEl>
                                          <p:spTgt spid="2">
                                            <p:graphicEl>
                                              <a:dgm id="{3406D2FC-FDD2-47AD-83CD-4E9AB1D67FD9}"/>
                                            </p:graphicEl>
                                          </p:spTgt>
                                        </p:tgtEl>
                                      </p:cBhvr>
                                    </p:animEffect>
                                    <p:anim calcmode="lin" valueType="num">
                                      <p:cBhvr>
                                        <p:cTn id="50" dur="500" fill="hold"/>
                                        <p:tgtEl>
                                          <p:spTgt spid="2">
                                            <p:graphicEl>
                                              <a:dgm id="{3406D2FC-FDD2-47AD-83CD-4E9AB1D67FD9}"/>
                                            </p:graphicEl>
                                          </p:spTgt>
                                        </p:tgtEl>
                                        <p:attrNameLst>
                                          <p:attrName>ppt_x</p:attrName>
                                        </p:attrNameLst>
                                      </p:cBhvr>
                                      <p:tavLst>
                                        <p:tav tm="0">
                                          <p:val>
                                            <p:strVal val="#ppt_x"/>
                                          </p:val>
                                        </p:tav>
                                        <p:tav tm="100000">
                                          <p:val>
                                            <p:strVal val="#ppt_x"/>
                                          </p:val>
                                        </p:tav>
                                      </p:tavLst>
                                    </p:anim>
                                    <p:anim calcmode="lin" valueType="num">
                                      <p:cBhvr>
                                        <p:cTn id="51" dur="500" fill="hold"/>
                                        <p:tgtEl>
                                          <p:spTgt spid="2">
                                            <p:graphicEl>
                                              <a:dgm id="{3406D2FC-FDD2-47AD-83CD-4E9AB1D67FD9}"/>
                                            </p:graphic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
                                            <p:graphicEl>
                                              <a:dgm id="{BE6924D5-958C-4308-97DA-1850D74662CC}"/>
                                            </p:graphicEl>
                                          </p:spTgt>
                                        </p:tgtEl>
                                        <p:attrNameLst>
                                          <p:attrName>style.visibility</p:attrName>
                                        </p:attrNameLst>
                                      </p:cBhvr>
                                      <p:to>
                                        <p:strVal val="visible"/>
                                      </p:to>
                                    </p:set>
                                    <p:animEffect transition="in" filter="fade">
                                      <p:cBhvr>
                                        <p:cTn id="56" dur="500"/>
                                        <p:tgtEl>
                                          <p:spTgt spid="2">
                                            <p:graphicEl>
                                              <a:dgm id="{BE6924D5-958C-4308-97DA-1850D74662CC}"/>
                                            </p:graphicEl>
                                          </p:spTgt>
                                        </p:tgtEl>
                                      </p:cBhvr>
                                    </p:animEffect>
                                    <p:anim calcmode="lin" valueType="num">
                                      <p:cBhvr>
                                        <p:cTn id="57" dur="500" fill="hold"/>
                                        <p:tgtEl>
                                          <p:spTgt spid="2">
                                            <p:graphicEl>
                                              <a:dgm id="{BE6924D5-958C-4308-97DA-1850D74662CC}"/>
                                            </p:graphicEl>
                                          </p:spTgt>
                                        </p:tgtEl>
                                        <p:attrNameLst>
                                          <p:attrName>ppt_x</p:attrName>
                                        </p:attrNameLst>
                                      </p:cBhvr>
                                      <p:tavLst>
                                        <p:tav tm="0">
                                          <p:val>
                                            <p:strVal val="#ppt_x"/>
                                          </p:val>
                                        </p:tav>
                                        <p:tav tm="100000">
                                          <p:val>
                                            <p:strVal val="#ppt_x"/>
                                          </p:val>
                                        </p:tav>
                                      </p:tavLst>
                                    </p:anim>
                                    <p:anim calcmode="lin" valueType="num">
                                      <p:cBhvr>
                                        <p:cTn id="58" dur="500" fill="hold"/>
                                        <p:tgtEl>
                                          <p:spTgt spid="2">
                                            <p:graphicEl>
                                              <a:dgm id="{BE6924D5-958C-4308-97DA-1850D74662CC}"/>
                                            </p:graphic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2">
                                            <p:graphicEl>
                                              <a:dgm id="{F819F841-F9B0-4AA1-8B08-BFF6BF92F390}"/>
                                            </p:graphicEl>
                                          </p:spTgt>
                                        </p:tgtEl>
                                        <p:attrNameLst>
                                          <p:attrName>style.visibility</p:attrName>
                                        </p:attrNameLst>
                                      </p:cBhvr>
                                      <p:to>
                                        <p:strVal val="visible"/>
                                      </p:to>
                                    </p:set>
                                    <p:animEffect transition="in" filter="fade">
                                      <p:cBhvr>
                                        <p:cTn id="63" dur="500"/>
                                        <p:tgtEl>
                                          <p:spTgt spid="2">
                                            <p:graphicEl>
                                              <a:dgm id="{F819F841-F9B0-4AA1-8B08-BFF6BF92F390}"/>
                                            </p:graphicEl>
                                          </p:spTgt>
                                        </p:tgtEl>
                                      </p:cBhvr>
                                    </p:animEffect>
                                    <p:anim calcmode="lin" valueType="num">
                                      <p:cBhvr>
                                        <p:cTn id="64" dur="500" fill="hold"/>
                                        <p:tgtEl>
                                          <p:spTgt spid="2">
                                            <p:graphicEl>
                                              <a:dgm id="{F819F841-F9B0-4AA1-8B08-BFF6BF92F390}"/>
                                            </p:graphicEl>
                                          </p:spTgt>
                                        </p:tgtEl>
                                        <p:attrNameLst>
                                          <p:attrName>ppt_x</p:attrName>
                                        </p:attrNameLst>
                                      </p:cBhvr>
                                      <p:tavLst>
                                        <p:tav tm="0">
                                          <p:val>
                                            <p:strVal val="#ppt_x"/>
                                          </p:val>
                                        </p:tav>
                                        <p:tav tm="100000">
                                          <p:val>
                                            <p:strVal val="#ppt_x"/>
                                          </p:val>
                                        </p:tav>
                                      </p:tavLst>
                                    </p:anim>
                                    <p:anim calcmode="lin" valueType="num">
                                      <p:cBhvr>
                                        <p:cTn id="65" dur="500" fill="hold"/>
                                        <p:tgtEl>
                                          <p:spTgt spid="2">
                                            <p:graphicEl>
                                              <a:dgm id="{F819F841-F9B0-4AA1-8B08-BFF6BF92F390}"/>
                                            </p:graphic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2">
                                            <p:graphicEl>
                                              <a:dgm id="{3975E37A-7401-4AB0-A740-2864ECAA269B}"/>
                                            </p:graphicEl>
                                          </p:spTgt>
                                        </p:tgtEl>
                                        <p:attrNameLst>
                                          <p:attrName>style.visibility</p:attrName>
                                        </p:attrNameLst>
                                      </p:cBhvr>
                                      <p:to>
                                        <p:strVal val="visible"/>
                                      </p:to>
                                    </p:set>
                                    <p:animEffect transition="in" filter="fade">
                                      <p:cBhvr>
                                        <p:cTn id="70" dur="500"/>
                                        <p:tgtEl>
                                          <p:spTgt spid="2">
                                            <p:graphicEl>
                                              <a:dgm id="{3975E37A-7401-4AB0-A740-2864ECAA269B}"/>
                                            </p:graphicEl>
                                          </p:spTgt>
                                        </p:tgtEl>
                                      </p:cBhvr>
                                    </p:animEffect>
                                    <p:anim calcmode="lin" valueType="num">
                                      <p:cBhvr>
                                        <p:cTn id="71" dur="500" fill="hold"/>
                                        <p:tgtEl>
                                          <p:spTgt spid="2">
                                            <p:graphicEl>
                                              <a:dgm id="{3975E37A-7401-4AB0-A740-2864ECAA269B}"/>
                                            </p:graphicEl>
                                          </p:spTgt>
                                        </p:tgtEl>
                                        <p:attrNameLst>
                                          <p:attrName>ppt_x</p:attrName>
                                        </p:attrNameLst>
                                      </p:cBhvr>
                                      <p:tavLst>
                                        <p:tav tm="0">
                                          <p:val>
                                            <p:strVal val="#ppt_x"/>
                                          </p:val>
                                        </p:tav>
                                        <p:tav tm="100000">
                                          <p:val>
                                            <p:strVal val="#ppt_x"/>
                                          </p:val>
                                        </p:tav>
                                      </p:tavLst>
                                    </p:anim>
                                    <p:anim calcmode="lin" valueType="num">
                                      <p:cBhvr>
                                        <p:cTn id="72" dur="500" fill="hold"/>
                                        <p:tgtEl>
                                          <p:spTgt spid="2">
                                            <p:graphicEl>
                                              <a:dgm id="{3975E37A-7401-4AB0-A740-2864ECAA269B}"/>
                                            </p:graphic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2">
                                            <p:graphicEl>
                                              <a:dgm id="{75D2266D-BA9B-4DA2-88B5-86868EA4E5B2}"/>
                                            </p:graphicEl>
                                          </p:spTgt>
                                        </p:tgtEl>
                                        <p:attrNameLst>
                                          <p:attrName>style.visibility</p:attrName>
                                        </p:attrNameLst>
                                      </p:cBhvr>
                                      <p:to>
                                        <p:strVal val="visible"/>
                                      </p:to>
                                    </p:set>
                                    <p:animEffect transition="in" filter="fade">
                                      <p:cBhvr>
                                        <p:cTn id="77" dur="500"/>
                                        <p:tgtEl>
                                          <p:spTgt spid="2">
                                            <p:graphicEl>
                                              <a:dgm id="{75D2266D-BA9B-4DA2-88B5-86868EA4E5B2}"/>
                                            </p:graphicEl>
                                          </p:spTgt>
                                        </p:tgtEl>
                                      </p:cBhvr>
                                    </p:animEffect>
                                    <p:anim calcmode="lin" valueType="num">
                                      <p:cBhvr>
                                        <p:cTn id="78" dur="500" fill="hold"/>
                                        <p:tgtEl>
                                          <p:spTgt spid="2">
                                            <p:graphicEl>
                                              <a:dgm id="{75D2266D-BA9B-4DA2-88B5-86868EA4E5B2}"/>
                                            </p:graphicEl>
                                          </p:spTgt>
                                        </p:tgtEl>
                                        <p:attrNameLst>
                                          <p:attrName>ppt_x</p:attrName>
                                        </p:attrNameLst>
                                      </p:cBhvr>
                                      <p:tavLst>
                                        <p:tav tm="0">
                                          <p:val>
                                            <p:strVal val="#ppt_x"/>
                                          </p:val>
                                        </p:tav>
                                        <p:tav tm="100000">
                                          <p:val>
                                            <p:strVal val="#ppt_x"/>
                                          </p:val>
                                        </p:tav>
                                      </p:tavLst>
                                    </p:anim>
                                    <p:anim calcmode="lin" valueType="num">
                                      <p:cBhvr>
                                        <p:cTn id="79" dur="500" fill="hold"/>
                                        <p:tgtEl>
                                          <p:spTgt spid="2">
                                            <p:graphicEl>
                                              <a:dgm id="{75D2266D-BA9B-4DA2-88B5-86868EA4E5B2}"/>
                                            </p:graphicEl>
                                          </p:spTgt>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2">
                                            <p:graphicEl>
                                              <a:dgm id="{420E4739-CEE5-4864-A2F8-5E3763EC3F60}"/>
                                            </p:graphicEl>
                                          </p:spTgt>
                                        </p:tgtEl>
                                        <p:attrNameLst>
                                          <p:attrName>style.visibility</p:attrName>
                                        </p:attrNameLst>
                                      </p:cBhvr>
                                      <p:to>
                                        <p:strVal val="visible"/>
                                      </p:to>
                                    </p:set>
                                    <p:animEffect transition="in" filter="fade">
                                      <p:cBhvr>
                                        <p:cTn id="84" dur="500"/>
                                        <p:tgtEl>
                                          <p:spTgt spid="2">
                                            <p:graphicEl>
                                              <a:dgm id="{420E4739-CEE5-4864-A2F8-5E3763EC3F60}"/>
                                            </p:graphicEl>
                                          </p:spTgt>
                                        </p:tgtEl>
                                      </p:cBhvr>
                                    </p:animEffect>
                                    <p:anim calcmode="lin" valueType="num">
                                      <p:cBhvr>
                                        <p:cTn id="85" dur="500" fill="hold"/>
                                        <p:tgtEl>
                                          <p:spTgt spid="2">
                                            <p:graphicEl>
                                              <a:dgm id="{420E4739-CEE5-4864-A2F8-5E3763EC3F60}"/>
                                            </p:graphicEl>
                                          </p:spTgt>
                                        </p:tgtEl>
                                        <p:attrNameLst>
                                          <p:attrName>ppt_x</p:attrName>
                                        </p:attrNameLst>
                                      </p:cBhvr>
                                      <p:tavLst>
                                        <p:tav tm="0">
                                          <p:val>
                                            <p:strVal val="#ppt_x"/>
                                          </p:val>
                                        </p:tav>
                                        <p:tav tm="100000">
                                          <p:val>
                                            <p:strVal val="#ppt_x"/>
                                          </p:val>
                                        </p:tav>
                                      </p:tavLst>
                                    </p:anim>
                                    <p:anim calcmode="lin" valueType="num">
                                      <p:cBhvr>
                                        <p:cTn id="86" dur="500" fill="hold"/>
                                        <p:tgtEl>
                                          <p:spTgt spid="2">
                                            <p:graphicEl>
                                              <a:dgm id="{420E4739-CEE5-4864-A2F8-5E3763EC3F60}"/>
                                            </p:graphicEl>
                                          </p:spTgt>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2">
                                            <p:graphicEl>
                                              <a:dgm id="{CFBA681F-885D-4520-B61E-85F0FD2FB50C}"/>
                                            </p:graphicEl>
                                          </p:spTgt>
                                        </p:tgtEl>
                                        <p:attrNameLst>
                                          <p:attrName>style.visibility</p:attrName>
                                        </p:attrNameLst>
                                      </p:cBhvr>
                                      <p:to>
                                        <p:strVal val="visible"/>
                                      </p:to>
                                    </p:set>
                                    <p:animEffect transition="in" filter="fade">
                                      <p:cBhvr>
                                        <p:cTn id="91" dur="500"/>
                                        <p:tgtEl>
                                          <p:spTgt spid="2">
                                            <p:graphicEl>
                                              <a:dgm id="{CFBA681F-885D-4520-B61E-85F0FD2FB50C}"/>
                                            </p:graphicEl>
                                          </p:spTgt>
                                        </p:tgtEl>
                                      </p:cBhvr>
                                    </p:animEffect>
                                    <p:anim calcmode="lin" valueType="num">
                                      <p:cBhvr>
                                        <p:cTn id="92" dur="500" fill="hold"/>
                                        <p:tgtEl>
                                          <p:spTgt spid="2">
                                            <p:graphicEl>
                                              <a:dgm id="{CFBA681F-885D-4520-B61E-85F0FD2FB50C}"/>
                                            </p:graphicEl>
                                          </p:spTgt>
                                        </p:tgtEl>
                                        <p:attrNameLst>
                                          <p:attrName>ppt_x</p:attrName>
                                        </p:attrNameLst>
                                      </p:cBhvr>
                                      <p:tavLst>
                                        <p:tav tm="0">
                                          <p:val>
                                            <p:strVal val="#ppt_x"/>
                                          </p:val>
                                        </p:tav>
                                        <p:tav tm="100000">
                                          <p:val>
                                            <p:strVal val="#ppt_x"/>
                                          </p:val>
                                        </p:tav>
                                      </p:tavLst>
                                    </p:anim>
                                    <p:anim calcmode="lin" valueType="num">
                                      <p:cBhvr>
                                        <p:cTn id="93" dur="500" fill="hold"/>
                                        <p:tgtEl>
                                          <p:spTgt spid="2">
                                            <p:graphicEl>
                                              <a:dgm id="{CFBA681F-885D-4520-B61E-85F0FD2FB50C}"/>
                                            </p:graphicEl>
                                          </p:spTgt>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2">
                                            <p:graphicEl>
                                              <a:dgm id="{26EFF9F2-B9FD-4AF1-8502-8633D6D6906F}"/>
                                            </p:graphicEl>
                                          </p:spTgt>
                                        </p:tgtEl>
                                        <p:attrNameLst>
                                          <p:attrName>style.visibility</p:attrName>
                                        </p:attrNameLst>
                                      </p:cBhvr>
                                      <p:to>
                                        <p:strVal val="visible"/>
                                      </p:to>
                                    </p:set>
                                    <p:animEffect transition="in" filter="fade">
                                      <p:cBhvr>
                                        <p:cTn id="98" dur="500"/>
                                        <p:tgtEl>
                                          <p:spTgt spid="2">
                                            <p:graphicEl>
                                              <a:dgm id="{26EFF9F2-B9FD-4AF1-8502-8633D6D6906F}"/>
                                            </p:graphicEl>
                                          </p:spTgt>
                                        </p:tgtEl>
                                      </p:cBhvr>
                                    </p:animEffect>
                                    <p:anim calcmode="lin" valueType="num">
                                      <p:cBhvr>
                                        <p:cTn id="99" dur="500" fill="hold"/>
                                        <p:tgtEl>
                                          <p:spTgt spid="2">
                                            <p:graphicEl>
                                              <a:dgm id="{26EFF9F2-B9FD-4AF1-8502-8633D6D6906F}"/>
                                            </p:graphicEl>
                                          </p:spTgt>
                                        </p:tgtEl>
                                        <p:attrNameLst>
                                          <p:attrName>ppt_x</p:attrName>
                                        </p:attrNameLst>
                                      </p:cBhvr>
                                      <p:tavLst>
                                        <p:tav tm="0">
                                          <p:val>
                                            <p:strVal val="#ppt_x"/>
                                          </p:val>
                                        </p:tav>
                                        <p:tav tm="100000">
                                          <p:val>
                                            <p:strVal val="#ppt_x"/>
                                          </p:val>
                                        </p:tav>
                                      </p:tavLst>
                                    </p:anim>
                                    <p:anim calcmode="lin" valueType="num">
                                      <p:cBhvr>
                                        <p:cTn id="100" dur="500" fill="hold"/>
                                        <p:tgtEl>
                                          <p:spTgt spid="2">
                                            <p:graphicEl>
                                              <a:dgm id="{26EFF9F2-B9FD-4AF1-8502-8633D6D6906F}"/>
                                            </p:graphic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Dgm bld="one"/>
        </p:bldSub>
      </p:bldGraphic>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设计过程</a:t>
            </a:r>
            <a:endParaRPr lang="zh-CN" altLang="en-US" sz="3600" dirty="0">
              <a:solidFill>
                <a:srgbClr val="FFFFFF"/>
              </a:solidFill>
            </a:endParaRPr>
          </a:p>
        </p:txBody>
      </p:sp>
      <p:sp>
        <p:nvSpPr>
          <p:cNvPr id="4" name="矩形 3"/>
          <p:cNvSpPr/>
          <p:nvPr/>
        </p:nvSpPr>
        <p:spPr>
          <a:xfrm>
            <a:off x="1691680" y="1988840"/>
            <a:ext cx="5760640" cy="1815882"/>
          </a:xfrm>
          <a:prstGeom prst="rect">
            <a:avLst/>
          </a:prstGeom>
        </p:spPr>
        <p:txBody>
          <a:bodyPr wrap="square">
            <a:spAutoFit/>
          </a:bodyPr>
          <a:lstStyle/>
          <a:p>
            <a:pPr algn="just"/>
            <a:r>
              <a:rPr lang="zh-CN" altLang="en-US" sz="2800" dirty="0" smtClean="0">
                <a:latin typeface="微软雅黑" panose="020B0503020204020204" pitchFamily="34" charset="-122"/>
                <a:ea typeface="微软雅黑" panose="020B0503020204020204" pitchFamily="34" charset="-122"/>
              </a:rPr>
              <a:t>       设计人员创建原型设计</a:t>
            </a:r>
            <a:r>
              <a:rPr lang="zh-CN" altLang="en-US" sz="2800" dirty="0">
                <a:latin typeface="微软雅黑" panose="020B0503020204020204" pitchFamily="34" charset="-122"/>
                <a:ea typeface="微软雅黑" panose="020B0503020204020204" pitchFamily="34" charset="-122"/>
              </a:rPr>
              <a:t>，</a:t>
            </a:r>
            <a:r>
              <a:rPr lang="zh-CN" altLang="en-US" sz="2800" dirty="0" smtClean="0">
                <a:latin typeface="微软雅黑" panose="020B0503020204020204" pitchFamily="34" charset="-122"/>
                <a:ea typeface="微软雅黑" panose="020B0503020204020204" pitchFamily="34" charset="-122"/>
              </a:rPr>
              <a:t>由</a:t>
            </a:r>
            <a:r>
              <a:rPr lang="zh-CN" altLang="en-US" sz="2800" dirty="0">
                <a:latin typeface="微软雅黑" panose="020B0503020204020204" pitchFamily="34" charset="-122"/>
                <a:ea typeface="微软雅黑" panose="020B0503020204020204" pitchFamily="34" charset="-122"/>
              </a:rPr>
              <a:t>用户进行评估，然后设计人员根据用户意见进行修改，</a:t>
            </a:r>
            <a:r>
              <a:rPr lang="zh-CN" altLang="en-US" sz="2800" b="1" dirty="0">
                <a:latin typeface="微软雅黑" panose="020B0503020204020204" pitchFamily="34" charset="-122"/>
                <a:ea typeface="微软雅黑" panose="020B0503020204020204" pitchFamily="34" charset="-122"/>
              </a:rPr>
              <a:t>迭代</a:t>
            </a:r>
            <a:r>
              <a:rPr lang="zh-CN" altLang="en-US" sz="2800" dirty="0">
                <a:latin typeface="微软雅黑" panose="020B0503020204020204" pitchFamily="34" charset="-122"/>
                <a:ea typeface="微软雅黑" panose="020B0503020204020204" pitchFamily="34" charset="-122"/>
              </a:rPr>
              <a:t>此过程，直到用户感到满意为止。</a:t>
            </a:r>
          </a:p>
        </p:txBody>
      </p:sp>
    </p:spTree>
    <p:extLst>
      <p:ext uri="{BB962C8B-B14F-4D97-AF65-F5344CB8AC3E}">
        <p14:creationId xmlns:p14="http://schemas.microsoft.com/office/powerpoint/2010/main" val="290603989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设计过程</a:t>
            </a:r>
            <a:endParaRPr lang="zh-CN" altLang="en-US" sz="3600" dirty="0">
              <a:solidFill>
                <a:srgbClr val="FFFFFF"/>
              </a:solidFill>
            </a:endParaRPr>
          </a:p>
        </p:txBody>
      </p:sp>
      <p:graphicFrame>
        <p:nvGraphicFramePr>
          <p:cNvPr id="2" name="图示 1"/>
          <p:cNvGraphicFramePr/>
          <p:nvPr>
            <p:extLst>
              <p:ext uri="{D42A27DB-BD31-4B8C-83A1-F6EECF244321}">
                <p14:modId xmlns:p14="http://schemas.microsoft.com/office/powerpoint/2010/main" val="3901562512"/>
              </p:ext>
            </p:extLst>
          </p:nvPr>
        </p:nvGraphicFramePr>
        <p:xfrm>
          <a:off x="611560" y="1268759"/>
          <a:ext cx="7920880" cy="463551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6373327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设计指南</a:t>
            </a:r>
            <a:endParaRPr lang="zh-CN" altLang="en-US" sz="3600" dirty="0">
              <a:solidFill>
                <a:srgbClr val="FFFFFF"/>
              </a:solidFill>
            </a:endParaRPr>
          </a:p>
        </p:txBody>
      </p:sp>
      <p:graphicFrame>
        <p:nvGraphicFramePr>
          <p:cNvPr id="2" name="图示 1"/>
          <p:cNvGraphicFramePr/>
          <p:nvPr>
            <p:extLst>
              <p:ext uri="{D42A27DB-BD31-4B8C-83A1-F6EECF244321}">
                <p14:modId xmlns:p14="http://schemas.microsoft.com/office/powerpoint/2010/main" val="3723254695"/>
              </p:ext>
            </p:extLst>
          </p:nvPr>
        </p:nvGraphicFramePr>
        <p:xfrm>
          <a:off x="611560" y="1268759"/>
          <a:ext cx="7920880" cy="463551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747265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设计指南</a:t>
            </a:r>
            <a:endParaRPr lang="zh-CN" altLang="en-US" sz="3600" dirty="0">
              <a:solidFill>
                <a:srgbClr val="FFFFFF"/>
              </a:solidFill>
            </a:endParaRPr>
          </a:p>
        </p:txBody>
      </p:sp>
      <p:graphicFrame>
        <p:nvGraphicFramePr>
          <p:cNvPr id="2" name="图示 1"/>
          <p:cNvGraphicFramePr/>
          <p:nvPr>
            <p:extLst>
              <p:ext uri="{D42A27DB-BD31-4B8C-83A1-F6EECF244321}">
                <p14:modId xmlns:p14="http://schemas.microsoft.com/office/powerpoint/2010/main" val="1083764128"/>
              </p:ext>
            </p:extLst>
          </p:nvPr>
        </p:nvGraphicFramePr>
        <p:xfrm>
          <a:off x="611560" y="1268759"/>
          <a:ext cx="7920880" cy="463551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06781333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人机界面</a:t>
            </a:r>
            <a:r>
              <a:rPr lang="zh-CN" altLang="en-US" sz="3600" dirty="0" smtClean="0">
                <a:solidFill>
                  <a:srgbClr val="FFFFFF"/>
                </a:solidFill>
              </a:rPr>
              <a:t>设计</a:t>
            </a:r>
            <a:r>
              <a:rPr lang="en-US" altLang="zh-CN" sz="3600" dirty="0" smtClean="0">
                <a:solidFill>
                  <a:srgbClr val="FFFFFF"/>
                </a:solidFill>
              </a:rPr>
              <a:t>-</a:t>
            </a:r>
            <a:r>
              <a:rPr lang="zh-CN" altLang="en-US" sz="3600" dirty="0" smtClean="0">
                <a:solidFill>
                  <a:srgbClr val="FFFFFF"/>
                </a:solidFill>
              </a:rPr>
              <a:t>设计指南</a:t>
            </a:r>
            <a:endParaRPr lang="zh-CN" altLang="en-US" sz="3600" dirty="0">
              <a:solidFill>
                <a:srgbClr val="FFFFFF"/>
              </a:solidFill>
            </a:endParaRPr>
          </a:p>
        </p:txBody>
      </p:sp>
      <p:graphicFrame>
        <p:nvGraphicFramePr>
          <p:cNvPr id="2" name="图示 1"/>
          <p:cNvGraphicFramePr/>
          <p:nvPr>
            <p:extLst>
              <p:ext uri="{D42A27DB-BD31-4B8C-83A1-F6EECF244321}">
                <p14:modId xmlns:p14="http://schemas.microsoft.com/office/powerpoint/2010/main" val="1768172883"/>
              </p:ext>
            </p:extLst>
          </p:nvPr>
        </p:nvGraphicFramePr>
        <p:xfrm>
          <a:off x="611560" y="1268759"/>
          <a:ext cx="7920880" cy="463551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84995632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p:cNvSpPr>
            <a:spLocks noChangeArrowheads="1"/>
          </p:cNvSpPr>
          <p:nvPr/>
        </p:nvSpPr>
        <p:spPr bwMode="auto">
          <a:xfrm>
            <a:off x="3356865" y="1291196"/>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000000"/>
              </a:solidFill>
            </a:endParaRPr>
          </a:p>
        </p:txBody>
      </p:sp>
      <p:sp>
        <p:nvSpPr>
          <p:cNvPr id="4" name="TextBox 3"/>
          <p:cNvSpPr txBox="1"/>
          <p:nvPr/>
        </p:nvSpPr>
        <p:spPr>
          <a:xfrm>
            <a:off x="3922727" y="1133745"/>
            <a:ext cx="5059762" cy="584775"/>
          </a:xfrm>
          <a:prstGeom prst="rect">
            <a:avLst/>
          </a:prstGeom>
          <a:noFill/>
        </p:spPr>
        <p:txBody>
          <a:bodyPr wrap="square" rtlCol="0">
            <a:spAutoFit/>
          </a:bodyPr>
          <a:lstStyle/>
          <a:p>
            <a:r>
              <a:rPr lang="zh-CN" altLang="en-US" sz="3200" dirty="0">
                <a:solidFill>
                  <a:schemeClr val="bg1">
                    <a:lumMod val="75000"/>
                  </a:schemeClr>
                </a:solidFill>
                <a:latin typeface="微软雅黑" panose="020B0503020204020204" pitchFamily="34" charset="-122"/>
                <a:ea typeface="微软雅黑" panose="020B0503020204020204" pitchFamily="34" charset="-122"/>
              </a:rPr>
              <a:t>结构程序设计</a:t>
            </a:r>
          </a:p>
        </p:txBody>
      </p:sp>
      <p:sp>
        <p:nvSpPr>
          <p:cNvPr id="5" name="Rectangle 11"/>
          <p:cNvSpPr>
            <a:spLocks noChangeArrowheads="1"/>
          </p:cNvSpPr>
          <p:nvPr/>
        </p:nvSpPr>
        <p:spPr bwMode="auto">
          <a:xfrm>
            <a:off x="3356865" y="2261424"/>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000000"/>
              </a:solidFill>
            </a:endParaRPr>
          </a:p>
        </p:txBody>
      </p:sp>
      <p:sp>
        <p:nvSpPr>
          <p:cNvPr id="6" name="TextBox 5"/>
          <p:cNvSpPr txBox="1"/>
          <p:nvPr/>
        </p:nvSpPr>
        <p:spPr>
          <a:xfrm>
            <a:off x="3922727" y="2103973"/>
            <a:ext cx="5059762" cy="584775"/>
          </a:xfrm>
          <a:prstGeom prst="rect">
            <a:avLst/>
          </a:prstGeom>
          <a:noFill/>
        </p:spPr>
        <p:txBody>
          <a:bodyPr wrap="square" rtlCol="0">
            <a:spAutoFit/>
          </a:bodyPr>
          <a:lstStyle/>
          <a:p>
            <a:r>
              <a:rPr lang="zh-CN" altLang="en-US" sz="3200" b="1" dirty="0">
                <a:solidFill>
                  <a:schemeClr val="bg1">
                    <a:lumMod val="75000"/>
                  </a:schemeClr>
                </a:solidFill>
                <a:latin typeface="微软雅黑" panose="020B0503020204020204" pitchFamily="34" charset="-122"/>
                <a:ea typeface="微软雅黑" panose="020B0503020204020204" pitchFamily="34" charset="-122"/>
              </a:rPr>
              <a:t>人机界面设计</a:t>
            </a:r>
          </a:p>
        </p:txBody>
      </p:sp>
      <p:sp>
        <p:nvSpPr>
          <p:cNvPr id="7" name="Rectangle 11"/>
          <p:cNvSpPr>
            <a:spLocks noChangeArrowheads="1"/>
          </p:cNvSpPr>
          <p:nvPr/>
        </p:nvSpPr>
        <p:spPr bwMode="auto">
          <a:xfrm>
            <a:off x="3356865" y="3251534"/>
            <a:ext cx="269875" cy="269875"/>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8" name="TextBox 7"/>
          <p:cNvSpPr txBox="1"/>
          <p:nvPr/>
        </p:nvSpPr>
        <p:spPr>
          <a:xfrm>
            <a:off x="3922728" y="3094083"/>
            <a:ext cx="5059762" cy="584775"/>
          </a:xfrm>
          <a:prstGeom prst="rect">
            <a:avLst/>
          </a:prstGeom>
          <a:noFill/>
        </p:spPr>
        <p:txBody>
          <a:bodyPr wrap="square" rtlCol="0">
            <a:spAutoFit/>
          </a:bodyPr>
          <a:lstStyle/>
          <a:p>
            <a:r>
              <a:rPr lang="zh-CN" altLang="en-US" sz="3200" b="1" dirty="0">
                <a:solidFill>
                  <a:srgbClr val="2D2D8A"/>
                </a:solidFill>
                <a:latin typeface="微软雅黑" panose="020B0503020204020204" pitchFamily="34" charset="-122"/>
                <a:ea typeface="微软雅黑" panose="020B0503020204020204" pitchFamily="34" charset="-122"/>
              </a:rPr>
              <a:t>过程设计的工具</a:t>
            </a:r>
          </a:p>
        </p:txBody>
      </p:sp>
      <p:sp>
        <p:nvSpPr>
          <p:cNvPr id="9" name="Rectangle 11"/>
          <p:cNvSpPr>
            <a:spLocks noChangeArrowheads="1"/>
          </p:cNvSpPr>
          <p:nvPr/>
        </p:nvSpPr>
        <p:spPr bwMode="auto">
          <a:xfrm>
            <a:off x="3356865" y="4284177"/>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C00000"/>
              </a:solidFill>
            </a:endParaRPr>
          </a:p>
        </p:txBody>
      </p:sp>
      <p:sp>
        <p:nvSpPr>
          <p:cNvPr id="10" name="TextBox 9"/>
          <p:cNvSpPr txBox="1"/>
          <p:nvPr/>
        </p:nvSpPr>
        <p:spPr>
          <a:xfrm>
            <a:off x="3922727" y="4126726"/>
            <a:ext cx="5059762" cy="584775"/>
          </a:xfrm>
          <a:prstGeom prst="rect">
            <a:avLst/>
          </a:prstGeom>
          <a:noFill/>
        </p:spPr>
        <p:txBody>
          <a:bodyPr wrap="square" rtlCol="0">
            <a:spAutoFit/>
          </a:bodyPr>
          <a:lstStyle/>
          <a:p>
            <a:r>
              <a:rPr lang="zh-CN" altLang="en-US" sz="3200" b="1" dirty="0">
                <a:solidFill>
                  <a:schemeClr val="bg1">
                    <a:lumMod val="75000"/>
                  </a:schemeClr>
                </a:solidFill>
                <a:latin typeface="微软雅黑" panose="020B0503020204020204" pitchFamily="34" charset="-122"/>
                <a:ea typeface="微软雅黑" panose="020B0503020204020204" pitchFamily="34" charset="-122"/>
              </a:rPr>
              <a:t>面向数据结构的设计方法</a:t>
            </a:r>
          </a:p>
        </p:txBody>
      </p:sp>
      <p:sp>
        <p:nvSpPr>
          <p:cNvPr id="11" name="Rectangle 11"/>
          <p:cNvSpPr>
            <a:spLocks noChangeArrowheads="1"/>
          </p:cNvSpPr>
          <p:nvPr/>
        </p:nvSpPr>
        <p:spPr bwMode="auto">
          <a:xfrm>
            <a:off x="3356865" y="5274285"/>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000000"/>
              </a:solidFill>
            </a:endParaRPr>
          </a:p>
        </p:txBody>
      </p:sp>
      <p:sp>
        <p:nvSpPr>
          <p:cNvPr id="12" name="TextBox 11"/>
          <p:cNvSpPr txBox="1"/>
          <p:nvPr/>
        </p:nvSpPr>
        <p:spPr>
          <a:xfrm>
            <a:off x="3922728" y="5116836"/>
            <a:ext cx="5059762" cy="584775"/>
          </a:xfrm>
          <a:prstGeom prst="rect">
            <a:avLst/>
          </a:prstGeom>
          <a:noFill/>
        </p:spPr>
        <p:txBody>
          <a:bodyPr wrap="square" rtlCol="0">
            <a:spAutoFit/>
          </a:bodyPr>
          <a:lstStyle/>
          <a:p>
            <a:r>
              <a:rPr lang="zh-CN" altLang="en-US" sz="3200" b="1" dirty="0">
                <a:solidFill>
                  <a:schemeClr val="bg1">
                    <a:lumMod val="75000"/>
                  </a:schemeClr>
                </a:solidFill>
                <a:latin typeface="微软雅黑" panose="020B0503020204020204" pitchFamily="34" charset="-122"/>
                <a:ea typeface="微软雅黑" panose="020B0503020204020204" pitchFamily="34" charset="-122"/>
              </a:rPr>
              <a:t>程序复杂程度的定量度量</a:t>
            </a:r>
          </a:p>
        </p:txBody>
      </p:sp>
    </p:spTree>
    <p:extLst>
      <p:ext uri="{BB962C8B-B14F-4D97-AF65-F5344CB8AC3E}">
        <p14:creationId xmlns:p14="http://schemas.microsoft.com/office/powerpoint/2010/main" val="32309790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p:cNvSpPr>
            <a:spLocks noChangeArrowheads="1"/>
          </p:cNvSpPr>
          <p:nvPr/>
        </p:nvSpPr>
        <p:spPr bwMode="auto">
          <a:xfrm>
            <a:off x="3356865" y="1291196"/>
            <a:ext cx="269875" cy="269875"/>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4" name="TextBox 3"/>
          <p:cNvSpPr txBox="1"/>
          <p:nvPr/>
        </p:nvSpPr>
        <p:spPr>
          <a:xfrm>
            <a:off x="3922727" y="1133745"/>
            <a:ext cx="5059762" cy="584775"/>
          </a:xfrm>
          <a:prstGeom prst="rect">
            <a:avLst/>
          </a:prstGeom>
          <a:noFill/>
        </p:spPr>
        <p:txBody>
          <a:bodyPr wrap="square" rtlCol="0">
            <a:spAutoFit/>
          </a:bodyPr>
          <a:lstStyle/>
          <a:p>
            <a:r>
              <a:rPr lang="zh-CN" altLang="en-US" sz="3200" dirty="0">
                <a:solidFill>
                  <a:srgbClr val="2D2D8A"/>
                </a:solidFill>
                <a:latin typeface="微软雅黑" panose="020B0503020204020204" pitchFamily="34" charset="-122"/>
                <a:ea typeface="微软雅黑" panose="020B0503020204020204" pitchFamily="34" charset="-122"/>
              </a:rPr>
              <a:t>结构程序设计</a:t>
            </a:r>
          </a:p>
        </p:txBody>
      </p:sp>
      <p:sp>
        <p:nvSpPr>
          <p:cNvPr id="5" name="Rectangle 11"/>
          <p:cNvSpPr>
            <a:spLocks noChangeArrowheads="1"/>
          </p:cNvSpPr>
          <p:nvPr/>
        </p:nvSpPr>
        <p:spPr bwMode="auto">
          <a:xfrm>
            <a:off x="3356865" y="2261424"/>
            <a:ext cx="269875" cy="269875"/>
          </a:xfrm>
          <a:prstGeom prst="rect">
            <a:avLst/>
          </a:prstGeom>
          <a:solidFill>
            <a:srgbClr val="000066"/>
          </a:solidFill>
          <a:ln>
            <a:noFill/>
          </a:ln>
          <a:effectLst/>
          <a:extLst/>
        </p:spPr>
        <p:txBody>
          <a:bodyPr wrap="none" anchor="ctr"/>
          <a:lstStyle/>
          <a:p>
            <a:endParaRPr lang="zh-CN" altLang="en-US" sz="2800">
              <a:solidFill>
                <a:srgbClr val="000000"/>
              </a:solidFill>
            </a:endParaRPr>
          </a:p>
        </p:txBody>
      </p:sp>
      <p:sp>
        <p:nvSpPr>
          <p:cNvPr id="6" name="TextBox 5"/>
          <p:cNvSpPr txBox="1"/>
          <p:nvPr/>
        </p:nvSpPr>
        <p:spPr>
          <a:xfrm>
            <a:off x="3922727" y="2103973"/>
            <a:ext cx="5059762" cy="584775"/>
          </a:xfrm>
          <a:prstGeom prst="rect">
            <a:avLst/>
          </a:prstGeom>
          <a:noFill/>
        </p:spPr>
        <p:txBody>
          <a:bodyPr wrap="square" rtlCol="0">
            <a:spAutoFit/>
          </a:bodyPr>
          <a:lstStyle/>
          <a:p>
            <a:r>
              <a:rPr lang="zh-CN" altLang="en-US" sz="3200" dirty="0">
                <a:solidFill>
                  <a:srgbClr val="1C217C"/>
                </a:solidFill>
                <a:latin typeface="微软雅黑" panose="020B0503020204020204" pitchFamily="34" charset="-122"/>
                <a:ea typeface="微软雅黑" panose="020B0503020204020204" pitchFamily="34" charset="-122"/>
              </a:rPr>
              <a:t>人机界面设计</a:t>
            </a:r>
          </a:p>
        </p:txBody>
      </p:sp>
      <p:sp>
        <p:nvSpPr>
          <p:cNvPr id="7" name="Rectangle 11"/>
          <p:cNvSpPr>
            <a:spLocks noChangeArrowheads="1"/>
          </p:cNvSpPr>
          <p:nvPr/>
        </p:nvSpPr>
        <p:spPr bwMode="auto">
          <a:xfrm>
            <a:off x="3356865" y="3251534"/>
            <a:ext cx="269875" cy="269875"/>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8" name="TextBox 7"/>
          <p:cNvSpPr txBox="1"/>
          <p:nvPr/>
        </p:nvSpPr>
        <p:spPr>
          <a:xfrm>
            <a:off x="3922728" y="3094083"/>
            <a:ext cx="5059762" cy="584775"/>
          </a:xfrm>
          <a:prstGeom prst="rect">
            <a:avLst/>
          </a:prstGeom>
          <a:noFill/>
        </p:spPr>
        <p:txBody>
          <a:bodyPr wrap="square" rtlCol="0">
            <a:spAutoFit/>
          </a:bodyPr>
          <a:lstStyle/>
          <a:p>
            <a:r>
              <a:rPr lang="zh-CN" altLang="en-US" sz="3200" dirty="0">
                <a:solidFill>
                  <a:srgbClr val="2D2D8A"/>
                </a:solidFill>
                <a:latin typeface="微软雅黑" panose="020B0503020204020204" pitchFamily="34" charset="-122"/>
                <a:ea typeface="微软雅黑" panose="020B0503020204020204" pitchFamily="34" charset="-122"/>
              </a:rPr>
              <a:t>过程设计的工具</a:t>
            </a:r>
          </a:p>
        </p:txBody>
      </p:sp>
      <p:sp>
        <p:nvSpPr>
          <p:cNvPr id="9" name="Rectangle 11"/>
          <p:cNvSpPr>
            <a:spLocks noChangeArrowheads="1"/>
          </p:cNvSpPr>
          <p:nvPr/>
        </p:nvSpPr>
        <p:spPr bwMode="auto">
          <a:xfrm>
            <a:off x="3356865" y="4284177"/>
            <a:ext cx="269875" cy="269875"/>
          </a:xfrm>
          <a:prstGeom prst="rect">
            <a:avLst/>
          </a:prstGeom>
          <a:solidFill>
            <a:srgbClr val="000066"/>
          </a:solidFill>
          <a:ln>
            <a:noFill/>
          </a:ln>
          <a:effectLst/>
          <a:extLst/>
        </p:spPr>
        <p:txBody>
          <a:bodyPr wrap="none" anchor="ctr"/>
          <a:lstStyle/>
          <a:p>
            <a:endParaRPr lang="zh-CN" altLang="en-US" sz="2800">
              <a:solidFill>
                <a:srgbClr val="C00000"/>
              </a:solidFill>
            </a:endParaRPr>
          </a:p>
        </p:txBody>
      </p:sp>
      <p:sp>
        <p:nvSpPr>
          <p:cNvPr id="10" name="TextBox 9"/>
          <p:cNvSpPr txBox="1"/>
          <p:nvPr/>
        </p:nvSpPr>
        <p:spPr>
          <a:xfrm>
            <a:off x="3922727" y="4126726"/>
            <a:ext cx="5059762" cy="584775"/>
          </a:xfrm>
          <a:prstGeom prst="rect">
            <a:avLst/>
          </a:prstGeom>
          <a:noFill/>
        </p:spPr>
        <p:txBody>
          <a:bodyPr wrap="square" rtlCol="0">
            <a:spAutoFit/>
          </a:bodyPr>
          <a:lstStyle/>
          <a:p>
            <a:r>
              <a:rPr lang="zh-CN" altLang="en-US" sz="3200" dirty="0">
                <a:solidFill>
                  <a:srgbClr val="1C217C"/>
                </a:solidFill>
                <a:latin typeface="微软雅黑" panose="020B0503020204020204" pitchFamily="34" charset="-122"/>
                <a:ea typeface="微软雅黑" panose="020B0503020204020204" pitchFamily="34" charset="-122"/>
              </a:rPr>
              <a:t>面向数据结构的设计方法</a:t>
            </a:r>
          </a:p>
        </p:txBody>
      </p:sp>
      <p:sp>
        <p:nvSpPr>
          <p:cNvPr id="11" name="Rectangle 11"/>
          <p:cNvSpPr>
            <a:spLocks noChangeArrowheads="1"/>
          </p:cNvSpPr>
          <p:nvPr/>
        </p:nvSpPr>
        <p:spPr bwMode="auto">
          <a:xfrm>
            <a:off x="3356865" y="5274285"/>
            <a:ext cx="269875" cy="269875"/>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12" name="TextBox 11"/>
          <p:cNvSpPr txBox="1"/>
          <p:nvPr/>
        </p:nvSpPr>
        <p:spPr>
          <a:xfrm>
            <a:off x="3922728" y="5116836"/>
            <a:ext cx="5059762" cy="584775"/>
          </a:xfrm>
          <a:prstGeom prst="rect">
            <a:avLst/>
          </a:prstGeom>
          <a:noFill/>
        </p:spPr>
        <p:txBody>
          <a:bodyPr wrap="square" rtlCol="0">
            <a:spAutoFit/>
          </a:bodyPr>
          <a:lstStyle/>
          <a:p>
            <a:r>
              <a:rPr lang="zh-CN" altLang="en-US" sz="3200" dirty="0">
                <a:solidFill>
                  <a:srgbClr val="2D2D8A"/>
                </a:solidFill>
                <a:latin typeface="微软雅黑" panose="020B0503020204020204" pitchFamily="34" charset="-122"/>
                <a:ea typeface="微软雅黑" panose="020B0503020204020204" pitchFamily="34" charset="-122"/>
              </a:rPr>
              <a:t>程序复杂程度的定量度量</a:t>
            </a:r>
          </a:p>
        </p:txBody>
      </p:sp>
    </p:spTree>
    <p:extLst>
      <p:ext uri="{BB962C8B-B14F-4D97-AF65-F5344CB8AC3E}">
        <p14:creationId xmlns:p14="http://schemas.microsoft.com/office/powerpoint/2010/main" val="272116146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过程设计的工具</a:t>
            </a:r>
          </a:p>
        </p:txBody>
      </p:sp>
      <p:sp>
        <p:nvSpPr>
          <p:cNvPr id="5" name="矩形 4"/>
          <p:cNvSpPr/>
          <p:nvPr/>
        </p:nvSpPr>
        <p:spPr>
          <a:xfrm>
            <a:off x="971600" y="1988840"/>
            <a:ext cx="7200800" cy="2923877"/>
          </a:xfrm>
          <a:prstGeom prst="rect">
            <a:avLst/>
          </a:prstGeom>
        </p:spPr>
        <p:txBody>
          <a:bodyPr wrap="square">
            <a:spAutoFit/>
          </a:bodyPr>
          <a:lstStyle/>
          <a:p>
            <a:pPr marL="285750" indent="-285750" algn="just">
              <a:spcAft>
                <a:spcPts val="2400"/>
              </a:spcAft>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描述</a:t>
            </a:r>
            <a:r>
              <a:rPr lang="zh-CN" altLang="en-US" sz="2400" dirty="0">
                <a:latin typeface="微软雅黑" panose="020B0503020204020204" pitchFamily="34" charset="-122"/>
                <a:ea typeface="微软雅黑" panose="020B0503020204020204" pitchFamily="34" charset="-122"/>
              </a:rPr>
              <a:t>程序处理过程的工具</a:t>
            </a:r>
          </a:p>
          <a:p>
            <a:pPr marL="285750" indent="-285750" algn="just">
              <a:spcAft>
                <a:spcPts val="2400"/>
              </a:spcAft>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分为</a:t>
            </a:r>
            <a:r>
              <a:rPr lang="zh-CN" altLang="en-US" sz="2400" dirty="0">
                <a:latin typeface="微软雅黑" panose="020B0503020204020204" pitchFamily="34" charset="-122"/>
                <a:ea typeface="微软雅黑" panose="020B0503020204020204" pitchFamily="34" charset="-122"/>
              </a:rPr>
              <a:t>图形、表格和语言三类</a:t>
            </a:r>
          </a:p>
          <a:p>
            <a:pPr marL="285750" indent="-285750" algn="just">
              <a:spcAft>
                <a:spcPts val="2400"/>
              </a:spcAft>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对</a:t>
            </a:r>
            <a:r>
              <a:rPr lang="zh-CN" altLang="en-US" sz="2400" dirty="0">
                <a:latin typeface="微软雅黑" panose="020B0503020204020204" pitchFamily="34" charset="-122"/>
                <a:ea typeface="微软雅黑" panose="020B0503020204020204" pitchFamily="34" charset="-122"/>
              </a:rPr>
              <a:t>工具的基本</a:t>
            </a:r>
            <a:r>
              <a:rPr lang="zh-CN" altLang="en-US" sz="2400" dirty="0" smtClean="0">
                <a:latin typeface="微软雅黑" panose="020B0503020204020204" pitchFamily="34" charset="-122"/>
                <a:ea typeface="微软雅黑" panose="020B0503020204020204" pitchFamily="34" charset="-122"/>
              </a:rPr>
              <a:t>要求：能</a:t>
            </a:r>
            <a:r>
              <a:rPr lang="zh-CN" altLang="en-US" sz="2400" dirty="0">
                <a:latin typeface="微软雅黑" panose="020B0503020204020204" pitchFamily="34" charset="-122"/>
                <a:ea typeface="微软雅黑" panose="020B0503020204020204" pitchFamily="34" charset="-122"/>
              </a:rPr>
              <a:t>提供对设计的无歧义的描述，即应该能指明控制流、处理功能、数据组织以及其他方面的实现细节，从而在编码阶段能把对设计的描述直接翻译成程序代码。</a:t>
            </a:r>
          </a:p>
        </p:txBody>
      </p:sp>
    </p:spTree>
    <p:extLst>
      <p:ext uri="{BB962C8B-B14F-4D97-AF65-F5344CB8AC3E}">
        <p14:creationId xmlns:p14="http://schemas.microsoft.com/office/powerpoint/2010/main" val="140112492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过程设计的工具</a:t>
            </a:r>
          </a:p>
        </p:txBody>
      </p:sp>
      <p:graphicFrame>
        <p:nvGraphicFramePr>
          <p:cNvPr id="2" name="图示 1"/>
          <p:cNvGraphicFramePr/>
          <p:nvPr>
            <p:extLst>
              <p:ext uri="{D42A27DB-BD31-4B8C-83A1-F6EECF244321}">
                <p14:modId xmlns:p14="http://schemas.microsoft.com/office/powerpoint/2010/main" val="2744222691"/>
              </p:ext>
            </p:extLst>
          </p:nvPr>
        </p:nvGraphicFramePr>
        <p:xfrm>
          <a:off x="1524000" y="13970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99684544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过程设计的工具</a:t>
            </a:r>
          </a:p>
        </p:txBody>
      </p:sp>
      <p:graphicFrame>
        <p:nvGraphicFramePr>
          <p:cNvPr id="2" name="图示 1"/>
          <p:cNvGraphicFramePr/>
          <p:nvPr>
            <p:extLst>
              <p:ext uri="{D42A27DB-BD31-4B8C-83A1-F6EECF244321}">
                <p14:modId xmlns:p14="http://schemas.microsoft.com/office/powerpoint/2010/main" val="2987516579"/>
              </p:ext>
            </p:extLst>
          </p:nvPr>
        </p:nvGraphicFramePr>
        <p:xfrm>
          <a:off x="1524000" y="13970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3434899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过程设计的</a:t>
            </a:r>
            <a:r>
              <a:rPr lang="zh-CN" altLang="en-US" sz="3600" dirty="0" smtClean="0">
                <a:solidFill>
                  <a:srgbClr val="FFFFFF"/>
                </a:solidFill>
              </a:rPr>
              <a:t>工具</a:t>
            </a:r>
            <a:r>
              <a:rPr lang="en-US" altLang="zh-CN" sz="3600" dirty="0" smtClean="0">
                <a:solidFill>
                  <a:srgbClr val="FFFFFF"/>
                </a:solidFill>
              </a:rPr>
              <a:t>-PAD</a:t>
            </a:r>
            <a:r>
              <a:rPr lang="zh-CN" altLang="en-US" sz="3600" dirty="0" smtClean="0">
                <a:solidFill>
                  <a:srgbClr val="FFFFFF"/>
                </a:solidFill>
              </a:rPr>
              <a:t>图</a:t>
            </a:r>
            <a:endParaRPr lang="zh-CN" altLang="en-US" sz="3600" dirty="0">
              <a:solidFill>
                <a:srgbClr val="FFFFFF"/>
              </a:solidFill>
            </a:endParaRP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580" y="1133745"/>
            <a:ext cx="7532405" cy="4887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731814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过程设计的</a:t>
            </a:r>
            <a:r>
              <a:rPr lang="zh-CN" altLang="en-US" sz="3600" dirty="0" smtClean="0">
                <a:solidFill>
                  <a:srgbClr val="FFFFFF"/>
                </a:solidFill>
              </a:rPr>
              <a:t>工具</a:t>
            </a:r>
            <a:r>
              <a:rPr lang="en-US" altLang="zh-CN" sz="3600" dirty="0" smtClean="0">
                <a:solidFill>
                  <a:srgbClr val="FFFFFF"/>
                </a:solidFill>
              </a:rPr>
              <a:t>-PAD</a:t>
            </a:r>
            <a:r>
              <a:rPr lang="zh-CN" altLang="en-US" sz="3600" dirty="0" smtClean="0">
                <a:solidFill>
                  <a:srgbClr val="FFFFFF"/>
                </a:solidFill>
              </a:rPr>
              <a:t>图</a:t>
            </a:r>
            <a:endParaRPr lang="zh-CN" altLang="en-US" sz="3600" dirty="0">
              <a:solidFill>
                <a:srgbClr val="FFFFFF"/>
              </a:solidFill>
            </a:endParaRPr>
          </a:p>
        </p:txBody>
      </p:sp>
      <p:pic>
        <p:nvPicPr>
          <p:cNvPr id="2150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6329" r="25605"/>
          <a:stretch/>
        </p:blipFill>
        <p:spPr bwMode="auto">
          <a:xfrm>
            <a:off x="2412777" y="1223755"/>
            <a:ext cx="4041801" cy="46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0515552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过程设计的</a:t>
            </a:r>
            <a:r>
              <a:rPr lang="zh-CN" altLang="en-US" sz="3600" dirty="0" smtClean="0">
                <a:solidFill>
                  <a:srgbClr val="FFFFFF"/>
                </a:solidFill>
              </a:rPr>
              <a:t>工具</a:t>
            </a:r>
            <a:r>
              <a:rPr lang="en-US" altLang="zh-CN" sz="3600" dirty="0" smtClean="0">
                <a:solidFill>
                  <a:srgbClr val="FFFFFF"/>
                </a:solidFill>
              </a:rPr>
              <a:t>-PAD</a:t>
            </a:r>
            <a:r>
              <a:rPr lang="zh-CN" altLang="en-US" sz="3600" dirty="0" smtClean="0">
                <a:solidFill>
                  <a:srgbClr val="FFFFFF"/>
                </a:solidFill>
              </a:rPr>
              <a:t>图</a:t>
            </a:r>
            <a:endParaRPr lang="zh-CN" altLang="en-US" sz="3600" dirty="0">
              <a:solidFill>
                <a:srgbClr val="FFFFFF"/>
              </a:solidFill>
            </a:endParaRPr>
          </a:p>
        </p:txBody>
      </p:sp>
      <p:pic>
        <p:nvPicPr>
          <p:cNvPr id="2253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2061" r="13387"/>
          <a:stretch/>
        </p:blipFill>
        <p:spPr bwMode="auto">
          <a:xfrm>
            <a:off x="836585" y="1583795"/>
            <a:ext cx="7507466" cy="3915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484394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过程设计的</a:t>
            </a:r>
            <a:r>
              <a:rPr lang="zh-CN" altLang="en-US" sz="3600" dirty="0" smtClean="0">
                <a:solidFill>
                  <a:srgbClr val="FFFFFF"/>
                </a:solidFill>
              </a:rPr>
              <a:t>工具</a:t>
            </a:r>
            <a:r>
              <a:rPr lang="en-US" altLang="zh-CN" sz="3600" dirty="0" smtClean="0">
                <a:solidFill>
                  <a:srgbClr val="FFFFFF"/>
                </a:solidFill>
              </a:rPr>
              <a:t>-PAD</a:t>
            </a:r>
            <a:r>
              <a:rPr lang="zh-CN" altLang="en-US" sz="3600" dirty="0" smtClean="0">
                <a:solidFill>
                  <a:srgbClr val="FFFFFF"/>
                </a:solidFill>
              </a:rPr>
              <a:t>图</a:t>
            </a:r>
            <a:endParaRPr lang="zh-CN" altLang="en-US" sz="3600" dirty="0">
              <a:solidFill>
                <a:srgbClr val="FFFFFF"/>
              </a:solidFill>
            </a:endParaRPr>
          </a:p>
        </p:txBody>
      </p:sp>
      <p:sp>
        <p:nvSpPr>
          <p:cNvPr id="2" name="矩形 1"/>
          <p:cNvSpPr/>
          <p:nvPr/>
        </p:nvSpPr>
        <p:spPr>
          <a:xfrm>
            <a:off x="971600" y="1178750"/>
            <a:ext cx="7200800" cy="5016758"/>
          </a:xfrm>
          <a:prstGeom prst="rect">
            <a:avLst/>
          </a:prstGeom>
        </p:spPr>
        <p:txBody>
          <a:bodyPr wrap="square">
            <a:spAutoFit/>
          </a:bodyPr>
          <a:lstStyle/>
          <a:p>
            <a:r>
              <a:rPr lang="en-US" altLang="zh-CN" sz="2000" dirty="0" smtClean="0">
                <a:latin typeface="微软雅黑" panose="020B0503020204020204" pitchFamily="34" charset="-122"/>
                <a:ea typeface="微软雅黑" panose="020B0503020204020204" pitchFamily="34" charset="-122"/>
              </a:rPr>
              <a:t>  </a:t>
            </a:r>
            <a:r>
              <a:rPr lang="en-US" altLang="zh-CN" sz="2000" dirty="0" err="1" smtClean="0">
                <a:latin typeface="微软雅黑" panose="020B0503020204020204" pitchFamily="34" charset="-122"/>
                <a:ea typeface="微软雅黑" panose="020B0503020204020204" pitchFamily="34" charset="-122"/>
              </a:rPr>
              <a:t>int</a:t>
            </a:r>
            <a:r>
              <a:rPr lang="en-US" altLang="zh-CN" sz="2000" dirty="0" smtClean="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a[] = {98,76,109,34,67,190,80,12,14,89,1};</a:t>
            </a:r>
            <a:endParaRPr lang="zh-CN"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r>
              <a:rPr lang="en-US" altLang="zh-CN" sz="2000" dirty="0" err="1">
                <a:latin typeface="微软雅黑" panose="020B0503020204020204" pitchFamily="34" charset="-122"/>
                <a:ea typeface="微软雅黑" panose="020B0503020204020204" pitchFamily="34" charset="-122"/>
              </a:rPr>
              <a:t>int</a:t>
            </a:r>
            <a:r>
              <a:rPr lang="en-US" altLang="zh-CN" sz="2000" dirty="0">
                <a:latin typeface="微软雅黑" panose="020B0503020204020204" pitchFamily="34" charset="-122"/>
                <a:ea typeface="微软雅黑" panose="020B0503020204020204" pitchFamily="34" charset="-122"/>
              </a:rPr>
              <a:t> k = </a:t>
            </a:r>
            <a:r>
              <a:rPr lang="en-US" altLang="zh-CN" sz="2000" dirty="0" err="1">
                <a:latin typeface="微软雅黑" panose="020B0503020204020204" pitchFamily="34" charset="-122"/>
                <a:ea typeface="微软雅黑" panose="020B0503020204020204" pitchFamily="34" charset="-122"/>
              </a:rPr>
              <a:t>sizeof</a:t>
            </a:r>
            <a:r>
              <a:rPr lang="en-US" altLang="zh-CN" sz="2000" dirty="0">
                <a:latin typeface="微软雅黑" panose="020B0503020204020204" pitchFamily="34" charset="-122"/>
                <a:ea typeface="微软雅黑" panose="020B0503020204020204" pitchFamily="34" charset="-122"/>
              </a:rPr>
              <a:t>(a) / </a:t>
            </a:r>
            <a:r>
              <a:rPr lang="en-US" altLang="zh-CN" sz="2000" dirty="0" err="1">
                <a:latin typeface="微软雅黑" panose="020B0503020204020204" pitchFamily="34" charset="-122"/>
                <a:ea typeface="微软雅黑" panose="020B0503020204020204" pitchFamily="34" charset="-122"/>
              </a:rPr>
              <a:t>sizeof</a:t>
            </a:r>
            <a:r>
              <a:rPr lang="en-US" altLang="zh-CN" sz="2000" dirty="0">
                <a:latin typeface="微软雅黑" panose="020B0503020204020204" pitchFamily="34" charset="-122"/>
                <a:ea typeface="微软雅黑" panose="020B0503020204020204" pitchFamily="34" charset="-122"/>
              </a:rPr>
              <a:t>(a[0]);</a:t>
            </a:r>
            <a:endParaRPr lang="zh-CN"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r>
              <a:rPr lang="en-US" altLang="zh-CN" sz="2000" dirty="0" err="1">
                <a:latin typeface="微软雅黑" panose="020B0503020204020204" pitchFamily="34" charset="-122"/>
                <a:ea typeface="微软雅黑" panose="020B0503020204020204" pitchFamily="34" charset="-122"/>
              </a:rPr>
              <a:t>int</a:t>
            </a:r>
            <a:r>
              <a:rPr lang="en-US" altLang="zh-CN" sz="2000" dirty="0">
                <a:latin typeface="微软雅黑" panose="020B0503020204020204" pitchFamily="34" charset="-122"/>
                <a:ea typeface="微软雅黑" panose="020B0503020204020204" pitchFamily="34" charset="-122"/>
              </a:rPr>
              <a:t> j;</a:t>
            </a:r>
            <a:endParaRPr lang="zh-CN"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for(</a:t>
            </a:r>
            <a:r>
              <a:rPr lang="en-US" altLang="zh-CN" sz="2000" dirty="0" err="1">
                <a:latin typeface="微软雅黑" panose="020B0503020204020204" pitchFamily="34" charset="-122"/>
                <a:ea typeface="微软雅黑" panose="020B0503020204020204" pitchFamily="34" charset="-122"/>
              </a:rPr>
              <a:t>int</a:t>
            </a:r>
            <a:r>
              <a:rPr lang="en-US" altLang="zh-CN" sz="2000" dirty="0">
                <a:latin typeface="微软雅黑" panose="020B0503020204020204" pitchFamily="34" charset="-122"/>
                <a:ea typeface="微软雅黑" panose="020B0503020204020204" pitchFamily="34" charset="-122"/>
              </a:rPr>
              <a:t> I = 1 ; I &lt; k ; </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if(a[</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 &lt; a[i-1])</a:t>
            </a:r>
            <a:endParaRPr lang="zh-CN"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  </a:t>
            </a:r>
            <a:r>
              <a:rPr lang="en-US" altLang="zh-CN" sz="2000" dirty="0">
                <a:latin typeface="微软雅黑" panose="020B0503020204020204" pitchFamily="34" charset="-122"/>
                <a:ea typeface="微软雅黑" panose="020B0503020204020204" pitchFamily="34" charset="-122"/>
              </a:rPr>
              <a:t>	</a:t>
            </a:r>
            <a:r>
              <a:rPr lang="en-US" altLang="zh-CN" sz="2000" dirty="0" err="1">
                <a:latin typeface="微软雅黑" panose="020B0503020204020204" pitchFamily="34" charset="-122"/>
                <a:ea typeface="微软雅黑" panose="020B0503020204020204" pitchFamily="34" charset="-122"/>
              </a:rPr>
              <a:t>int</a:t>
            </a:r>
            <a:r>
              <a:rPr lang="en-US" altLang="zh-CN" sz="2000" dirty="0">
                <a:latin typeface="微软雅黑" panose="020B0503020204020204" pitchFamily="34" charset="-122"/>
                <a:ea typeface="微软雅黑" panose="020B0503020204020204" pitchFamily="34" charset="-122"/>
              </a:rPr>
              <a:t> temp = a[</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for(j = i-1 ; j &gt;= 0 &amp;&amp; a[j] &gt; temp ; j--)</a:t>
            </a:r>
            <a:endParaRPr lang="zh-CN"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	a[j+1] </a:t>
            </a:r>
            <a:r>
              <a:rPr lang="en-US" altLang="zh-CN" sz="2000" dirty="0">
                <a:latin typeface="微软雅黑" panose="020B0503020204020204" pitchFamily="34" charset="-122"/>
                <a:ea typeface="微软雅黑" panose="020B0503020204020204" pitchFamily="34" charset="-122"/>
              </a:rPr>
              <a:t>= a[j</a:t>
            </a:r>
            <a:r>
              <a:rPr lang="en-US" altLang="zh-CN" sz="2000" dirty="0" smtClean="0">
                <a:latin typeface="微软雅黑" panose="020B0503020204020204" pitchFamily="34" charset="-122"/>
                <a:ea typeface="微软雅黑" panose="020B0503020204020204" pitchFamily="34" charset="-122"/>
              </a:rPr>
              <a:t>]; }</a:t>
            </a:r>
            <a:endParaRPr lang="zh-CN"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a[j+1</a:t>
            </a:r>
            <a:r>
              <a:rPr lang="en-US" altLang="zh-CN" sz="2000" dirty="0">
                <a:latin typeface="微软雅黑" panose="020B0503020204020204" pitchFamily="34" charset="-122"/>
                <a:ea typeface="微软雅黑" panose="020B0503020204020204" pitchFamily="34" charset="-122"/>
              </a:rPr>
              <a:t>] = temp;</a:t>
            </a:r>
            <a:endParaRPr lang="zh-CN"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a:t>
            </a:r>
            <a:endParaRPr lang="zh-CN"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endParaRPr lang="zh-CN"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for(</a:t>
            </a:r>
            <a:r>
              <a:rPr lang="en-US" altLang="zh-CN" sz="2000" dirty="0" err="1">
                <a:latin typeface="微软雅黑" panose="020B0503020204020204" pitchFamily="34" charset="-122"/>
                <a:ea typeface="微软雅黑" panose="020B0503020204020204" pitchFamily="34" charset="-122"/>
              </a:rPr>
              <a:t>int</a:t>
            </a:r>
            <a:r>
              <a:rPr lang="en-US" altLang="zh-CN" sz="2000" dirty="0">
                <a:latin typeface="微软雅黑" panose="020B0503020204020204" pitchFamily="34" charset="-122"/>
                <a:ea typeface="微软雅黑" panose="020B0503020204020204" pitchFamily="34" charset="-122"/>
              </a:rPr>
              <a:t> f = 0 ; f &lt; k ; f++)</a:t>
            </a:r>
            <a:endParaRPr lang="zh-CN"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endParaRPr lang="zh-CN"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a:t>
            </a:r>
            <a:r>
              <a:rPr lang="en-US" altLang="zh-CN" sz="2000" dirty="0" err="1" smtClean="0">
                <a:latin typeface="微软雅黑" panose="020B0503020204020204" pitchFamily="34" charset="-122"/>
                <a:ea typeface="微软雅黑" panose="020B0503020204020204" pitchFamily="34" charset="-122"/>
              </a:rPr>
              <a:t>cout</a:t>
            </a:r>
            <a:r>
              <a:rPr lang="en-US" altLang="zh-CN" sz="2000" dirty="0">
                <a:latin typeface="微软雅黑" panose="020B0503020204020204" pitchFamily="34" charset="-122"/>
                <a:ea typeface="微软雅黑" panose="020B0503020204020204" pitchFamily="34" charset="-122"/>
              </a:rPr>
              <a:t>&lt;&lt;a[f]&lt;&lt;" ";</a:t>
            </a:r>
            <a:endParaRPr lang="zh-CN"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endParaRPr lang="zh-CN"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return 0;</a:t>
            </a:r>
            <a:endParaRPr lang="zh-CN"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841568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过程设计的</a:t>
            </a:r>
            <a:r>
              <a:rPr lang="zh-CN" altLang="en-US" sz="3600" dirty="0" smtClean="0">
                <a:solidFill>
                  <a:srgbClr val="FFFFFF"/>
                </a:solidFill>
              </a:rPr>
              <a:t>工具</a:t>
            </a:r>
            <a:r>
              <a:rPr lang="en-US" altLang="zh-CN" sz="3600" dirty="0" smtClean="0">
                <a:solidFill>
                  <a:srgbClr val="FFFFFF"/>
                </a:solidFill>
              </a:rPr>
              <a:t>-PAD</a:t>
            </a:r>
            <a:r>
              <a:rPr lang="zh-CN" altLang="en-US" sz="3600" dirty="0" smtClean="0">
                <a:solidFill>
                  <a:srgbClr val="FFFFFF"/>
                </a:solidFill>
              </a:rPr>
              <a:t>图</a:t>
            </a:r>
            <a:endParaRPr lang="zh-CN" altLang="en-US" sz="3600" dirty="0">
              <a:solidFill>
                <a:srgbClr val="FFFFFF"/>
              </a:solidFill>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043734"/>
            <a:ext cx="6483981" cy="517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725163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过程设计的</a:t>
            </a:r>
            <a:r>
              <a:rPr lang="zh-CN" altLang="en-US" sz="3600" dirty="0" smtClean="0">
                <a:solidFill>
                  <a:srgbClr val="FFFFFF"/>
                </a:solidFill>
              </a:rPr>
              <a:t>工具</a:t>
            </a:r>
            <a:r>
              <a:rPr lang="en-US" altLang="zh-CN" sz="3600" dirty="0" smtClean="0">
                <a:solidFill>
                  <a:srgbClr val="FFFFFF"/>
                </a:solidFill>
              </a:rPr>
              <a:t>-</a:t>
            </a:r>
            <a:r>
              <a:rPr lang="zh-CN" altLang="en-US" sz="3600" dirty="0" smtClean="0">
                <a:solidFill>
                  <a:srgbClr val="FFFFFF"/>
                </a:solidFill>
              </a:rPr>
              <a:t>判定表</a:t>
            </a:r>
            <a:endParaRPr lang="zh-CN" altLang="en-US" sz="3600" dirty="0">
              <a:solidFill>
                <a:srgbClr val="FFFFFF"/>
              </a:solidFill>
            </a:endParaRP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015" y="1847815"/>
            <a:ext cx="8847475" cy="2976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6034936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过程设计的</a:t>
            </a:r>
            <a:r>
              <a:rPr lang="zh-CN" altLang="en-US" sz="3600" dirty="0" smtClean="0">
                <a:solidFill>
                  <a:srgbClr val="FFFFFF"/>
                </a:solidFill>
              </a:rPr>
              <a:t>工具</a:t>
            </a:r>
            <a:r>
              <a:rPr lang="en-US" altLang="zh-CN" sz="3600" dirty="0" smtClean="0">
                <a:solidFill>
                  <a:srgbClr val="FFFFFF"/>
                </a:solidFill>
              </a:rPr>
              <a:t>-</a:t>
            </a:r>
            <a:r>
              <a:rPr lang="zh-CN" altLang="en-US" sz="3600" dirty="0" smtClean="0">
                <a:solidFill>
                  <a:srgbClr val="FFFFFF"/>
                </a:solidFill>
              </a:rPr>
              <a:t>判定表</a:t>
            </a:r>
            <a:endParaRPr lang="zh-CN" altLang="en-US" sz="3600" dirty="0">
              <a:solidFill>
                <a:srgbClr val="FFFFFF"/>
              </a:solidFill>
            </a:endParaRPr>
          </a:p>
        </p:txBody>
      </p:sp>
      <p:sp>
        <p:nvSpPr>
          <p:cNvPr id="4" name="矩形 3"/>
          <p:cNvSpPr/>
          <p:nvPr/>
        </p:nvSpPr>
        <p:spPr>
          <a:xfrm>
            <a:off x="971600" y="1988840"/>
            <a:ext cx="7200800" cy="2308324"/>
          </a:xfrm>
          <a:prstGeom prst="rect">
            <a:avLst/>
          </a:prstGeom>
        </p:spPr>
        <p:txBody>
          <a:bodyPr wrap="square">
            <a:spAutoFit/>
          </a:bodyPr>
          <a:lstStyle/>
          <a:p>
            <a:pPr indent="457200" algn="just"/>
            <a:r>
              <a:rPr lang="zh-CN" altLang="en-US" sz="2400" b="1" dirty="0" smtClean="0">
                <a:latin typeface="微软雅黑" panose="020B0503020204020204" pitchFamily="34" charset="-122"/>
                <a:ea typeface="微软雅黑" panose="020B0503020204020204" pitchFamily="34" charset="-122"/>
              </a:rPr>
              <a:t>行李托运费算法：</a:t>
            </a:r>
            <a:r>
              <a:rPr lang="zh-CN" altLang="en-US" sz="2400" dirty="0" smtClean="0">
                <a:latin typeface="微软雅黑" panose="020B0503020204020204" pitchFamily="34" charset="-122"/>
                <a:ea typeface="微软雅黑" panose="020B0503020204020204" pitchFamily="34" charset="-122"/>
              </a:rPr>
              <a:t>某航空公司规定，乘客可以免费托运重量不超过</a:t>
            </a:r>
            <a:r>
              <a:rPr lang="en-US" altLang="zh-CN" sz="2400" dirty="0" smtClean="0">
                <a:latin typeface="微软雅黑" panose="020B0503020204020204" pitchFamily="34" charset="-122"/>
                <a:ea typeface="微软雅黑" panose="020B0503020204020204" pitchFamily="34" charset="-122"/>
              </a:rPr>
              <a:t>30kg</a:t>
            </a:r>
            <a:r>
              <a:rPr lang="zh-CN" altLang="en-US" sz="2400" dirty="0" smtClean="0">
                <a:latin typeface="微软雅黑" panose="020B0503020204020204" pitchFamily="34" charset="-122"/>
                <a:ea typeface="微软雅黑" panose="020B0503020204020204" pitchFamily="34" charset="-122"/>
              </a:rPr>
              <a:t>的行李。当行李重量超过</a:t>
            </a:r>
            <a:r>
              <a:rPr lang="en-US" altLang="zh-CN" sz="2400" dirty="0" smtClean="0">
                <a:latin typeface="微软雅黑" panose="020B0503020204020204" pitchFamily="34" charset="-122"/>
                <a:ea typeface="微软雅黑" panose="020B0503020204020204" pitchFamily="34" charset="-122"/>
              </a:rPr>
              <a:t>30</a:t>
            </a:r>
            <a:r>
              <a:rPr lang="en-US" altLang="zh-CN" sz="2400" dirty="0">
                <a:latin typeface="微软雅黑" panose="020B0503020204020204" pitchFamily="34" charset="-122"/>
                <a:ea typeface="微软雅黑" panose="020B0503020204020204" pitchFamily="34" charset="-122"/>
              </a:rPr>
              <a:t>kg</a:t>
            </a:r>
            <a:r>
              <a:rPr lang="zh-CN" altLang="en-US" sz="2400" dirty="0" smtClean="0">
                <a:latin typeface="微软雅黑" panose="020B0503020204020204" pitchFamily="34" charset="-122"/>
                <a:ea typeface="微软雅黑" panose="020B0503020204020204" pitchFamily="34" charset="-122"/>
              </a:rPr>
              <a:t>时，对头等舱的国内乘客超重部分每公斤收费</a:t>
            </a:r>
            <a:r>
              <a:rPr lang="en-US" altLang="zh-CN" sz="2400" dirty="0" smtClean="0">
                <a:latin typeface="微软雅黑" panose="020B0503020204020204" pitchFamily="34" charset="-122"/>
                <a:ea typeface="微软雅黑" panose="020B0503020204020204" pitchFamily="34" charset="-122"/>
              </a:rPr>
              <a:t>4</a:t>
            </a:r>
            <a:r>
              <a:rPr lang="zh-CN" altLang="en-US" sz="2400" dirty="0" smtClean="0">
                <a:latin typeface="微软雅黑" panose="020B0503020204020204" pitchFamily="34" charset="-122"/>
                <a:ea typeface="微软雅黑" panose="020B0503020204020204" pitchFamily="34" charset="-122"/>
              </a:rPr>
              <a:t>元，对其他舱的国内乘客超重部分每公斤收费</a:t>
            </a:r>
            <a:r>
              <a:rPr lang="en-US" altLang="zh-CN" sz="2400" dirty="0" smtClean="0">
                <a:latin typeface="微软雅黑" panose="020B0503020204020204" pitchFamily="34" charset="-122"/>
                <a:ea typeface="微软雅黑" panose="020B0503020204020204" pitchFamily="34" charset="-122"/>
              </a:rPr>
              <a:t>6</a:t>
            </a:r>
            <a:r>
              <a:rPr lang="zh-CN" altLang="en-US" sz="2400" dirty="0" smtClean="0">
                <a:latin typeface="微软雅黑" panose="020B0503020204020204" pitchFamily="34" charset="-122"/>
                <a:ea typeface="微软雅黑" panose="020B0503020204020204" pitchFamily="34" charset="-122"/>
              </a:rPr>
              <a:t>元，对外国乘客超重部分每公斤收费比国内乘客多一倍，对残疾乘客超重部分每公斤收费比正常乘客少一半。</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73774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p:cNvSpPr>
            <a:spLocks noChangeArrowheads="1"/>
          </p:cNvSpPr>
          <p:nvPr/>
        </p:nvSpPr>
        <p:spPr bwMode="auto">
          <a:xfrm>
            <a:off x="3356865" y="1291196"/>
            <a:ext cx="269875" cy="269875"/>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4" name="TextBox 3"/>
          <p:cNvSpPr txBox="1"/>
          <p:nvPr/>
        </p:nvSpPr>
        <p:spPr>
          <a:xfrm>
            <a:off x="3922727" y="1133745"/>
            <a:ext cx="5059762" cy="584775"/>
          </a:xfrm>
          <a:prstGeom prst="rect">
            <a:avLst/>
          </a:prstGeom>
          <a:noFill/>
        </p:spPr>
        <p:txBody>
          <a:bodyPr wrap="square" rtlCol="0">
            <a:spAutoFit/>
          </a:bodyPr>
          <a:lstStyle/>
          <a:p>
            <a:r>
              <a:rPr lang="zh-CN" altLang="en-US" sz="3200" dirty="0">
                <a:solidFill>
                  <a:srgbClr val="2D2D8A"/>
                </a:solidFill>
                <a:latin typeface="微软雅黑" panose="020B0503020204020204" pitchFamily="34" charset="-122"/>
                <a:ea typeface="微软雅黑" panose="020B0503020204020204" pitchFamily="34" charset="-122"/>
              </a:rPr>
              <a:t>结构程序设计</a:t>
            </a:r>
          </a:p>
        </p:txBody>
      </p:sp>
      <p:sp>
        <p:nvSpPr>
          <p:cNvPr id="5" name="Rectangle 11"/>
          <p:cNvSpPr>
            <a:spLocks noChangeArrowheads="1"/>
          </p:cNvSpPr>
          <p:nvPr/>
        </p:nvSpPr>
        <p:spPr bwMode="auto">
          <a:xfrm>
            <a:off x="3356865" y="2261424"/>
            <a:ext cx="269875" cy="269875"/>
          </a:xfrm>
          <a:prstGeom prst="rect">
            <a:avLst/>
          </a:prstGeom>
          <a:solidFill>
            <a:srgbClr val="C00000"/>
          </a:solidFill>
          <a:ln>
            <a:noFill/>
          </a:ln>
          <a:effectLst/>
          <a:extLst/>
        </p:spPr>
        <p:txBody>
          <a:bodyPr wrap="none" anchor="ctr"/>
          <a:lstStyle/>
          <a:p>
            <a:endParaRPr lang="zh-CN" altLang="en-US" sz="2800">
              <a:solidFill>
                <a:srgbClr val="000000"/>
              </a:solidFill>
            </a:endParaRPr>
          </a:p>
        </p:txBody>
      </p:sp>
      <p:sp>
        <p:nvSpPr>
          <p:cNvPr id="6" name="TextBox 5"/>
          <p:cNvSpPr txBox="1"/>
          <p:nvPr/>
        </p:nvSpPr>
        <p:spPr>
          <a:xfrm>
            <a:off x="3922727" y="2103973"/>
            <a:ext cx="5059762" cy="584775"/>
          </a:xfrm>
          <a:prstGeom prst="rect">
            <a:avLst/>
          </a:prstGeom>
          <a:noFill/>
        </p:spPr>
        <p:txBody>
          <a:bodyPr wrap="square" rtlCol="0">
            <a:spAutoFit/>
          </a:bodyPr>
          <a:lstStyle/>
          <a:p>
            <a:r>
              <a:rPr lang="zh-CN" altLang="en-US" sz="3200" b="1" dirty="0">
                <a:solidFill>
                  <a:srgbClr val="C00000"/>
                </a:solidFill>
                <a:latin typeface="微软雅黑" panose="020B0503020204020204" pitchFamily="34" charset="-122"/>
                <a:ea typeface="微软雅黑" panose="020B0503020204020204" pitchFamily="34" charset="-122"/>
              </a:rPr>
              <a:t>人机界面设计</a:t>
            </a:r>
          </a:p>
        </p:txBody>
      </p:sp>
      <p:sp>
        <p:nvSpPr>
          <p:cNvPr id="7" name="Rectangle 11"/>
          <p:cNvSpPr>
            <a:spLocks noChangeArrowheads="1"/>
          </p:cNvSpPr>
          <p:nvPr/>
        </p:nvSpPr>
        <p:spPr bwMode="auto">
          <a:xfrm>
            <a:off x="3356865" y="3251534"/>
            <a:ext cx="269875" cy="269875"/>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8" name="TextBox 7"/>
          <p:cNvSpPr txBox="1"/>
          <p:nvPr/>
        </p:nvSpPr>
        <p:spPr>
          <a:xfrm>
            <a:off x="3922728" y="3094083"/>
            <a:ext cx="5059762" cy="584775"/>
          </a:xfrm>
          <a:prstGeom prst="rect">
            <a:avLst/>
          </a:prstGeom>
          <a:noFill/>
        </p:spPr>
        <p:txBody>
          <a:bodyPr wrap="square" rtlCol="0">
            <a:spAutoFit/>
          </a:bodyPr>
          <a:lstStyle/>
          <a:p>
            <a:r>
              <a:rPr lang="zh-CN" altLang="en-US" sz="3200" dirty="0">
                <a:solidFill>
                  <a:srgbClr val="2D2D8A"/>
                </a:solidFill>
                <a:latin typeface="微软雅黑" panose="020B0503020204020204" pitchFamily="34" charset="-122"/>
                <a:ea typeface="微软雅黑" panose="020B0503020204020204" pitchFamily="34" charset="-122"/>
              </a:rPr>
              <a:t>过程设计的工具</a:t>
            </a:r>
          </a:p>
        </p:txBody>
      </p:sp>
      <p:sp>
        <p:nvSpPr>
          <p:cNvPr id="9" name="Rectangle 11"/>
          <p:cNvSpPr>
            <a:spLocks noChangeArrowheads="1"/>
          </p:cNvSpPr>
          <p:nvPr/>
        </p:nvSpPr>
        <p:spPr bwMode="auto">
          <a:xfrm>
            <a:off x="3356865" y="4284177"/>
            <a:ext cx="269875" cy="269875"/>
          </a:xfrm>
          <a:prstGeom prst="rect">
            <a:avLst/>
          </a:prstGeom>
          <a:solidFill>
            <a:srgbClr val="C00000"/>
          </a:solidFill>
          <a:ln>
            <a:noFill/>
          </a:ln>
          <a:effectLst/>
          <a:extLst/>
        </p:spPr>
        <p:txBody>
          <a:bodyPr wrap="none" anchor="ctr"/>
          <a:lstStyle/>
          <a:p>
            <a:endParaRPr lang="zh-CN" altLang="en-US" sz="2800">
              <a:solidFill>
                <a:srgbClr val="C00000"/>
              </a:solidFill>
            </a:endParaRPr>
          </a:p>
        </p:txBody>
      </p:sp>
      <p:sp>
        <p:nvSpPr>
          <p:cNvPr id="10" name="TextBox 9"/>
          <p:cNvSpPr txBox="1"/>
          <p:nvPr/>
        </p:nvSpPr>
        <p:spPr>
          <a:xfrm>
            <a:off x="3922727" y="4126726"/>
            <a:ext cx="5059762" cy="584775"/>
          </a:xfrm>
          <a:prstGeom prst="rect">
            <a:avLst/>
          </a:prstGeom>
          <a:noFill/>
        </p:spPr>
        <p:txBody>
          <a:bodyPr wrap="square" rtlCol="0">
            <a:spAutoFit/>
          </a:bodyPr>
          <a:lstStyle/>
          <a:p>
            <a:r>
              <a:rPr lang="zh-CN" altLang="en-US" sz="3200" b="1" dirty="0">
                <a:solidFill>
                  <a:srgbClr val="C00000"/>
                </a:solidFill>
                <a:latin typeface="微软雅黑" panose="020B0503020204020204" pitchFamily="34" charset="-122"/>
                <a:ea typeface="微软雅黑" panose="020B0503020204020204" pitchFamily="34" charset="-122"/>
              </a:rPr>
              <a:t>面向数据结构的设计方法</a:t>
            </a:r>
          </a:p>
        </p:txBody>
      </p:sp>
      <p:sp>
        <p:nvSpPr>
          <p:cNvPr id="11" name="Rectangle 11"/>
          <p:cNvSpPr>
            <a:spLocks noChangeArrowheads="1"/>
          </p:cNvSpPr>
          <p:nvPr/>
        </p:nvSpPr>
        <p:spPr bwMode="auto">
          <a:xfrm>
            <a:off x="3356865" y="5274285"/>
            <a:ext cx="269875" cy="269875"/>
          </a:xfrm>
          <a:prstGeom prst="rect">
            <a:avLst/>
          </a:prstGeom>
          <a:solidFill>
            <a:srgbClr val="C00000"/>
          </a:solidFill>
          <a:ln>
            <a:noFill/>
          </a:ln>
          <a:effectLst/>
          <a:extLst/>
        </p:spPr>
        <p:txBody>
          <a:bodyPr wrap="none" anchor="ctr"/>
          <a:lstStyle/>
          <a:p>
            <a:endParaRPr lang="zh-CN" altLang="en-US" sz="2800">
              <a:solidFill>
                <a:srgbClr val="000000"/>
              </a:solidFill>
            </a:endParaRPr>
          </a:p>
        </p:txBody>
      </p:sp>
      <p:sp>
        <p:nvSpPr>
          <p:cNvPr id="12" name="TextBox 11"/>
          <p:cNvSpPr txBox="1"/>
          <p:nvPr/>
        </p:nvSpPr>
        <p:spPr>
          <a:xfrm>
            <a:off x="3922728" y="5116836"/>
            <a:ext cx="5059762" cy="584775"/>
          </a:xfrm>
          <a:prstGeom prst="rect">
            <a:avLst/>
          </a:prstGeom>
          <a:noFill/>
        </p:spPr>
        <p:txBody>
          <a:bodyPr wrap="square" rtlCol="0">
            <a:spAutoFit/>
          </a:bodyPr>
          <a:lstStyle/>
          <a:p>
            <a:r>
              <a:rPr lang="zh-CN" altLang="en-US" sz="3200" b="1" dirty="0">
                <a:solidFill>
                  <a:srgbClr val="C00000"/>
                </a:solidFill>
                <a:latin typeface="微软雅黑" panose="020B0503020204020204" pitchFamily="34" charset="-122"/>
                <a:ea typeface="微软雅黑" panose="020B0503020204020204" pitchFamily="34" charset="-122"/>
              </a:rPr>
              <a:t>程序复杂程度的定量度量</a:t>
            </a:r>
          </a:p>
        </p:txBody>
      </p:sp>
    </p:spTree>
    <p:extLst>
      <p:ext uri="{BB962C8B-B14F-4D97-AF65-F5344CB8AC3E}">
        <p14:creationId xmlns:p14="http://schemas.microsoft.com/office/powerpoint/2010/main" val="390678609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过程设计的</a:t>
            </a:r>
            <a:r>
              <a:rPr lang="zh-CN" altLang="en-US" sz="3600" dirty="0" smtClean="0">
                <a:solidFill>
                  <a:srgbClr val="FFFFFF"/>
                </a:solidFill>
              </a:rPr>
              <a:t>工具</a:t>
            </a:r>
            <a:r>
              <a:rPr lang="en-US" altLang="zh-CN" sz="3600" dirty="0" smtClean="0">
                <a:solidFill>
                  <a:srgbClr val="FFFFFF"/>
                </a:solidFill>
              </a:rPr>
              <a:t>-</a:t>
            </a:r>
            <a:r>
              <a:rPr lang="zh-CN" altLang="en-US" sz="3600" dirty="0" smtClean="0">
                <a:solidFill>
                  <a:srgbClr val="FFFFFF"/>
                </a:solidFill>
              </a:rPr>
              <a:t>判定表</a:t>
            </a:r>
            <a:endParaRPr lang="zh-CN" altLang="en-US" sz="3600" dirty="0">
              <a:solidFill>
                <a:srgbClr val="FFFFFF"/>
              </a:solidFill>
            </a:endParaRPr>
          </a:p>
        </p:txBody>
      </p:sp>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989375"/>
            <a:ext cx="7632700" cy="4914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326559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过程设计的</a:t>
            </a:r>
            <a:r>
              <a:rPr lang="zh-CN" altLang="en-US" sz="3600" dirty="0" smtClean="0">
                <a:solidFill>
                  <a:srgbClr val="FFFFFF"/>
                </a:solidFill>
              </a:rPr>
              <a:t>工具</a:t>
            </a:r>
            <a:r>
              <a:rPr lang="en-US" altLang="zh-CN" sz="3600" dirty="0" smtClean="0">
                <a:solidFill>
                  <a:srgbClr val="FFFFFF"/>
                </a:solidFill>
              </a:rPr>
              <a:t>-</a:t>
            </a:r>
            <a:r>
              <a:rPr lang="zh-CN" altLang="en-US" sz="3600" dirty="0" smtClean="0">
                <a:solidFill>
                  <a:srgbClr val="FFFFFF"/>
                </a:solidFill>
              </a:rPr>
              <a:t>判定树</a:t>
            </a:r>
            <a:endParaRPr lang="zh-CN" altLang="en-US" sz="3600" dirty="0">
              <a:solidFill>
                <a:srgbClr val="FFFFFF"/>
              </a:solidFill>
            </a:endParaRPr>
          </a:p>
        </p:txBody>
      </p:sp>
      <p:pic>
        <p:nvPicPr>
          <p:cNvPr id="2560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280" r="12209"/>
          <a:stretch/>
        </p:blipFill>
        <p:spPr bwMode="auto">
          <a:xfrm>
            <a:off x="476545" y="1403775"/>
            <a:ext cx="8152705" cy="405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8009413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过程设计的</a:t>
            </a:r>
            <a:r>
              <a:rPr lang="zh-CN" altLang="en-US" sz="3600" dirty="0" smtClean="0">
                <a:solidFill>
                  <a:srgbClr val="FFFFFF"/>
                </a:solidFill>
              </a:rPr>
              <a:t>工具</a:t>
            </a:r>
            <a:r>
              <a:rPr lang="en-US" altLang="zh-CN" sz="3600" dirty="0" smtClean="0">
                <a:solidFill>
                  <a:srgbClr val="FFFFFF"/>
                </a:solidFill>
              </a:rPr>
              <a:t>-</a:t>
            </a:r>
            <a:r>
              <a:rPr lang="zh-CN" altLang="en-US" sz="3600" dirty="0">
                <a:solidFill>
                  <a:srgbClr val="FFFFFF"/>
                </a:solidFill>
              </a:rPr>
              <a:t>过程设计语言（</a:t>
            </a:r>
            <a:r>
              <a:rPr lang="en-US" altLang="zh-CN" sz="3600" dirty="0">
                <a:solidFill>
                  <a:srgbClr val="FFFFFF"/>
                </a:solidFill>
              </a:rPr>
              <a:t>PDL</a:t>
            </a:r>
            <a:r>
              <a:rPr lang="zh-CN" altLang="en-US" sz="3600" dirty="0">
                <a:solidFill>
                  <a:srgbClr val="FFFFFF"/>
                </a:solidFill>
              </a:rPr>
              <a:t>）</a:t>
            </a:r>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1071525"/>
            <a:ext cx="8428037" cy="505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1166568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p:cNvSpPr>
            <a:spLocks noChangeArrowheads="1"/>
          </p:cNvSpPr>
          <p:nvPr/>
        </p:nvSpPr>
        <p:spPr bwMode="auto">
          <a:xfrm>
            <a:off x="3356865" y="1291196"/>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000000"/>
              </a:solidFill>
            </a:endParaRPr>
          </a:p>
        </p:txBody>
      </p:sp>
      <p:sp>
        <p:nvSpPr>
          <p:cNvPr id="4" name="TextBox 3"/>
          <p:cNvSpPr txBox="1"/>
          <p:nvPr/>
        </p:nvSpPr>
        <p:spPr>
          <a:xfrm>
            <a:off x="3922727" y="1133745"/>
            <a:ext cx="5059762" cy="584775"/>
          </a:xfrm>
          <a:prstGeom prst="rect">
            <a:avLst/>
          </a:prstGeom>
          <a:noFill/>
        </p:spPr>
        <p:txBody>
          <a:bodyPr wrap="square" rtlCol="0">
            <a:spAutoFit/>
          </a:bodyPr>
          <a:lstStyle/>
          <a:p>
            <a:r>
              <a:rPr lang="zh-CN" altLang="en-US" sz="3200" dirty="0">
                <a:solidFill>
                  <a:schemeClr val="bg1">
                    <a:lumMod val="75000"/>
                  </a:schemeClr>
                </a:solidFill>
                <a:latin typeface="微软雅黑" panose="020B0503020204020204" pitchFamily="34" charset="-122"/>
                <a:ea typeface="微软雅黑" panose="020B0503020204020204" pitchFamily="34" charset="-122"/>
              </a:rPr>
              <a:t>结构程序设计</a:t>
            </a:r>
          </a:p>
        </p:txBody>
      </p:sp>
      <p:sp>
        <p:nvSpPr>
          <p:cNvPr id="5" name="Rectangle 11"/>
          <p:cNvSpPr>
            <a:spLocks noChangeArrowheads="1"/>
          </p:cNvSpPr>
          <p:nvPr/>
        </p:nvSpPr>
        <p:spPr bwMode="auto">
          <a:xfrm>
            <a:off x="3356865" y="2261424"/>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000000"/>
              </a:solidFill>
            </a:endParaRPr>
          </a:p>
        </p:txBody>
      </p:sp>
      <p:sp>
        <p:nvSpPr>
          <p:cNvPr id="6" name="TextBox 5"/>
          <p:cNvSpPr txBox="1"/>
          <p:nvPr/>
        </p:nvSpPr>
        <p:spPr>
          <a:xfrm>
            <a:off x="3922727" y="2103973"/>
            <a:ext cx="5059762" cy="584775"/>
          </a:xfrm>
          <a:prstGeom prst="rect">
            <a:avLst/>
          </a:prstGeom>
          <a:noFill/>
        </p:spPr>
        <p:txBody>
          <a:bodyPr wrap="square" rtlCol="0">
            <a:spAutoFit/>
          </a:bodyPr>
          <a:lstStyle/>
          <a:p>
            <a:r>
              <a:rPr lang="zh-CN" altLang="en-US" sz="3200" b="1" dirty="0">
                <a:solidFill>
                  <a:schemeClr val="bg1">
                    <a:lumMod val="75000"/>
                  </a:schemeClr>
                </a:solidFill>
                <a:latin typeface="微软雅黑" panose="020B0503020204020204" pitchFamily="34" charset="-122"/>
                <a:ea typeface="微软雅黑" panose="020B0503020204020204" pitchFamily="34" charset="-122"/>
              </a:rPr>
              <a:t>人机界面设计</a:t>
            </a:r>
          </a:p>
        </p:txBody>
      </p:sp>
      <p:sp>
        <p:nvSpPr>
          <p:cNvPr id="7" name="Rectangle 11"/>
          <p:cNvSpPr>
            <a:spLocks noChangeArrowheads="1"/>
          </p:cNvSpPr>
          <p:nvPr/>
        </p:nvSpPr>
        <p:spPr bwMode="auto">
          <a:xfrm>
            <a:off x="3356865" y="3251534"/>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000000"/>
              </a:solidFill>
            </a:endParaRPr>
          </a:p>
        </p:txBody>
      </p:sp>
      <p:sp>
        <p:nvSpPr>
          <p:cNvPr id="8" name="TextBox 7"/>
          <p:cNvSpPr txBox="1"/>
          <p:nvPr/>
        </p:nvSpPr>
        <p:spPr>
          <a:xfrm>
            <a:off x="3922728" y="3094083"/>
            <a:ext cx="5059762" cy="584775"/>
          </a:xfrm>
          <a:prstGeom prst="rect">
            <a:avLst/>
          </a:prstGeom>
          <a:noFill/>
        </p:spPr>
        <p:txBody>
          <a:bodyPr wrap="square" rtlCol="0">
            <a:spAutoFit/>
          </a:bodyPr>
          <a:lstStyle/>
          <a:p>
            <a:r>
              <a:rPr lang="zh-CN" altLang="en-US" sz="3200" dirty="0">
                <a:solidFill>
                  <a:schemeClr val="bg1">
                    <a:lumMod val="75000"/>
                  </a:schemeClr>
                </a:solidFill>
                <a:latin typeface="微软雅黑" panose="020B0503020204020204" pitchFamily="34" charset="-122"/>
                <a:ea typeface="微软雅黑" panose="020B0503020204020204" pitchFamily="34" charset="-122"/>
              </a:rPr>
              <a:t>过程设计的工具</a:t>
            </a:r>
          </a:p>
        </p:txBody>
      </p:sp>
      <p:sp>
        <p:nvSpPr>
          <p:cNvPr id="9" name="Rectangle 11"/>
          <p:cNvSpPr>
            <a:spLocks noChangeArrowheads="1"/>
          </p:cNvSpPr>
          <p:nvPr/>
        </p:nvSpPr>
        <p:spPr bwMode="auto">
          <a:xfrm>
            <a:off x="3356865" y="4284177"/>
            <a:ext cx="269875" cy="269875"/>
          </a:xfrm>
          <a:prstGeom prst="rect">
            <a:avLst/>
          </a:prstGeom>
          <a:solidFill>
            <a:srgbClr val="C00000"/>
          </a:solidFill>
          <a:ln>
            <a:noFill/>
          </a:ln>
          <a:effectLst/>
          <a:extLst/>
        </p:spPr>
        <p:txBody>
          <a:bodyPr wrap="none" anchor="ctr"/>
          <a:lstStyle/>
          <a:p>
            <a:endParaRPr lang="zh-CN" altLang="en-US" sz="2800">
              <a:solidFill>
                <a:srgbClr val="C00000"/>
              </a:solidFill>
            </a:endParaRPr>
          </a:p>
        </p:txBody>
      </p:sp>
      <p:sp>
        <p:nvSpPr>
          <p:cNvPr id="10" name="TextBox 9"/>
          <p:cNvSpPr txBox="1"/>
          <p:nvPr/>
        </p:nvSpPr>
        <p:spPr>
          <a:xfrm>
            <a:off x="3922727" y="4126726"/>
            <a:ext cx="5059762" cy="584775"/>
          </a:xfrm>
          <a:prstGeom prst="rect">
            <a:avLst/>
          </a:prstGeom>
          <a:noFill/>
        </p:spPr>
        <p:txBody>
          <a:bodyPr wrap="square" rtlCol="0">
            <a:spAutoFit/>
          </a:bodyPr>
          <a:lstStyle/>
          <a:p>
            <a:r>
              <a:rPr lang="zh-CN" altLang="en-US" sz="3200" b="1" dirty="0">
                <a:solidFill>
                  <a:srgbClr val="C00000"/>
                </a:solidFill>
                <a:latin typeface="微软雅黑" panose="020B0503020204020204" pitchFamily="34" charset="-122"/>
                <a:ea typeface="微软雅黑" panose="020B0503020204020204" pitchFamily="34" charset="-122"/>
              </a:rPr>
              <a:t>面向数据结构的设计方法</a:t>
            </a:r>
          </a:p>
        </p:txBody>
      </p:sp>
      <p:sp>
        <p:nvSpPr>
          <p:cNvPr id="11" name="Rectangle 11"/>
          <p:cNvSpPr>
            <a:spLocks noChangeArrowheads="1"/>
          </p:cNvSpPr>
          <p:nvPr/>
        </p:nvSpPr>
        <p:spPr bwMode="auto">
          <a:xfrm>
            <a:off x="3356865" y="5274285"/>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000000"/>
              </a:solidFill>
            </a:endParaRPr>
          </a:p>
        </p:txBody>
      </p:sp>
      <p:sp>
        <p:nvSpPr>
          <p:cNvPr id="12" name="TextBox 11"/>
          <p:cNvSpPr txBox="1"/>
          <p:nvPr/>
        </p:nvSpPr>
        <p:spPr>
          <a:xfrm>
            <a:off x="3922728" y="5116836"/>
            <a:ext cx="5059762" cy="584775"/>
          </a:xfrm>
          <a:prstGeom prst="rect">
            <a:avLst/>
          </a:prstGeom>
          <a:noFill/>
        </p:spPr>
        <p:txBody>
          <a:bodyPr wrap="square" rtlCol="0">
            <a:spAutoFit/>
          </a:bodyPr>
          <a:lstStyle/>
          <a:p>
            <a:r>
              <a:rPr lang="zh-CN" altLang="en-US" sz="3200" b="1" dirty="0">
                <a:solidFill>
                  <a:schemeClr val="bg1">
                    <a:lumMod val="75000"/>
                  </a:schemeClr>
                </a:solidFill>
                <a:latin typeface="微软雅黑" panose="020B0503020204020204" pitchFamily="34" charset="-122"/>
                <a:ea typeface="微软雅黑" panose="020B0503020204020204" pitchFamily="34" charset="-122"/>
              </a:rPr>
              <a:t>程序复杂程度的定量度量</a:t>
            </a:r>
          </a:p>
        </p:txBody>
      </p:sp>
    </p:spTree>
    <p:extLst>
      <p:ext uri="{BB962C8B-B14F-4D97-AF65-F5344CB8AC3E}">
        <p14:creationId xmlns:p14="http://schemas.microsoft.com/office/powerpoint/2010/main" val="323097904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面向数据结构的设计方法</a:t>
            </a:r>
          </a:p>
        </p:txBody>
      </p:sp>
      <p:sp>
        <p:nvSpPr>
          <p:cNvPr id="2" name="矩形 1"/>
          <p:cNvSpPr/>
          <p:nvPr/>
        </p:nvSpPr>
        <p:spPr>
          <a:xfrm>
            <a:off x="971600" y="1988840"/>
            <a:ext cx="7200800" cy="1877437"/>
          </a:xfrm>
          <a:prstGeom prst="rect">
            <a:avLst/>
          </a:prstGeom>
        </p:spPr>
        <p:txBody>
          <a:bodyPr wrap="square">
            <a:spAutoFit/>
          </a:bodyPr>
          <a:lstStyle/>
          <a:p>
            <a:pPr algn="just">
              <a:spcAft>
                <a:spcPts val="2400"/>
              </a:spcAft>
            </a:pPr>
            <a:r>
              <a:rPr lang="zh-CN" altLang="en-US" sz="2400" dirty="0" smtClean="0">
                <a:latin typeface="微软雅黑" panose="020B0503020204020204" pitchFamily="34" charset="-122"/>
                <a:ea typeface="微软雅黑" panose="020B0503020204020204" pitchFamily="34" charset="-122"/>
              </a:rPr>
              <a:t>是一种根据</a:t>
            </a:r>
            <a:r>
              <a:rPr lang="zh-CN" altLang="en-US" sz="2400" b="1" dirty="0">
                <a:solidFill>
                  <a:srgbClr val="C00000"/>
                </a:solidFill>
                <a:latin typeface="微软雅黑" panose="020B0503020204020204" pitchFamily="34" charset="-122"/>
                <a:ea typeface="微软雅黑" panose="020B0503020204020204" pitchFamily="34" charset="-122"/>
              </a:rPr>
              <a:t>数据结构</a:t>
            </a:r>
            <a:r>
              <a:rPr lang="zh-CN" altLang="en-US" sz="2400" dirty="0">
                <a:latin typeface="微软雅黑" panose="020B0503020204020204" pitchFamily="34" charset="-122"/>
                <a:ea typeface="微软雅黑" panose="020B0503020204020204" pitchFamily="34" charset="-122"/>
              </a:rPr>
              <a:t>设计程序处理过程的</a:t>
            </a:r>
            <a:r>
              <a:rPr lang="zh-CN" altLang="en-US" sz="2400" dirty="0" smtClean="0">
                <a:latin typeface="微软雅黑" panose="020B0503020204020204" pitchFamily="34" charset="-122"/>
                <a:ea typeface="微软雅黑" panose="020B0503020204020204" pitchFamily="34" charset="-122"/>
              </a:rPr>
              <a:t>方法</a:t>
            </a:r>
            <a:r>
              <a:rPr lang="zh-CN" altLang="en-US" sz="2400" dirty="0">
                <a:latin typeface="微软雅黑" panose="020B0503020204020204" pitchFamily="34" charset="-122"/>
                <a:ea typeface="微软雅黑" panose="020B0503020204020204" pitchFamily="34" charset="-122"/>
              </a:rPr>
              <a:t>。</a:t>
            </a:r>
          </a:p>
          <a:p>
            <a:pPr algn="just">
              <a:spcAft>
                <a:spcPts val="2400"/>
              </a:spcAft>
            </a:pPr>
            <a:r>
              <a:rPr lang="zh-CN" altLang="en-US" sz="2400" b="1" dirty="0">
                <a:solidFill>
                  <a:srgbClr val="C00000"/>
                </a:solidFill>
                <a:latin typeface="微软雅黑" panose="020B0503020204020204" pitchFamily="34" charset="-122"/>
                <a:ea typeface="微软雅黑" panose="020B0503020204020204" pitchFamily="34" charset="-122"/>
              </a:rPr>
              <a:t>数据结构既影响程序的结构又影响程序的处理过程</a:t>
            </a:r>
            <a:r>
              <a:rPr lang="zh-CN" altLang="en-US" sz="2400" dirty="0">
                <a:latin typeface="微软雅黑" panose="020B0503020204020204" pitchFamily="34" charset="-122"/>
                <a:ea typeface="微软雅黑" panose="020B0503020204020204" pitchFamily="34" charset="-122"/>
              </a:rPr>
              <a:t>；一般而言，重复出现的数据需要循环控制程序结构来处理，选择数据需要分支控制结构处理。</a:t>
            </a:r>
          </a:p>
        </p:txBody>
      </p:sp>
    </p:spTree>
    <p:extLst>
      <p:ext uri="{BB962C8B-B14F-4D97-AF65-F5344CB8AC3E}">
        <p14:creationId xmlns:p14="http://schemas.microsoft.com/office/powerpoint/2010/main" val="140112492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面向数据结构的设计</a:t>
            </a:r>
            <a:r>
              <a:rPr lang="zh-CN" altLang="en-US" sz="3600" dirty="0" smtClean="0">
                <a:solidFill>
                  <a:srgbClr val="FFFFFF"/>
                </a:solidFill>
              </a:rPr>
              <a:t>方法</a:t>
            </a:r>
            <a:r>
              <a:rPr lang="en-US" altLang="zh-CN" sz="3600" dirty="0" smtClean="0">
                <a:solidFill>
                  <a:srgbClr val="FFFFFF"/>
                </a:solidFill>
              </a:rPr>
              <a:t>-Jackson</a:t>
            </a:r>
            <a:r>
              <a:rPr lang="zh-CN" altLang="en-US" sz="3600" dirty="0" smtClean="0">
                <a:solidFill>
                  <a:srgbClr val="FFFFFF"/>
                </a:solidFill>
              </a:rPr>
              <a:t>方法</a:t>
            </a:r>
            <a:endParaRPr lang="zh-CN" altLang="en-US" sz="3600" dirty="0">
              <a:solidFill>
                <a:srgbClr val="FFFFFF"/>
              </a:solidFill>
            </a:endParaRPr>
          </a:p>
        </p:txBody>
      </p:sp>
      <p:sp>
        <p:nvSpPr>
          <p:cNvPr id="4" name="矩形 3"/>
          <p:cNvSpPr/>
          <p:nvPr/>
        </p:nvSpPr>
        <p:spPr>
          <a:xfrm>
            <a:off x="3131840" y="5178387"/>
            <a:ext cx="2880320" cy="461665"/>
          </a:xfrm>
          <a:prstGeom prst="rect">
            <a:avLst/>
          </a:prstGeom>
        </p:spPr>
        <p:txBody>
          <a:bodyPr wrap="square">
            <a:spAutoFit/>
          </a:bodyPr>
          <a:lstStyle/>
          <a:p>
            <a:pPr algn="ctr"/>
            <a:r>
              <a:rPr lang="en-US" altLang="zh-CN" sz="2400" dirty="0">
                <a:latin typeface="微软雅黑" panose="020B0503020204020204" pitchFamily="34" charset="-122"/>
                <a:ea typeface="微软雅黑" panose="020B0503020204020204" pitchFamily="34" charset="-122"/>
              </a:rPr>
              <a:t>Jackson</a:t>
            </a:r>
            <a:r>
              <a:rPr lang="zh-CN" altLang="en-US" sz="2400" dirty="0">
                <a:latin typeface="微软雅黑" panose="020B0503020204020204" pitchFamily="34" charset="-122"/>
                <a:ea typeface="微软雅黑" panose="020B0503020204020204" pitchFamily="34" charset="-122"/>
              </a:rPr>
              <a:t>图</a:t>
            </a:r>
          </a:p>
        </p:txBody>
      </p:sp>
      <p:pic>
        <p:nvPicPr>
          <p:cNvPr id="7" name="Picture 3" descr="rj6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611560" y="2348880"/>
            <a:ext cx="2717310" cy="1816029"/>
          </a:xfrm>
          <a:prstGeom prst="rect">
            <a:avLst/>
          </a:prstGeom>
        </p:spPr>
      </p:pic>
      <p:pic>
        <p:nvPicPr>
          <p:cNvPr id="8" name="Picture 3" descr="rj6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6347" y="2378216"/>
            <a:ext cx="2985893" cy="1757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descr="rj6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82290" y="2378216"/>
            <a:ext cx="1350150" cy="1786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185178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面向数据结构的设计</a:t>
            </a:r>
            <a:r>
              <a:rPr lang="zh-CN" altLang="en-US" sz="3600" dirty="0" smtClean="0">
                <a:solidFill>
                  <a:srgbClr val="FFFFFF"/>
                </a:solidFill>
              </a:rPr>
              <a:t>方法</a:t>
            </a:r>
            <a:r>
              <a:rPr lang="en-US" altLang="zh-CN" sz="3600" dirty="0" smtClean="0">
                <a:solidFill>
                  <a:srgbClr val="FFFFFF"/>
                </a:solidFill>
              </a:rPr>
              <a:t>-Jackson</a:t>
            </a:r>
            <a:r>
              <a:rPr lang="zh-CN" altLang="en-US" sz="3600" dirty="0" smtClean="0">
                <a:solidFill>
                  <a:srgbClr val="FFFFFF"/>
                </a:solidFill>
              </a:rPr>
              <a:t>方法</a:t>
            </a:r>
            <a:endParaRPr lang="zh-CN" altLang="en-US" sz="3600" dirty="0">
              <a:solidFill>
                <a:srgbClr val="FFFFFF"/>
              </a:solidFill>
            </a:endParaRPr>
          </a:p>
        </p:txBody>
      </p:sp>
      <p:sp>
        <p:nvSpPr>
          <p:cNvPr id="4" name="矩形 3"/>
          <p:cNvSpPr/>
          <p:nvPr/>
        </p:nvSpPr>
        <p:spPr>
          <a:xfrm>
            <a:off x="3131840" y="5409220"/>
            <a:ext cx="2880320" cy="400110"/>
          </a:xfrm>
          <a:prstGeom prst="rect">
            <a:avLst/>
          </a:prstGeom>
        </p:spPr>
        <p:txBody>
          <a:bodyPr wrap="square">
            <a:spAutoFit/>
          </a:bodyPr>
          <a:lstStyle/>
          <a:p>
            <a:pPr algn="ctr"/>
            <a:r>
              <a:rPr lang="zh-CN" altLang="en-US" sz="2000" dirty="0" smtClean="0">
                <a:latin typeface="微软雅黑" panose="020B0503020204020204" pitchFamily="34" charset="-122"/>
                <a:ea typeface="微软雅黑" panose="020B0503020204020204" pitchFamily="34" charset="-122"/>
              </a:rPr>
              <a:t>改进的</a:t>
            </a:r>
            <a:r>
              <a:rPr lang="en-US" altLang="zh-CN" sz="2000" dirty="0" smtClean="0">
                <a:latin typeface="微软雅黑" panose="020B0503020204020204" pitchFamily="34" charset="-122"/>
                <a:ea typeface="微软雅黑" panose="020B0503020204020204" pitchFamily="34" charset="-122"/>
              </a:rPr>
              <a:t>Jackson</a:t>
            </a:r>
            <a:r>
              <a:rPr lang="zh-CN" altLang="en-US" sz="2000" dirty="0">
                <a:latin typeface="微软雅黑" panose="020B0503020204020204" pitchFamily="34" charset="-122"/>
                <a:ea typeface="微软雅黑" panose="020B0503020204020204" pitchFamily="34" charset="-122"/>
              </a:rPr>
              <a:t>图</a:t>
            </a:r>
          </a:p>
        </p:txBody>
      </p:sp>
      <p:pic>
        <p:nvPicPr>
          <p:cNvPr id="286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61710" y="1268759"/>
            <a:ext cx="5175575" cy="3997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616057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面向数据结构的设计</a:t>
            </a:r>
            <a:r>
              <a:rPr lang="zh-CN" altLang="en-US" sz="3600" dirty="0" smtClean="0">
                <a:solidFill>
                  <a:srgbClr val="FFFFFF"/>
                </a:solidFill>
              </a:rPr>
              <a:t>方法</a:t>
            </a:r>
            <a:r>
              <a:rPr lang="en-US" altLang="zh-CN" sz="3600" dirty="0" smtClean="0">
                <a:solidFill>
                  <a:srgbClr val="FFFFFF"/>
                </a:solidFill>
              </a:rPr>
              <a:t>-Jackson</a:t>
            </a:r>
            <a:r>
              <a:rPr lang="zh-CN" altLang="en-US" sz="3600" dirty="0" smtClean="0">
                <a:solidFill>
                  <a:srgbClr val="FFFFFF"/>
                </a:solidFill>
              </a:rPr>
              <a:t>方法</a:t>
            </a:r>
            <a:endParaRPr lang="zh-CN" altLang="en-US" sz="3600" dirty="0">
              <a:solidFill>
                <a:srgbClr val="FFFFFF"/>
              </a:solidFill>
            </a:endParaRPr>
          </a:p>
        </p:txBody>
      </p:sp>
      <p:graphicFrame>
        <p:nvGraphicFramePr>
          <p:cNvPr id="2" name="图示 1"/>
          <p:cNvGraphicFramePr/>
          <p:nvPr>
            <p:extLst>
              <p:ext uri="{D42A27DB-BD31-4B8C-83A1-F6EECF244321}">
                <p14:modId xmlns:p14="http://schemas.microsoft.com/office/powerpoint/2010/main" val="1956285198"/>
              </p:ext>
            </p:extLst>
          </p:nvPr>
        </p:nvGraphicFramePr>
        <p:xfrm>
          <a:off x="0" y="1043735"/>
          <a:ext cx="9144000" cy="50405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4"/>
          <p:cNvSpPr/>
          <p:nvPr/>
        </p:nvSpPr>
        <p:spPr>
          <a:xfrm>
            <a:off x="986958" y="2123855"/>
            <a:ext cx="7200800" cy="2769989"/>
          </a:xfrm>
          <a:prstGeom prst="rect">
            <a:avLst/>
          </a:prstGeom>
          <a:solidFill>
            <a:schemeClr val="accent3"/>
          </a:solidFill>
        </p:spPr>
        <p:txBody>
          <a:bodyPr wrap="square">
            <a:spAutoFit/>
          </a:bodyPr>
          <a:lstStyle/>
          <a:p>
            <a:pPr algn="just">
              <a:spcAft>
                <a:spcPts val="1200"/>
              </a:spcAft>
            </a:pPr>
            <a:r>
              <a:rPr lang="en-US" altLang="zh-CN" sz="2200" dirty="0" smtClean="0">
                <a:solidFill>
                  <a:srgbClr val="000066"/>
                </a:solidFill>
                <a:latin typeface="微软雅黑" panose="020B0503020204020204" pitchFamily="34" charset="-122"/>
                <a:ea typeface="微软雅黑" panose="020B0503020204020204" pitchFamily="34" charset="-122"/>
              </a:rPr>
              <a:t>1</a:t>
            </a:r>
            <a:r>
              <a:rPr lang="zh-CN" altLang="en-US" sz="2200" dirty="0">
                <a:solidFill>
                  <a:srgbClr val="000066"/>
                </a:solidFill>
                <a:latin typeface="微软雅黑" panose="020B0503020204020204" pitchFamily="34" charset="-122"/>
                <a:ea typeface="微软雅黑" panose="020B0503020204020204" pitchFamily="34" charset="-122"/>
              </a:rPr>
              <a:t>、为每对有对应关系的数据单元，按照它们在数据结构图中的层次在程序结构图的相应层次画一个处理框（若输入数据和输出数据不在同一层，则按照较低层次对应）</a:t>
            </a:r>
          </a:p>
          <a:p>
            <a:pPr algn="just">
              <a:spcAft>
                <a:spcPts val="1200"/>
              </a:spcAft>
            </a:pPr>
            <a:r>
              <a:rPr lang="en-US" altLang="zh-CN" sz="2200" dirty="0" smtClean="0">
                <a:solidFill>
                  <a:srgbClr val="000066"/>
                </a:solidFill>
                <a:latin typeface="微软雅黑" panose="020B0503020204020204" pitchFamily="34" charset="-122"/>
                <a:ea typeface="微软雅黑" panose="020B0503020204020204" pitchFamily="34" charset="-122"/>
              </a:rPr>
              <a:t>2</a:t>
            </a:r>
            <a:r>
              <a:rPr lang="zh-CN" altLang="en-US" sz="2200" dirty="0">
                <a:solidFill>
                  <a:srgbClr val="000066"/>
                </a:solidFill>
                <a:latin typeface="微软雅黑" panose="020B0503020204020204" pitchFamily="34" charset="-122"/>
                <a:ea typeface="微软雅黑" panose="020B0503020204020204" pitchFamily="34" charset="-122"/>
              </a:rPr>
              <a:t>、根据输入结构中剩余的每个数据单元所处的层次，在程序结构图的相应层次分别为它们画上对应的处理框</a:t>
            </a:r>
          </a:p>
          <a:p>
            <a:pPr algn="just">
              <a:spcAft>
                <a:spcPts val="1200"/>
              </a:spcAft>
            </a:pPr>
            <a:r>
              <a:rPr lang="en-US" altLang="zh-CN" sz="2200" dirty="0" smtClean="0">
                <a:solidFill>
                  <a:srgbClr val="000066"/>
                </a:solidFill>
                <a:latin typeface="微软雅黑" panose="020B0503020204020204" pitchFamily="34" charset="-122"/>
                <a:ea typeface="微软雅黑" panose="020B0503020204020204" pitchFamily="34" charset="-122"/>
              </a:rPr>
              <a:t>3</a:t>
            </a:r>
            <a:r>
              <a:rPr lang="zh-CN" altLang="en-US" sz="2200" dirty="0">
                <a:solidFill>
                  <a:srgbClr val="000066"/>
                </a:solidFill>
                <a:latin typeface="微软雅黑" panose="020B0503020204020204" pitchFamily="34" charset="-122"/>
                <a:ea typeface="微软雅黑" panose="020B0503020204020204" pitchFamily="34" charset="-122"/>
              </a:rPr>
              <a:t>、根据输出结构中剩余的每个数据单元所处的层次，在程序结构图的相应层次分别为它们画上对应的处理框</a:t>
            </a:r>
          </a:p>
        </p:txBody>
      </p:sp>
    </p:spTree>
    <p:extLst>
      <p:ext uri="{BB962C8B-B14F-4D97-AF65-F5344CB8AC3E}">
        <p14:creationId xmlns:p14="http://schemas.microsoft.com/office/powerpoint/2010/main" val="2214781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grpId="1" nodeType="clickEffect">
                                  <p:stCondLst>
                                    <p:cond delay="0"/>
                                  </p:stCondLst>
                                  <p:childTnLst>
                                    <p:set>
                                      <p:cBhvr>
                                        <p:cTn id="13"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面向数据结构的设计</a:t>
            </a:r>
            <a:r>
              <a:rPr lang="zh-CN" altLang="en-US" sz="3600" dirty="0" smtClean="0">
                <a:solidFill>
                  <a:srgbClr val="FFFFFF"/>
                </a:solidFill>
              </a:rPr>
              <a:t>方法</a:t>
            </a:r>
            <a:r>
              <a:rPr lang="en-US" altLang="zh-CN" sz="3600" dirty="0" smtClean="0">
                <a:solidFill>
                  <a:srgbClr val="FFFFFF"/>
                </a:solidFill>
              </a:rPr>
              <a:t>-</a:t>
            </a:r>
            <a:r>
              <a:rPr lang="zh-CN" altLang="en-US" sz="3600" dirty="0" smtClean="0">
                <a:solidFill>
                  <a:srgbClr val="FFFFFF"/>
                </a:solidFill>
              </a:rPr>
              <a:t>例子</a:t>
            </a:r>
            <a:endParaRPr lang="zh-CN" altLang="en-US" sz="3600" dirty="0">
              <a:solidFill>
                <a:srgbClr val="FFFFFF"/>
              </a:solidFill>
            </a:endParaRPr>
          </a:p>
        </p:txBody>
      </p:sp>
      <p:sp>
        <p:nvSpPr>
          <p:cNvPr id="4" name="矩形 3"/>
          <p:cNvSpPr/>
          <p:nvPr/>
        </p:nvSpPr>
        <p:spPr>
          <a:xfrm>
            <a:off x="971600" y="1988840"/>
            <a:ext cx="7200800" cy="1938992"/>
          </a:xfrm>
          <a:prstGeom prst="rect">
            <a:avLst/>
          </a:prstGeom>
        </p:spPr>
        <p:txBody>
          <a:bodyPr wrap="square">
            <a:spAutoFit/>
          </a:bodyPr>
          <a:lstStyle/>
          <a:p>
            <a:pPr indent="457200"/>
            <a:r>
              <a:rPr lang="zh-CN" altLang="en-US" sz="2400" dirty="0" smtClean="0">
                <a:latin typeface="微软雅黑" panose="020B0503020204020204" pitchFamily="34" charset="-122"/>
                <a:ea typeface="微软雅黑" panose="020B0503020204020204" pitchFamily="34" charset="-122"/>
              </a:rPr>
              <a:t>一个正文文件由若干个记录组成，每个记录是一个字符串。要求统计每个记录中空格字符的个数，以及文件中空格字符的总个数。要求的输出格式是，每复制一行输入字符串后，另起一行印出这个字符串的空格数，最后印出文件中空格的总个数。</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4764554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面向数据结构的设计</a:t>
            </a:r>
            <a:r>
              <a:rPr lang="zh-CN" altLang="en-US" sz="3600" dirty="0" smtClean="0">
                <a:solidFill>
                  <a:srgbClr val="FFFFFF"/>
                </a:solidFill>
              </a:rPr>
              <a:t>方法</a:t>
            </a:r>
            <a:r>
              <a:rPr lang="en-US" altLang="zh-CN" sz="3600" dirty="0" smtClean="0">
                <a:solidFill>
                  <a:srgbClr val="FFFFFF"/>
                </a:solidFill>
              </a:rPr>
              <a:t>-</a:t>
            </a:r>
            <a:r>
              <a:rPr lang="zh-CN" altLang="en-US" sz="3600" dirty="0" smtClean="0">
                <a:solidFill>
                  <a:srgbClr val="FFFFFF"/>
                </a:solidFill>
              </a:rPr>
              <a:t>例子</a:t>
            </a:r>
            <a:endParaRPr lang="zh-CN" altLang="en-US" sz="3600" dirty="0">
              <a:solidFill>
                <a:srgbClr val="FFFFFF"/>
              </a:solidFill>
            </a:endParaRPr>
          </a:p>
        </p:txBody>
      </p:sp>
      <p:sp>
        <p:nvSpPr>
          <p:cNvPr id="2" name="矩形 1"/>
          <p:cNvSpPr/>
          <p:nvPr/>
        </p:nvSpPr>
        <p:spPr>
          <a:xfrm>
            <a:off x="1517736" y="1853825"/>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正文文件</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25" name="矩形 24"/>
          <p:cNvSpPr/>
          <p:nvPr/>
        </p:nvSpPr>
        <p:spPr>
          <a:xfrm>
            <a:off x="6243261" y="1853527"/>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输出表格</a:t>
            </a:r>
            <a:endParaRPr lang="zh-CN" altLang="en-US" sz="2000" dirty="0">
              <a:solidFill>
                <a:schemeClr val="tx1"/>
              </a:solidFill>
              <a:latin typeface="微软雅黑" panose="020B0503020204020204" pitchFamily="34" charset="-122"/>
              <a:ea typeface="微软雅黑" panose="020B0503020204020204" pitchFamily="34" charset="-122"/>
            </a:endParaRPr>
          </a:p>
        </p:txBody>
      </p:sp>
      <p:grpSp>
        <p:nvGrpSpPr>
          <p:cNvPr id="58" name="组合 57"/>
          <p:cNvGrpSpPr/>
          <p:nvPr/>
        </p:nvGrpSpPr>
        <p:grpSpPr>
          <a:xfrm>
            <a:off x="5337085" y="2303577"/>
            <a:ext cx="3195355" cy="1170130"/>
            <a:chOff x="5337085" y="2303577"/>
            <a:chExt cx="3195355" cy="1170130"/>
          </a:xfrm>
        </p:grpSpPr>
        <p:sp>
          <p:nvSpPr>
            <p:cNvPr id="26" name="矩形 25"/>
            <p:cNvSpPr/>
            <p:nvPr/>
          </p:nvSpPr>
          <p:spPr>
            <a:xfrm>
              <a:off x="7137285" y="3023657"/>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空格总数</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27" name="矩形 26"/>
            <p:cNvSpPr/>
            <p:nvPr/>
          </p:nvSpPr>
          <p:spPr>
            <a:xfrm>
              <a:off x="5337085" y="3023657"/>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表格体</a:t>
              </a:r>
              <a:endParaRPr lang="zh-CN" altLang="en-US" sz="2000" dirty="0">
                <a:solidFill>
                  <a:schemeClr val="tx1"/>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6907847" y="2303577"/>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7834862" y="2680865"/>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6022155" y="2676297"/>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6022155" y="2669957"/>
              <a:ext cx="1812707" cy="10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0" name="组合 59"/>
          <p:cNvGrpSpPr/>
          <p:nvPr/>
        </p:nvGrpSpPr>
        <p:grpSpPr>
          <a:xfrm>
            <a:off x="4436985" y="4419110"/>
            <a:ext cx="3195355" cy="1170130"/>
            <a:chOff x="4436985" y="4419110"/>
            <a:chExt cx="3195355" cy="1170130"/>
          </a:xfrm>
        </p:grpSpPr>
        <p:sp>
          <p:nvSpPr>
            <p:cNvPr id="40" name="矩形 39"/>
            <p:cNvSpPr/>
            <p:nvPr/>
          </p:nvSpPr>
          <p:spPr>
            <a:xfrm>
              <a:off x="6237185" y="5139190"/>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空格数</a:t>
              </a:r>
              <a:endParaRPr lang="zh-CN" altLang="en-US" sz="2000" baseline="30000" dirty="0">
                <a:solidFill>
                  <a:schemeClr val="tx1"/>
                </a:solidFill>
                <a:latin typeface="微软雅黑" panose="020B0503020204020204" pitchFamily="34" charset="-122"/>
                <a:ea typeface="微软雅黑" panose="020B0503020204020204" pitchFamily="34" charset="-122"/>
              </a:endParaRPr>
            </a:p>
          </p:txBody>
        </p:sp>
        <p:sp>
          <p:nvSpPr>
            <p:cNvPr id="41" name="矩形 40"/>
            <p:cNvSpPr/>
            <p:nvPr/>
          </p:nvSpPr>
          <p:spPr>
            <a:xfrm>
              <a:off x="4436985" y="5139190"/>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字符串</a:t>
              </a:r>
              <a:endParaRPr lang="zh-CN" altLang="en-US" sz="2000" dirty="0">
                <a:solidFill>
                  <a:schemeClr val="tx1"/>
                </a:solidFill>
                <a:latin typeface="微软雅黑" panose="020B0503020204020204" pitchFamily="34" charset="-122"/>
                <a:ea typeface="微软雅黑" panose="020B0503020204020204" pitchFamily="34" charset="-122"/>
              </a:endParaRPr>
            </a:p>
          </p:txBody>
        </p:sp>
        <p:cxnSp>
          <p:nvCxnSpPr>
            <p:cNvPr id="42" name="直接连接符 41"/>
            <p:cNvCxnSpPr/>
            <p:nvPr/>
          </p:nvCxnSpPr>
          <p:spPr>
            <a:xfrm>
              <a:off x="6007747" y="4419110"/>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6934762" y="4796398"/>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5122055" y="4791830"/>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5122055" y="4785490"/>
              <a:ext cx="1812707" cy="10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5" name="组合 54"/>
          <p:cNvGrpSpPr/>
          <p:nvPr/>
        </p:nvGrpSpPr>
        <p:grpSpPr>
          <a:xfrm>
            <a:off x="1517736" y="2303875"/>
            <a:ext cx="1395155" cy="1057618"/>
            <a:chOff x="1517736" y="2303875"/>
            <a:chExt cx="1395155" cy="1057618"/>
          </a:xfrm>
        </p:grpSpPr>
        <p:sp>
          <p:nvSpPr>
            <p:cNvPr id="5" name="矩形 4"/>
            <p:cNvSpPr/>
            <p:nvPr/>
          </p:nvSpPr>
          <p:spPr>
            <a:xfrm>
              <a:off x="1517736" y="2911443"/>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字符串*</a:t>
              </a:r>
              <a:endParaRPr lang="zh-CN" altLang="en-US" sz="2000" dirty="0">
                <a:solidFill>
                  <a:schemeClr val="tx1"/>
                </a:solidFill>
                <a:latin typeface="微软雅黑" panose="020B0503020204020204" pitchFamily="34" charset="-122"/>
                <a:ea typeface="微软雅黑" panose="020B0503020204020204" pitchFamily="34" charset="-122"/>
              </a:endParaRPr>
            </a:p>
          </p:txBody>
        </p:sp>
        <p:cxnSp>
          <p:nvCxnSpPr>
            <p:cNvPr id="11" name="直接连接符 10"/>
            <p:cNvCxnSpPr>
              <a:stCxn id="2" idx="2"/>
              <a:endCxn id="5" idx="0"/>
            </p:cNvCxnSpPr>
            <p:nvPr/>
          </p:nvCxnSpPr>
          <p:spPr>
            <a:xfrm>
              <a:off x="2215314" y="2303875"/>
              <a:ext cx="0" cy="607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2215313" y="2438288"/>
              <a:ext cx="308959" cy="400110"/>
            </a:xfrm>
            <a:prstGeom prst="rect">
              <a:avLst/>
            </a:prstGeom>
            <a:noFill/>
          </p:spPr>
          <p:txBody>
            <a:bodyPr wrap="square" rtlCol="0">
              <a:spAutoFit/>
            </a:bodyPr>
            <a:lstStyle/>
            <a:p>
              <a:pPr algn="ctr"/>
              <a:r>
                <a:rPr lang="en-US" altLang="zh-CN" sz="2000" b="1" dirty="0" smtClean="0">
                  <a:latin typeface="+mn-ea"/>
                  <a:ea typeface="+mn-ea"/>
                </a:rPr>
                <a:t>I</a:t>
              </a:r>
              <a:endParaRPr lang="zh-CN" altLang="en-US" sz="2000" b="1" dirty="0">
                <a:latin typeface="+mn-ea"/>
                <a:ea typeface="+mn-ea"/>
              </a:endParaRPr>
            </a:p>
          </p:txBody>
        </p:sp>
      </p:grpSp>
      <p:grpSp>
        <p:nvGrpSpPr>
          <p:cNvPr id="56" name="组合 55"/>
          <p:cNvGrpSpPr/>
          <p:nvPr/>
        </p:nvGrpSpPr>
        <p:grpSpPr>
          <a:xfrm>
            <a:off x="1517736" y="3361492"/>
            <a:ext cx="1395155" cy="1057618"/>
            <a:chOff x="1517736" y="3361492"/>
            <a:chExt cx="1395155" cy="1057618"/>
          </a:xfrm>
        </p:grpSpPr>
        <p:sp>
          <p:nvSpPr>
            <p:cNvPr id="7" name="矩形 6"/>
            <p:cNvSpPr/>
            <p:nvPr/>
          </p:nvSpPr>
          <p:spPr>
            <a:xfrm>
              <a:off x="1517736" y="3969060"/>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字符*</a:t>
              </a:r>
              <a:endParaRPr lang="zh-CN" altLang="en-US" sz="2000" dirty="0">
                <a:solidFill>
                  <a:schemeClr val="tx1"/>
                </a:solidFill>
                <a:latin typeface="微软雅黑" panose="020B0503020204020204" pitchFamily="34" charset="-122"/>
                <a:ea typeface="微软雅黑" panose="020B0503020204020204" pitchFamily="34" charset="-122"/>
              </a:endParaRPr>
            </a:p>
          </p:txBody>
        </p:sp>
        <p:cxnSp>
          <p:nvCxnSpPr>
            <p:cNvPr id="12" name="直接连接符 11"/>
            <p:cNvCxnSpPr/>
            <p:nvPr/>
          </p:nvCxnSpPr>
          <p:spPr>
            <a:xfrm>
              <a:off x="2182322" y="3361492"/>
              <a:ext cx="0" cy="607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2197560" y="3465221"/>
              <a:ext cx="308959" cy="400110"/>
            </a:xfrm>
            <a:prstGeom prst="rect">
              <a:avLst/>
            </a:prstGeom>
            <a:noFill/>
          </p:spPr>
          <p:txBody>
            <a:bodyPr wrap="square" rtlCol="0">
              <a:spAutoFit/>
            </a:bodyPr>
            <a:lstStyle/>
            <a:p>
              <a:pPr algn="ctr"/>
              <a:r>
                <a:rPr lang="en-US" altLang="zh-CN" sz="2000" b="1" dirty="0" smtClean="0">
                  <a:latin typeface="+mn-ea"/>
                  <a:ea typeface="+mn-ea"/>
                </a:rPr>
                <a:t>I</a:t>
              </a:r>
              <a:endParaRPr lang="zh-CN" altLang="en-US" sz="2000" b="1" dirty="0">
                <a:latin typeface="+mn-ea"/>
                <a:ea typeface="+mn-ea"/>
              </a:endParaRPr>
            </a:p>
          </p:txBody>
        </p:sp>
      </p:grpSp>
      <p:grpSp>
        <p:nvGrpSpPr>
          <p:cNvPr id="57" name="组合 56"/>
          <p:cNvGrpSpPr/>
          <p:nvPr/>
        </p:nvGrpSpPr>
        <p:grpSpPr>
          <a:xfrm>
            <a:off x="611560" y="4406282"/>
            <a:ext cx="3195355" cy="1182958"/>
            <a:chOff x="611560" y="4406282"/>
            <a:chExt cx="3195355" cy="1182958"/>
          </a:xfrm>
        </p:grpSpPr>
        <p:sp>
          <p:nvSpPr>
            <p:cNvPr id="8" name="矩形 7"/>
            <p:cNvSpPr/>
            <p:nvPr/>
          </p:nvSpPr>
          <p:spPr>
            <a:xfrm>
              <a:off x="2411760" y="5139190"/>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非空格</a:t>
              </a:r>
              <a:r>
                <a:rPr lang="zh-CN" altLang="en-US" sz="2000" baseline="30000" dirty="0">
                  <a:solidFill>
                    <a:schemeClr val="tx1"/>
                  </a:solidFill>
                  <a:latin typeface="微软雅黑" panose="020B0503020204020204" pitchFamily="34" charset="-122"/>
                  <a:ea typeface="微软雅黑" panose="020B0503020204020204" pitchFamily="34" charset="-122"/>
                  <a:sym typeface="Wingdings"/>
                </a:rPr>
                <a:t></a:t>
              </a:r>
              <a:endParaRPr lang="zh-CN" altLang="en-US" sz="2000" baseline="30000" dirty="0">
                <a:solidFill>
                  <a:schemeClr val="tx1"/>
                </a:solidFill>
                <a:latin typeface="微软雅黑" panose="020B0503020204020204" pitchFamily="34" charset="-122"/>
                <a:ea typeface="微软雅黑" panose="020B0503020204020204" pitchFamily="34" charset="-122"/>
              </a:endParaRPr>
            </a:p>
          </p:txBody>
        </p:sp>
        <p:sp>
          <p:nvSpPr>
            <p:cNvPr id="9" name="矩形 8"/>
            <p:cNvSpPr/>
            <p:nvPr/>
          </p:nvSpPr>
          <p:spPr>
            <a:xfrm>
              <a:off x="611560" y="5139190"/>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空格</a:t>
              </a:r>
              <a:r>
                <a:rPr lang="zh-CN" altLang="en-US" sz="2000" baseline="30000" dirty="0">
                  <a:solidFill>
                    <a:schemeClr val="tx1"/>
                  </a:solidFill>
                  <a:latin typeface="微软雅黑" panose="020B0503020204020204" pitchFamily="34" charset="-122"/>
                  <a:ea typeface="微软雅黑" panose="020B0503020204020204" pitchFamily="34" charset="-122"/>
                  <a:sym typeface="Wingdings"/>
                </a:rPr>
                <a:t></a:t>
              </a:r>
              <a:endParaRPr lang="zh-CN" altLang="en-US" sz="2000" baseline="30000" dirty="0">
                <a:solidFill>
                  <a:schemeClr val="tx1"/>
                </a:solidFill>
                <a:latin typeface="微软雅黑" panose="020B0503020204020204" pitchFamily="34" charset="-122"/>
                <a:ea typeface="微软雅黑" panose="020B0503020204020204" pitchFamily="34" charset="-122"/>
              </a:endParaRPr>
            </a:p>
          </p:txBody>
        </p:sp>
        <p:cxnSp>
          <p:nvCxnSpPr>
            <p:cNvPr id="13" name="直接连接符 12"/>
            <p:cNvCxnSpPr/>
            <p:nvPr/>
          </p:nvCxnSpPr>
          <p:spPr>
            <a:xfrm>
              <a:off x="2182322" y="4419110"/>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109337" y="4796398"/>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296630" y="4791830"/>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1296630" y="4785490"/>
              <a:ext cx="1812707" cy="10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2186735" y="4406282"/>
              <a:ext cx="308959" cy="400110"/>
            </a:xfrm>
            <a:prstGeom prst="rect">
              <a:avLst/>
            </a:prstGeom>
            <a:noFill/>
          </p:spPr>
          <p:txBody>
            <a:bodyPr wrap="square" rtlCol="0">
              <a:spAutoFit/>
            </a:bodyPr>
            <a:lstStyle/>
            <a:p>
              <a:pPr algn="ctr"/>
              <a:r>
                <a:rPr lang="en-US" altLang="zh-CN" sz="2000" b="1" dirty="0" smtClean="0">
                  <a:latin typeface="+mn-ea"/>
                  <a:ea typeface="+mn-ea"/>
                </a:rPr>
                <a:t>S</a:t>
              </a:r>
              <a:endParaRPr lang="zh-CN" altLang="en-US" sz="2000" b="1" dirty="0">
                <a:latin typeface="+mn-ea"/>
                <a:ea typeface="+mn-ea"/>
              </a:endParaRPr>
            </a:p>
          </p:txBody>
        </p:sp>
      </p:grpSp>
      <p:grpSp>
        <p:nvGrpSpPr>
          <p:cNvPr id="59" name="组合 58"/>
          <p:cNvGrpSpPr/>
          <p:nvPr/>
        </p:nvGrpSpPr>
        <p:grpSpPr>
          <a:xfrm>
            <a:off x="5343161" y="3473707"/>
            <a:ext cx="1395155" cy="945403"/>
            <a:chOff x="5343161" y="3473707"/>
            <a:chExt cx="1395155" cy="945403"/>
          </a:xfrm>
        </p:grpSpPr>
        <p:sp>
          <p:nvSpPr>
            <p:cNvPr id="39" name="矩形 38"/>
            <p:cNvSpPr/>
            <p:nvPr/>
          </p:nvSpPr>
          <p:spPr>
            <a:xfrm>
              <a:off x="5343161" y="3969060"/>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串信息*</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48" name="TextBox 47"/>
            <p:cNvSpPr txBox="1"/>
            <p:nvPr/>
          </p:nvSpPr>
          <p:spPr>
            <a:xfrm>
              <a:off x="6100222" y="3568950"/>
              <a:ext cx="308959" cy="400110"/>
            </a:xfrm>
            <a:prstGeom prst="rect">
              <a:avLst/>
            </a:prstGeom>
            <a:noFill/>
          </p:spPr>
          <p:txBody>
            <a:bodyPr wrap="square" rtlCol="0">
              <a:spAutoFit/>
            </a:bodyPr>
            <a:lstStyle/>
            <a:p>
              <a:pPr algn="ctr"/>
              <a:r>
                <a:rPr lang="en-US" altLang="zh-CN" sz="2000" b="1" dirty="0" smtClean="0">
                  <a:latin typeface="+mn-ea"/>
                  <a:ea typeface="+mn-ea"/>
                </a:rPr>
                <a:t>I</a:t>
              </a:r>
              <a:endParaRPr lang="zh-CN" altLang="en-US" sz="2000" b="1" dirty="0">
                <a:latin typeface="+mn-ea"/>
                <a:ea typeface="+mn-ea"/>
              </a:endParaRPr>
            </a:p>
          </p:txBody>
        </p:sp>
        <p:cxnSp>
          <p:nvCxnSpPr>
            <p:cNvPr id="50" name="直接连接符 49"/>
            <p:cNvCxnSpPr>
              <a:stCxn id="27" idx="2"/>
              <a:endCxn id="39" idx="0"/>
            </p:cNvCxnSpPr>
            <p:nvPr/>
          </p:nvCxnSpPr>
          <p:spPr>
            <a:xfrm>
              <a:off x="6034663" y="3473707"/>
              <a:ext cx="6076" cy="4953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3" name="TextBox 52"/>
          <p:cNvSpPr txBox="1"/>
          <p:nvPr/>
        </p:nvSpPr>
        <p:spPr>
          <a:xfrm>
            <a:off x="1363256" y="1167135"/>
            <a:ext cx="1678574" cy="461665"/>
          </a:xfrm>
          <a:prstGeom prst="rect">
            <a:avLst/>
          </a:prstGeom>
          <a:noFill/>
        </p:spPr>
        <p:txBody>
          <a:bodyPr wrap="square" rtlCol="0">
            <a:spAutoFit/>
          </a:bodyPr>
          <a:lstStyle/>
          <a:p>
            <a:pPr algn="ctr"/>
            <a:r>
              <a:rPr lang="zh-CN" altLang="en-US" sz="2400" b="1" dirty="0" smtClean="0">
                <a:solidFill>
                  <a:srgbClr val="C00000"/>
                </a:solidFill>
                <a:latin typeface="微软雅黑" panose="020B0503020204020204" pitchFamily="34" charset="-122"/>
                <a:ea typeface="微软雅黑" panose="020B0503020204020204" pitchFamily="34" charset="-122"/>
              </a:rPr>
              <a:t>输入数据</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TextBox 53"/>
          <p:cNvSpPr txBox="1"/>
          <p:nvPr/>
        </p:nvSpPr>
        <p:spPr>
          <a:xfrm>
            <a:off x="6095475" y="1167135"/>
            <a:ext cx="1678574" cy="461665"/>
          </a:xfrm>
          <a:prstGeom prst="rect">
            <a:avLst/>
          </a:prstGeom>
          <a:noFill/>
        </p:spPr>
        <p:txBody>
          <a:bodyPr wrap="square" rtlCol="0">
            <a:spAutoFit/>
          </a:bodyPr>
          <a:lstStyle/>
          <a:p>
            <a:pPr algn="ctr"/>
            <a:r>
              <a:rPr lang="zh-CN" altLang="en-US" sz="2400" b="1" dirty="0" smtClean="0">
                <a:solidFill>
                  <a:srgbClr val="C00000"/>
                </a:solidFill>
                <a:latin typeface="微软雅黑" panose="020B0503020204020204" pitchFamily="34" charset="-122"/>
                <a:ea typeface="微软雅黑" panose="020B0503020204020204" pitchFamily="34" charset="-122"/>
              </a:rPr>
              <a:t>输出数据</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61" name="直接箭头连接符 60"/>
          <p:cNvCxnSpPr>
            <a:stCxn id="2" idx="3"/>
            <a:endCxn id="25" idx="1"/>
          </p:cNvCxnSpPr>
          <p:nvPr/>
        </p:nvCxnSpPr>
        <p:spPr>
          <a:xfrm flipV="1">
            <a:off x="2912891" y="2078552"/>
            <a:ext cx="3330370" cy="298"/>
          </a:xfrm>
          <a:prstGeom prst="straightConnector1">
            <a:avLst/>
          </a:prstGeom>
          <a:ln>
            <a:prstDash val="sysDash"/>
            <a:headEnd type="arrow"/>
            <a:tailEnd type="arrow"/>
          </a:ln>
        </p:spPr>
        <p:style>
          <a:lnRef idx="3">
            <a:schemeClr val="accent2"/>
          </a:lnRef>
          <a:fillRef idx="0">
            <a:schemeClr val="accent2"/>
          </a:fillRef>
          <a:effectRef idx="2">
            <a:schemeClr val="accent2"/>
          </a:effectRef>
          <a:fontRef idx="minor">
            <a:schemeClr val="tx1"/>
          </a:fontRef>
        </p:style>
      </p:cxnSp>
      <p:cxnSp>
        <p:nvCxnSpPr>
          <p:cNvPr id="62" name="直接箭头连接符 61"/>
          <p:cNvCxnSpPr>
            <a:stCxn id="5" idx="3"/>
            <a:endCxn id="39" idx="1"/>
          </p:cNvCxnSpPr>
          <p:nvPr/>
        </p:nvCxnSpPr>
        <p:spPr>
          <a:xfrm>
            <a:off x="2912891" y="3136468"/>
            <a:ext cx="2430270" cy="1057617"/>
          </a:xfrm>
          <a:prstGeom prst="straightConnector1">
            <a:avLst/>
          </a:prstGeom>
          <a:ln>
            <a:prstDash val="sysDash"/>
            <a:headEnd type="arrow"/>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471892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fade">
                                      <p:cBhvr>
                                        <p:cTn id="12" dur="500"/>
                                        <p:tgtEl>
                                          <p:spTgt spid="55"/>
                                        </p:tgtEl>
                                      </p:cBhvr>
                                    </p:animEffect>
                                    <p:anim calcmode="lin" valueType="num">
                                      <p:cBhvr>
                                        <p:cTn id="13" dur="500" fill="hold"/>
                                        <p:tgtEl>
                                          <p:spTgt spid="55"/>
                                        </p:tgtEl>
                                        <p:attrNameLst>
                                          <p:attrName>ppt_x</p:attrName>
                                        </p:attrNameLst>
                                      </p:cBhvr>
                                      <p:tavLst>
                                        <p:tav tm="0">
                                          <p:val>
                                            <p:strVal val="#ppt_x"/>
                                          </p:val>
                                        </p:tav>
                                        <p:tav tm="100000">
                                          <p:val>
                                            <p:strVal val="#ppt_x"/>
                                          </p:val>
                                        </p:tav>
                                      </p:tavLst>
                                    </p:anim>
                                    <p:anim calcmode="lin" valueType="num">
                                      <p:cBhvr>
                                        <p:cTn id="14" dur="5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500"/>
                                        <p:tgtEl>
                                          <p:spTgt spid="56"/>
                                        </p:tgtEl>
                                      </p:cBhvr>
                                    </p:animEffect>
                                    <p:anim calcmode="lin" valueType="num">
                                      <p:cBhvr>
                                        <p:cTn id="20" dur="500" fill="hold"/>
                                        <p:tgtEl>
                                          <p:spTgt spid="56"/>
                                        </p:tgtEl>
                                        <p:attrNameLst>
                                          <p:attrName>ppt_x</p:attrName>
                                        </p:attrNameLst>
                                      </p:cBhvr>
                                      <p:tavLst>
                                        <p:tav tm="0">
                                          <p:val>
                                            <p:strVal val="#ppt_x"/>
                                          </p:val>
                                        </p:tav>
                                        <p:tav tm="100000">
                                          <p:val>
                                            <p:strVal val="#ppt_x"/>
                                          </p:val>
                                        </p:tav>
                                      </p:tavLst>
                                    </p:anim>
                                    <p:anim calcmode="lin" valueType="num">
                                      <p:cBhvr>
                                        <p:cTn id="21" dur="5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500"/>
                                        <p:tgtEl>
                                          <p:spTgt spid="57"/>
                                        </p:tgtEl>
                                      </p:cBhvr>
                                    </p:animEffect>
                                    <p:anim calcmode="lin" valueType="num">
                                      <p:cBhvr>
                                        <p:cTn id="27" dur="500" fill="hold"/>
                                        <p:tgtEl>
                                          <p:spTgt spid="57"/>
                                        </p:tgtEl>
                                        <p:attrNameLst>
                                          <p:attrName>ppt_x</p:attrName>
                                        </p:attrNameLst>
                                      </p:cBhvr>
                                      <p:tavLst>
                                        <p:tav tm="0">
                                          <p:val>
                                            <p:strVal val="#ppt_x"/>
                                          </p:val>
                                        </p:tav>
                                        <p:tav tm="100000">
                                          <p:val>
                                            <p:strVal val="#ppt_x"/>
                                          </p:val>
                                        </p:tav>
                                      </p:tavLst>
                                    </p:anim>
                                    <p:anim calcmode="lin" valueType="num">
                                      <p:cBhvr>
                                        <p:cTn id="28" dur="5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Effect transition="in" filter="fade">
                                      <p:cBhvr>
                                        <p:cTn id="38" dur="500"/>
                                        <p:tgtEl>
                                          <p:spTgt spid="58"/>
                                        </p:tgtEl>
                                      </p:cBhvr>
                                    </p:animEffect>
                                    <p:anim calcmode="lin" valueType="num">
                                      <p:cBhvr>
                                        <p:cTn id="39" dur="500" fill="hold"/>
                                        <p:tgtEl>
                                          <p:spTgt spid="58"/>
                                        </p:tgtEl>
                                        <p:attrNameLst>
                                          <p:attrName>ppt_x</p:attrName>
                                        </p:attrNameLst>
                                      </p:cBhvr>
                                      <p:tavLst>
                                        <p:tav tm="0">
                                          <p:val>
                                            <p:strVal val="#ppt_x"/>
                                          </p:val>
                                        </p:tav>
                                        <p:tav tm="100000">
                                          <p:val>
                                            <p:strVal val="#ppt_x"/>
                                          </p:val>
                                        </p:tav>
                                      </p:tavLst>
                                    </p:anim>
                                    <p:anim calcmode="lin" valueType="num">
                                      <p:cBhvr>
                                        <p:cTn id="40" dur="5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59"/>
                                        </p:tgtEl>
                                        <p:attrNameLst>
                                          <p:attrName>style.visibility</p:attrName>
                                        </p:attrNameLst>
                                      </p:cBhvr>
                                      <p:to>
                                        <p:strVal val="visible"/>
                                      </p:to>
                                    </p:set>
                                    <p:animEffect transition="in" filter="fade">
                                      <p:cBhvr>
                                        <p:cTn id="45" dur="500"/>
                                        <p:tgtEl>
                                          <p:spTgt spid="59"/>
                                        </p:tgtEl>
                                      </p:cBhvr>
                                    </p:animEffect>
                                    <p:anim calcmode="lin" valueType="num">
                                      <p:cBhvr>
                                        <p:cTn id="46" dur="500" fill="hold"/>
                                        <p:tgtEl>
                                          <p:spTgt spid="59"/>
                                        </p:tgtEl>
                                        <p:attrNameLst>
                                          <p:attrName>ppt_x</p:attrName>
                                        </p:attrNameLst>
                                      </p:cBhvr>
                                      <p:tavLst>
                                        <p:tav tm="0">
                                          <p:val>
                                            <p:strVal val="#ppt_x"/>
                                          </p:val>
                                        </p:tav>
                                        <p:tav tm="100000">
                                          <p:val>
                                            <p:strVal val="#ppt_x"/>
                                          </p:val>
                                        </p:tav>
                                      </p:tavLst>
                                    </p:anim>
                                    <p:anim calcmode="lin" valueType="num">
                                      <p:cBhvr>
                                        <p:cTn id="47" dur="5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fade">
                                      <p:cBhvr>
                                        <p:cTn id="52" dur="500"/>
                                        <p:tgtEl>
                                          <p:spTgt spid="60"/>
                                        </p:tgtEl>
                                      </p:cBhvr>
                                    </p:animEffect>
                                    <p:anim calcmode="lin" valueType="num">
                                      <p:cBhvr>
                                        <p:cTn id="53" dur="500" fill="hold"/>
                                        <p:tgtEl>
                                          <p:spTgt spid="60"/>
                                        </p:tgtEl>
                                        <p:attrNameLst>
                                          <p:attrName>ppt_x</p:attrName>
                                        </p:attrNameLst>
                                      </p:cBhvr>
                                      <p:tavLst>
                                        <p:tav tm="0">
                                          <p:val>
                                            <p:strVal val="#ppt_x"/>
                                          </p:val>
                                        </p:tav>
                                        <p:tav tm="100000">
                                          <p:val>
                                            <p:strVal val="#ppt_x"/>
                                          </p:val>
                                        </p:tav>
                                      </p:tavLst>
                                    </p:anim>
                                    <p:anim calcmode="lin" valueType="num">
                                      <p:cBhvr>
                                        <p:cTn id="54" dur="5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37" fill="hold" nodeType="clickEffect">
                                  <p:stCondLst>
                                    <p:cond delay="0"/>
                                  </p:stCondLst>
                                  <p:childTnLst>
                                    <p:set>
                                      <p:cBhvr>
                                        <p:cTn id="58" dur="1" fill="hold">
                                          <p:stCondLst>
                                            <p:cond delay="0"/>
                                          </p:stCondLst>
                                        </p:cTn>
                                        <p:tgtEl>
                                          <p:spTgt spid="61"/>
                                        </p:tgtEl>
                                        <p:attrNameLst>
                                          <p:attrName>style.visibility</p:attrName>
                                        </p:attrNameLst>
                                      </p:cBhvr>
                                      <p:to>
                                        <p:strVal val="visible"/>
                                      </p:to>
                                    </p:set>
                                    <p:animEffect transition="in" filter="barn(outVertical)">
                                      <p:cBhvr>
                                        <p:cTn id="59" dur="500"/>
                                        <p:tgtEl>
                                          <p:spTgt spid="61"/>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37" fill="hold" nodeType="clickEffect">
                                  <p:stCondLst>
                                    <p:cond delay="0"/>
                                  </p:stCondLst>
                                  <p:childTnLst>
                                    <p:set>
                                      <p:cBhvr>
                                        <p:cTn id="63" dur="1" fill="hold">
                                          <p:stCondLst>
                                            <p:cond delay="0"/>
                                          </p:stCondLst>
                                        </p:cTn>
                                        <p:tgtEl>
                                          <p:spTgt spid="62"/>
                                        </p:tgtEl>
                                        <p:attrNameLst>
                                          <p:attrName>style.visibility</p:attrName>
                                        </p:attrNameLst>
                                      </p:cBhvr>
                                      <p:to>
                                        <p:strVal val="visible"/>
                                      </p:to>
                                    </p:set>
                                    <p:animEffect transition="in" filter="barn(outVertical)">
                                      <p:cBhvr>
                                        <p:cTn id="64"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smtClean="0">
                <a:solidFill>
                  <a:srgbClr val="FFFFFF"/>
                </a:solidFill>
              </a:rPr>
              <a:t>概述</a:t>
            </a:r>
            <a:endParaRPr lang="zh-CN" altLang="en-US" sz="3600" dirty="0">
              <a:solidFill>
                <a:srgbClr val="FFFFFF"/>
              </a:solidFill>
            </a:endParaRPr>
          </a:p>
        </p:txBody>
      </p:sp>
      <p:sp>
        <p:nvSpPr>
          <p:cNvPr id="2" name="矩形 1"/>
          <p:cNvSpPr/>
          <p:nvPr/>
        </p:nvSpPr>
        <p:spPr>
          <a:xfrm>
            <a:off x="971600" y="1988840"/>
            <a:ext cx="7200800" cy="2862322"/>
          </a:xfrm>
          <a:prstGeom prst="rect">
            <a:avLst/>
          </a:prstGeom>
        </p:spPr>
        <p:txBody>
          <a:bodyPr wrap="square">
            <a:spAutoFit/>
          </a:bodyPr>
          <a:lstStyle/>
          <a:p>
            <a:pPr algn="just">
              <a:spcBef>
                <a:spcPts val="0"/>
              </a:spcBef>
              <a:spcAft>
                <a:spcPts val="2400"/>
              </a:spcAft>
            </a:pPr>
            <a:r>
              <a:rPr lang="zh-CN" altLang="en-US" sz="2400" b="1" dirty="0">
                <a:latin typeface="微软雅黑" panose="020B0503020204020204" pitchFamily="34" charset="-122"/>
                <a:ea typeface="微软雅黑" panose="020B0503020204020204" pitchFamily="34" charset="-122"/>
              </a:rPr>
              <a:t>目标：</a:t>
            </a:r>
            <a:r>
              <a:rPr lang="zh-CN" altLang="en-US" sz="2400" dirty="0">
                <a:latin typeface="微软雅黑" panose="020B0503020204020204" pitchFamily="34" charset="-122"/>
                <a:ea typeface="微软雅黑" panose="020B0503020204020204" pitchFamily="34" charset="-122"/>
              </a:rPr>
              <a:t>确定应该怎样具体的实现所要求的系统，应该得出对目标系统的精确描述</a:t>
            </a:r>
          </a:p>
          <a:p>
            <a:pPr algn="just">
              <a:spcBef>
                <a:spcPts val="0"/>
              </a:spcBef>
              <a:spcAft>
                <a:spcPts val="2400"/>
              </a:spcAft>
            </a:pPr>
            <a:r>
              <a:rPr lang="zh-CN" altLang="en-US" sz="2400" b="1" dirty="0">
                <a:latin typeface="微软雅黑" panose="020B0503020204020204" pitchFamily="34" charset="-122"/>
                <a:ea typeface="微软雅黑" panose="020B0503020204020204" pitchFamily="34" charset="-122"/>
              </a:rPr>
              <a:t>详细设计</a:t>
            </a:r>
            <a:r>
              <a:rPr lang="zh-CN" altLang="en-US" sz="2400" dirty="0">
                <a:latin typeface="微软雅黑" panose="020B0503020204020204" pitchFamily="34" charset="-122"/>
                <a:ea typeface="微软雅黑" panose="020B0503020204020204" pitchFamily="34" charset="-122"/>
              </a:rPr>
              <a:t>是程序设计的“蓝图”</a:t>
            </a:r>
          </a:p>
          <a:p>
            <a:pPr algn="just">
              <a:spcBef>
                <a:spcPts val="0"/>
              </a:spcBef>
              <a:spcAft>
                <a:spcPts val="2400"/>
              </a:spcAft>
            </a:pPr>
            <a:r>
              <a:rPr lang="zh-CN" altLang="en-US" sz="2400" b="1" dirty="0">
                <a:latin typeface="微软雅黑" panose="020B0503020204020204" pitchFamily="34" charset="-122"/>
                <a:ea typeface="微软雅黑" panose="020B0503020204020204" pitchFamily="34" charset="-122"/>
              </a:rPr>
              <a:t>详细设计</a:t>
            </a:r>
            <a:r>
              <a:rPr lang="zh-CN" altLang="en-US" sz="2400" dirty="0">
                <a:latin typeface="微软雅黑" panose="020B0503020204020204" pitchFamily="34" charset="-122"/>
                <a:ea typeface="微软雅黑" panose="020B0503020204020204" pitchFamily="34" charset="-122"/>
              </a:rPr>
              <a:t>的结果基本上确定了最终的程序代码的质量</a:t>
            </a:r>
          </a:p>
          <a:p>
            <a:pPr algn="just">
              <a:spcBef>
                <a:spcPts val="0"/>
              </a:spcBef>
              <a:spcAft>
                <a:spcPts val="2400"/>
              </a:spcAft>
            </a:pPr>
            <a:r>
              <a:rPr lang="zh-CN" altLang="en-US" sz="2400" dirty="0">
                <a:latin typeface="微软雅黑" panose="020B0503020204020204" pitchFamily="34" charset="-122"/>
                <a:ea typeface="微软雅黑" panose="020B0503020204020204" pitchFamily="34" charset="-122"/>
              </a:rPr>
              <a:t>设计的处理过程应该尽可能简明易懂</a:t>
            </a:r>
          </a:p>
        </p:txBody>
      </p:sp>
    </p:spTree>
    <p:extLst>
      <p:ext uri="{BB962C8B-B14F-4D97-AF65-F5344CB8AC3E}">
        <p14:creationId xmlns:p14="http://schemas.microsoft.com/office/powerpoint/2010/main" val="127933308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面向数据结构的设计</a:t>
            </a:r>
            <a:r>
              <a:rPr lang="zh-CN" altLang="en-US" sz="3600" dirty="0" smtClean="0">
                <a:solidFill>
                  <a:srgbClr val="FFFFFF"/>
                </a:solidFill>
              </a:rPr>
              <a:t>方法</a:t>
            </a:r>
            <a:r>
              <a:rPr lang="en-US" altLang="zh-CN" sz="3600" dirty="0" smtClean="0">
                <a:solidFill>
                  <a:srgbClr val="FFFFFF"/>
                </a:solidFill>
              </a:rPr>
              <a:t>-</a:t>
            </a:r>
            <a:r>
              <a:rPr lang="zh-CN" altLang="en-US" sz="3600" dirty="0" smtClean="0">
                <a:solidFill>
                  <a:srgbClr val="FFFFFF"/>
                </a:solidFill>
              </a:rPr>
              <a:t>例子</a:t>
            </a:r>
            <a:endParaRPr lang="zh-CN" altLang="en-US" sz="3600" dirty="0">
              <a:solidFill>
                <a:srgbClr val="FFFFFF"/>
              </a:solidFill>
            </a:endParaRPr>
          </a:p>
        </p:txBody>
      </p:sp>
      <p:sp>
        <p:nvSpPr>
          <p:cNvPr id="25" name="矩形 24"/>
          <p:cNvSpPr/>
          <p:nvPr/>
        </p:nvSpPr>
        <p:spPr>
          <a:xfrm>
            <a:off x="6603301" y="1358472"/>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rPr>
              <a:t>统计空格</a:t>
            </a:r>
            <a:endParaRPr lang="zh-CN" altLang="en-US" dirty="0">
              <a:solidFill>
                <a:schemeClr val="tx1"/>
              </a:solidFill>
              <a:latin typeface="微软雅黑" panose="020B0503020204020204" pitchFamily="34" charset="-122"/>
              <a:ea typeface="微软雅黑" panose="020B0503020204020204" pitchFamily="34" charset="-122"/>
            </a:endParaRPr>
          </a:p>
        </p:txBody>
      </p:sp>
      <p:grpSp>
        <p:nvGrpSpPr>
          <p:cNvPr id="37" name="组合 36"/>
          <p:cNvGrpSpPr/>
          <p:nvPr/>
        </p:nvGrpSpPr>
        <p:grpSpPr>
          <a:xfrm>
            <a:off x="5717118" y="1808522"/>
            <a:ext cx="3175362" cy="810388"/>
            <a:chOff x="5357078" y="1673805"/>
            <a:chExt cx="3175362" cy="810388"/>
          </a:xfrm>
        </p:grpSpPr>
        <p:sp>
          <p:nvSpPr>
            <p:cNvPr id="26" name="矩形 25"/>
            <p:cNvSpPr/>
            <p:nvPr/>
          </p:nvSpPr>
          <p:spPr>
            <a:xfrm>
              <a:off x="7137285" y="2034143"/>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rPr>
                <a:t>印空格总数</a:t>
              </a:r>
              <a:endParaRPr lang="zh-CN" altLang="en-US" dirty="0">
                <a:solidFill>
                  <a:schemeClr val="tx1"/>
                </a:solidFill>
                <a:latin typeface="微软雅黑" panose="020B0503020204020204" pitchFamily="34" charset="-122"/>
                <a:ea typeface="微软雅黑" panose="020B0503020204020204" pitchFamily="34" charset="-122"/>
              </a:endParaRPr>
            </a:p>
          </p:txBody>
        </p:sp>
        <p:sp>
          <p:nvSpPr>
            <p:cNvPr id="27" name="矩形 26"/>
            <p:cNvSpPr/>
            <p:nvPr/>
          </p:nvSpPr>
          <p:spPr>
            <a:xfrm>
              <a:off x="5357078" y="2034143"/>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rPr>
                <a:t>程序体</a:t>
              </a:r>
              <a:endParaRPr lang="zh-CN" altLang="en-US" dirty="0">
                <a:solidFill>
                  <a:schemeClr val="tx1"/>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6907847" y="1673805"/>
              <a:ext cx="0" cy="180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7834862" y="1853825"/>
              <a:ext cx="0" cy="190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6028409" y="1864733"/>
              <a:ext cx="0" cy="180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6022155" y="1853825"/>
              <a:ext cx="1812707" cy="10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 name="组合 35"/>
          <p:cNvGrpSpPr/>
          <p:nvPr/>
        </p:nvGrpSpPr>
        <p:grpSpPr>
          <a:xfrm>
            <a:off x="5649610" y="2528602"/>
            <a:ext cx="1530170" cy="792005"/>
            <a:chOff x="5289570" y="2393885"/>
            <a:chExt cx="1530170" cy="792005"/>
          </a:xfrm>
        </p:grpSpPr>
        <p:sp>
          <p:nvSpPr>
            <p:cNvPr id="39" name="矩形 38"/>
            <p:cNvSpPr/>
            <p:nvPr/>
          </p:nvSpPr>
          <p:spPr>
            <a:xfrm>
              <a:off x="5289570" y="2735840"/>
              <a:ext cx="1530170"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rPr>
                <a:t>处理字符串*</a:t>
              </a:r>
              <a:endParaRPr lang="zh-CN" altLang="en-US" dirty="0">
                <a:solidFill>
                  <a:schemeClr val="tx1"/>
                </a:solidFill>
                <a:latin typeface="微软雅黑" panose="020B0503020204020204" pitchFamily="34" charset="-122"/>
                <a:ea typeface="微软雅黑" panose="020B0503020204020204" pitchFamily="34" charset="-122"/>
              </a:endParaRPr>
            </a:p>
          </p:txBody>
        </p:sp>
        <p:sp>
          <p:nvSpPr>
            <p:cNvPr id="48" name="TextBox 47"/>
            <p:cNvSpPr txBox="1"/>
            <p:nvPr/>
          </p:nvSpPr>
          <p:spPr>
            <a:xfrm>
              <a:off x="6012160" y="2393885"/>
              <a:ext cx="308959" cy="369332"/>
            </a:xfrm>
            <a:prstGeom prst="rect">
              <a:avLst/>
            </a:prstGeom>
            <a:noFill/>
          </p:spPr>
          <p:txBody>
            <a:bodyPr wrap="square" rtlCol="0">
              <a:spAutoFit/>
            </a:bodyPr>
            <a:lstStyle/>
            <a:p>
              <a:pPr algn="ctr"/>
              <a:r>
                <a:rPr lang="en-US" altLang="zh-CN" b="1" dirty="0" smtClean="0">
                  <a:latin typeface="+mn-ea"/>
                  <a:ea typeface="+mn-ea"/>
                </a:rPr>
                <a:t>I</a:t>
              </a:r>
              <a:endParaRPr lang="zh-CN" altLang="en-US" b="1" dirty="0">
                <a:latin typeface="+mn-ea"/>
                <a:ea typeface="+mn-ea"/>
              </a:endParaRPr>
            </a:p>
          </p:txBody>
        </p:sp>
        <p:cxnSp>
          <p:nvCxnSpPr>
            <p:cNvPr id="50" name="直接连接符 49"/>
            <p:cNvCxnSpPr/>
            <p:nvPr/>
          </p:nvCxnSpPr>
          <p:spPr>
            <a:xfrm>
              <a:off x="6057165" y="2484193"/>
              <a:ext cx="0" cy="251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 name="组合 34"/>
          <p:cNvGrpSpPr/>
          <p:nvPr/>
        </p:nvGrpSpPr>
        <p:grpSpPr>
          <a:xfrm>
            <a:off x="3936910" y="3320607"/>
            <a:ext cx="4955570" cy="828473"/>
            <a:chOff x="3576870" y="3185890"/>
            <a:chExt cx="4955570" cy="828473"/>
          </a:xfrm>
        </p:grpSpPr>
        <p:cxnSp>
          <p:nvCxnSpPr>
            <p:cNvPr id="52" name="直接连接符 51"/>
            <p:cNvCxnSpPr>
              <a:stCxn id="39" idx="2"/>
              <a:endCxn id="66" idx="0"/>
            </p:cNvCxnSpPr>
            <p:nvPr/>
          </p:nvCxnSpPr>
          <p:spPr>
            <a:xfrm>
              <a:off x="6054655" y="3185890"/>
              <a:ext cx="0" cy="3784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7828962" y="3398232"/>
              <a:ext cx="0" cy="190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4267841" y="3389747"/>
              <a:ext cx="0" cy="180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4267841" y="3384293"/>
              <a:ext cx="3567021" cy="54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5357077" y="3564313"/>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rPr>
                <a:t>分析</a:t>
              </a:r>
              <a:r>
                <a:rPr lang="zh-CN" altLang="en-US" dirty="0">
                  <a:solidFill>
                    <a:schemeClr val="tx1"/>
                  </a:solidFill>
                  <a:latin typeface="微软雅黑" panose="020B0503020204020204" pitchFamily="34" charset="-122"/>
                  <a:ea typeface="微软雅黑" panose="020B0503020204020204" pitchFamily="34" charset="-122"/>
                </a:rPr>
                <a:t>字符*</a:t>
              </a:r>
            </a:p>
          </p:txBody>
        </p:sp>
        <p:sp>
          <p:nvSpPr>
            <p:cNvPr id="67" name="矩形 66"/>
            <p:cNvSpPr/>
            <p:nvPr/>
          </p:nvSpPr>
          <p:spPr>
            <a:xfrm>
              <a:off x="3576870" y="3564313"/>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rPr>
                <a:t>印字符串</a:t>
              </a:r>
              <a:endParaRPr lang="zh-CN" altLang="en-US" dirty="0">
                <a:solidFill>
                  <a:schemeClr val="tx1"/>
                </a:solidFill>
                <a:latin typeface="微软雅黑" panose="020B0503020204020204" pitchFamily="34" charset="-122"/>
                <a:ea typeface="微软雅黑" panose="020B0503020204020204" pitchFamily="34" charset="-122"/>
              </a:endParaRPr>
            </a:p>
          </p:txBody>
        </p:sp>
        <p:sp>
          <p:nvSpPr>
            <p:cNvPr id="68" name="矩形 67"/>
            <p:cNvSpPr/>
            <p:nvPr/>
          </p:nvSpPr>
          <p:spPr>
            <a:xfrm>
              <a:off x="7137285" y="3564313"/>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rPr>
                <a:t>印空格数</a:t>
              </a:r>
              <a:endParaRPr lang="zh-CN" altLang="en-US" dirty="0">
                <a:solidFill>
                  <a:schemeClr val="tx1"/>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5652120" y="4059070"/>
            <a:ext cx="1530170" cy="792005"/>
            <a:chOff x="5292080" y="3924055"/>
            <a:chExt cx="1530170" cy="792005"/>
          </a:xfrm>
        </p:grpSpPr>
        <p:sp>
          <p:nvSpPr>
            <p:cNvPr id="70" name="矩形 69"/>
            <p:cNvSpPr/>
            <p:nvPr/>
          </p:nvSpPr>
          <p:spPr>
            <a:xfrm>
              <a:off x="5292080" y="4266010"/>
              <a:ext cx="1530170"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rPr>
                <a:t>分析字符*</a:t>
              </a:r>
              <a:endParaRPr lang="zh-CN" altLang="en-US" dirty="0">
                <a:solidFill>
                  <a:schemeClr val="tx1"/>
                </a:solidFill>
                <a:latin typeface="微软雅黑" panose="020B0503020204020204" pitchFamily="34" charset="-122"/>
                <a:ea typeface="微软雅黑" panose="020B0503020204020204" pitchFamily="34" charset="-122"/>
              </a:endParaRPr>
            </a:p>
          </p:txBody>
        </p:sp>
        <p:sp>
          <p:nvSpPr>
            <p:cNvPr id="71" name="TextBox 70"/>
            <p:cNvSpPr txBox="1"/>
            <p:nvPr/>
          </p:nvSpPr>
          <p:spPr>
            <a:xfrm>
              <a:off x="6014670" y="3924055"/>
              <a:ext cx="308959" cy="369332"/>
            </a:xfrm>
            <a:prstGeom prst="rect">
              <a:avLst/>
            </a:prstGeom>
            <a:noFill/>
          </p:spPr>
          <p:txBody>
            <a:bodyPr wrap="square" rtlCol="0">
              <a:spAutoFit/>
            </a:bodyPr>
            <a:lstStyle/>
            <a:p>
              <a:pPr algn="ctr"/>
              <a:r>
                <a:rPr lang="en-US" altLang="zh-CN" b="1" dirty="0" smtClean="0">
                  <a:latin typeface="+mn-ea"/>
                  <a:ea typeface="+mn-ea"/>
                </a:rPr>
                <a:t>I</a:t>
              </a:r>
              <a:endParaRPr lang="zh-CN" altLang="en-US" b="1" dirty="0">
                <a:latin typeface="+mn-ea"/>
                <a:ea typeface="+mn-ea"/>
              </a:endParaRPr>
            </a:p>
          </p:txBody>
        </p:sp>
        <p:cxnSp>
          <p:nvCxnSpPr>
            <p:cNvPr id="72" name="直接连接符 71"/>
            <p:cNvCxnSpPr/>
            <p:nvPr/>
          </p:nvCxnSpPr>
          <p:spPr>
            <a:xfrm>
              <a:off x="6059675" y="4014363"/>
              <a:ext cx="0" cy="251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1" name="组合 50"/>
          <p:cNvGrpSpPr/>
          <p:nvPr/>
        </p:nvGrpSpPr>
        <p:grpSpPr>
          <a:xfrm>
            <a:off x="4875814" y="4104075"/>
            <a:ext cx="3251581" cy="950049"/>
            <a:chOff x="4515774" y="4684494"/>
            <a:chExt cx="3251581" cy="950049"/>
          </a:xfrm>
        </p:grpSpPr>
        <p:sp>
          <p:nvSpPr>
            <p:cNvPr id="73" name="矩形 72"/>
            <p:cNvSpPr/>
            <p:nvPr/>
          </p:nvSpPr>
          <p:spPr>
            <a:xfrm>
              <a:off x="6243261" y="5184493"/>
              <a:ext cx="1524094"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rPr>
                <a:t>处理非空格</a:t>
              </a:r>
              <a:r>
                <a:rPr lang="zh-CN" altLang="en-US" baseline="30000" dirty="0">
                  <a:solidFill>
                    <a:schemeClr val="tx1"/>
                  </a:solidFill>
                  <a:latin typeface="微软雅黑" panose="020B0503020204020204" pitchFamily="34" charset="-122"/>
                  <a:ea typeface="微软雅黑" panose="020B0503020204020204" pitchFamily="34" charset="-122"/>
                  <a:sym typeface="Wingdings"/>
                </a:rPr>
                <a:t></a:t>
              </a:r>
              <a:endParaRPr lang="zh-CN" altLang="en-US" dirty="0">
                <a:solidFill>
                  <a:schemeClr val="tx1"/>
                </a:solidFill>
                <a:latin typeface="微软雅黑" panose="020B0503020204020204" pitchFamily="34" charset="-122"/>
                <a:ea typeface="微软雅黑" panose="020B0503020204020204" pitchFamily="34" charset="-122"/>
              </a:endParaRPr>
            </a:p>
          </p:txBody>
        </p:sp>
        <p:sp>
          <p:nvSpPr>
            <p:cNvPr id="74" name="矩形 73"/>
            <p:cNvSpPr/>
            <p:nvPr/>
          </p:nvSpPr>
          <p:spPr>
            <a:xfrm>
              <a:off x="4515774" y="5184493"/>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rPr>
                <a:t>处理空格</a:t>
              </a:r>
              <a:r>
                <a:rPr lang="zh-CN" altLang="en-US" baseline="30000" dirty="0">
                  <a:solidFill>
                    <a:schemeClr val="tx1"/>
                  </a:solidFill>
                  <a:latin typeface="微软雅黑" panose="020B0503020204020204" pitchFamily="34" charset="-122"/>
                  <a:ea typeface="微软雅黑" panose="020B0503020204020204" pitchFamily="34" charset="-122"/>
                  <a:sym typeface="Wingdings"/>
                </a:rPr>
                <a:t></a:t>
              </a:r>
              <a:endParaRPr lang="zh-CN" altLang="en-US" dirty="0">
                <a:solidFill>
                  <a:schemeClr val="tx1"/>
                </a:solidFill>
                <a:latin typeface="微软雅黑" panose="020B0503020204020204" pitchFamily="34" charset="-122"/>
                <a:ea typeface="微软雅黑" panose="020B0503020204020204" pitchFamily="34" charset="-122"/>
              </a:endParaRPr>
            </a:p>
          </p:txBody>
        </p:sp>
        <p:cxnSp>
          <p:nvCxnSpPr>
            <p:cNvPr id="75" name="直接连接符 74"/>
            <p:cNvCxnSpPr/>
            <p:nvPr/>
          </p:nvCxnSpPr>
          <p:spPr>
            <a:xfrm>
              <a:off x="6066543" y="4734145"/>
              <a:ext cx="0" cy="2700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6993558" y="5004175"/>
              <a:ext cx="0" cy="190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5187105" y="5015083"/>
              <a:ext cx="0" cy="180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V="1">
              <a:off x="5180851" y="5004175"/>
              <a:ext cx="1812707" cy="10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6059675" y="4684494"/>
              <a:ext cx="308959" cy="369332"/>
            </a:xfrm>
            <a:prstGeom prst="rect">
              <a:avLst/>
            </a:prstGeom>
            <a:noFill/>
          </p:spPr>
          <p:txBody>
            <a:bodyPr wrap="square" rtlCol="0">
              <a:spAutoFit/>
            </a:bodyPr>
            <a:lstStyle/>
            <a:p>
              <a:pPr algn="ctr"/>
              <a:r>
                <a:rPr lang="en-US" altLang="zh-CN" b="1" dirty="0" smtClean="0">
                  <a:latin typeface="+mn-ea"/>
                  <a:ea typeface="+mn-ea"/>
                </a:rPr>
                <a:t>S</a:t>
              </a:r>
              <a:endParaRPr lang="zh-CN" altLang="en-US" b="1" dirty="0">
                <a:latin typeface="+mn-ea"/>
                <a:ea typeface="+mn-ea"/>
              </a:endParaRPr>
            </a:p>
          </p:txBody>
        </p:sp>
      </p:grpSp>
      <p:grpSp>
        <p:nvGrpSpPr>
          <p:cNvPr id="119" name="组合 118"/>
          <p:cNvGrpSpPr/>
          <p:nvPr/>
        </p:nvGrpSpPr>
        <p:grpSpPr>
          <a:xfrm>
            <a:off x="296525" y="1358472"/>
            <a:ext cx="4095455" cy="4410787"/>
            <a:chOff x="611560" y="1853527"/>
            <a:chExt cx="7920880" cy="3735713"/>
          </a:xfrm>
        </p:grpSpPr>
        <p:sp>
          <p:nvSpPr>
            <p:cNvPr id="81" name="矩形 80"/>
            <p:cNvSpPr/>
            <p:nvPr/>
          </p:nvSpPr>
          <p:spPr>
            <a:xfrm>
              <a:off x="1517736" y="1853825"/>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chemeClr val="tx1"/>
                  </a:solidFill>
                  <a:latin typeface="微软雅黑" panose="020B0503020204020204" pitchFamily="34" charset="-122"/>
                  <a:ea typeface="微软雅黑" panose="020B0503020204020204" pitchFamily="34" charset="-122"/>
                </a:rPr>
                <a:t>正文文件</a:t>
              </a:r>
              <a:endParaRPr lang="zh-CN" altLang="en-US" sz="1400" dirty="0">
                <a:solidFill>
                  <a:schemeClr val="tx1"/>
                </a:solidFill>
                <a:latin typeface="微软雅黑" panose="020B0503020204020204" pitchFamily="34" charset="-122"/>
                <a:ea typeface="微软雅黑" panose="020B0503020204020204" pitchFamily="34" charset="-122"/>
              </a:endParaRPr>
            </a:p>
          </p:txBody>
        </p:sp>
        <p:sp>
          <p:nvSpPr>
            <p:cNvPr id="82" name="矩形 81"/>
            <p:cNvSpPr/>
            <p:nvPr/>
          </p:nvSpPr>
          <p:spPr>
            <a:xfrm>
              <a:off x="6243261" y="1853527"/>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chemeClr val="tx1"/>
                  </a:solidFill>
                  <a:latin typeface="微软雅黑" panose="020B0503020204020204" pitchFamily="34" charset="-122"/>
                  <a:ea typeface="微软雅黑" panose="020B0503020204020204" pitchFamily="34" charset="-122"/>
                </a:rPr>
                <a:t>输出表格</a:t>
              </a:r>
              <a:endParaRPr lang="zh-CN" altLang="en-US" sz="1400" dirty="0">
                <a:solidFill>
                  <a:schemeClr val="tx1"/>
                </a:solidFill>
                <a:latin typeface="微软雅黑" panose="020B0503020204020204" pitchFamily="34" charset="-122"/>
                <a:ea typeface="微软雅黑" panose="020B0503020204020204" pitchFamily="34" charset="-122"/>
              </a:endParaRPr>
            </a:p>
          </p:txBody>
        </p:sp>
        <p:grpSp>
          <p:nvGrpSpPr>
            <p:cNvPr id="83" name="组合 82"/>
            <p:cNvGrpSpPr/>
            <p:nvPr/>
          </p:nvGrpSpPr>
          <p:grpSpPr>
            <a:xfrm>
              <a:off x="5337085" y="2303577"/>
              <a:ext cx="3195355" cy="1170130"/>
              <a:chOff x="5337085" y="2303577"/>
              <a:chExt cx="3195355" cy="1170130"/>
            </a:xfrm>
          </p:grpSpPr>
          <p:sp>
            <p:nvSpPr>
              <p:cNvPr id="84" name="矩形 83"/>
              <p:cNvSpPr/>
              <p:nvPr/>
            </p:nvSpPr>
            <p:spPr>
              <a:xfrm>
                <a:off x="7137285" y="3023657"/>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chemeClr val="tx1"/>
                    </a:solidFill>
                    <a:latin typeface="微软雅黑" panose="020B0503020204020204" pitchFamily="34" charset="-122"/>
                    <a:ea typeface="微软雅黑" panose="020B0503020204020204" pitchFamily="34" charset="-122"/>
                  </a:rPr>
                  <a:t>空格总数</a:t>
                </a:r>
                <a:endParaRPr lang="zh-CN" altLang="en-US" sz="1400" dirty="0">
                  <a:solidFill>
                    <a:schemeClr val="tx1"/>
                  </a:solidFill>
                  <a:latin typeface="微软雅黑" panose="020B0503020204020204" pitchFamily="34" charset="-122"/>
                  <a:ea typeface="微软雅黑" panose="020B0503020204020204" pitchFamily="34" charset="-122"/>
                </a:endParaRPr>
              </a:p>
            </p:txBody>
          </p:sp>
          <p:sp>
            <p:nvSpPr>
              <p:cNvPr id="85" name="矩形 84"/>
              <p:cNvSpPr/>
              <p:nvPr/>
            </p:nvSpPr>
            <p:spPr>
              <a:xfrm>
                <a:off x="5337085" y="3023657"/>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chemeClr val="tx1"/>
                    </a:solidFill>
                    <a:latin typeface="微软雅黑" panose="020B0503020204020204" pitchFamily="34" charset="-122"/>
                    <a:ea typeface="微软雅黑" panose="020B0503020204020204" pitchFamily="34" charset="-122"/>
                  </a:rPr>
                  <a:t>表格体</a:t>
                </a:r>
                <a:endParaRPr lang="zh-CN" altLang="en-US" sz="1400" dirty="0">
                  <a:solidFill>
                    <a:schemeClr val="tx1"/>
                  </a:solidFill>
                  <a:latin typeface="微软雅黑" panose="020B0503020204020204" pitchFamily="34" charset="-122"/>
                  <a:ea typeface="微软雅黑" panose="020B0503020204020204" pitchFamily="34" charset="-122"/>
                </a:endParaRPr>
              </a:p>
            </p:txBody>
          </p:sp>
          <p:cxnSp>
            <p:nvCxnSpPr>
              <p:cNvPr id="86" name="直接连接符 85"/>
              <p:cNvCxnSpPr/>
              <p:nvPr/>
            </p:nvCxnSpPr>
            <p:spPr>
              <a:xfrm>
                <a:off x="6907847" y="2303577"/>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7834862" y="2680865"/>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6022155" y="2676297"/>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flipV="1">
                <a:off x="6022155" y="2669957"/>
                <a:ext cx="1812707" cy="10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0" name="组合 89"/>
            <p:cNvGrpSpPr/>
            <p:nvPr/>
          </p:nvGrpSpPr>
          <p:grpSpPr>
            <a:xfrm>
              <a:off x="4436985" y="4419110"/>
              <a:ext cx="3195355" cy="1170130"/>
              <a:chOff x="4436985" y="4419110"/>
              <a:chExt cx="3195355" cy="1170130"/>
            </a:xfrm>
          </p:grpSpPr>
          <p:sp>
            <p:nvSpPr>
              <p:cNvPr id="91" name="矩形 90"/>
              <p:cNvSpPr/>
              <p:nvPr/>
            </p:nvSpPr>
            <p:spPr>
              <a:xfrm>
                <a:off x="6237185" y="5139190"/>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chemeClr val="tx1"/>
                    </a:solidFill>
                    <a:latin typeface="微软雅黑" panose="020B0503020204020204" pitchFamily="34" charset="-122"/>
                    <a:ea typeface="微软雅黑" panose="020B0503020204020204" pitchFamily="34" charset="-122"/>
                  </a:rPr>
                  <a:t>空格数</a:t>
                </a:r>
                <a:endParaRPr lang="zh-CN" altLang="en-US" sz="1400" baseline="30000" dirty="0">
                  <a:solidFill>
                    <a:schemeClr val="tx1"/>
                  </a:solidFill>
                  <a:latin typeface="微软雅黑" panose="020B0503020204020204" pitchFamily="34" charset="-122"/>
                  <a:ea typeface="微软雅黑" panose="020B0503020204020204" pitchFamily="34" charset="-122"/>
                </a:endParaRPr>
              </a:p>
            </p:txBody>
          </p:sp>
          <p:sp>
            <p:nvSpPr>
              <p:cNvPr id="92" name="矩形 91"/>
              <p:cNvSpPr/>
              <p:nvPr/>
            </p:nvSpPr>
            <p:spPr>
              <a:xfrm>
                <a:off x="4436985" y="5139190"/>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chemeClr val="tx1"/>
                    </a:solidFill>
                    <a:latin typeface="微软雅黑" panose="020B0503020204020204" pitchFamily="34" charset="-122"/>
                    <a:ea typeface="微软雅黑" panose="020B0503020204020204" pitchFamily="34" charset="-122"/>
                  </a:rPr>
                  <a:t>字符串</a:t>
                </a:r>
                <a:endParaRPr lang="zh-CN" altLang="en-US" sz="1400" dirty="0">
                  <a:solidFill>
                    <a:schemeClr val="tx1"/>
                  </a:solidFill>
                  <a:latin typeface="微软雅黑" panose="020B0503020204020204" pitchFamily="34" charset="-122"/>
                  <a:ea typeface="微软雅黑" panose="020B0503020204020204" pitchFamily="34" charset="-122"/>
                </a:endParaRPr>
              </a:p>
            </p:txBody>
          </p:sp>
          <p:cxnSp>
            <p:nvCxnSpPr>
              <p:cNvPr id="93" name="直接连接符 92"/>
              <p:cNvCxnSpPr/>
              <p:nvPr/>
            </p:nvCxnSpPr>
            <p:spPr>
              <a:xfrm>
                <a:off x="6007747" y="4419110"/>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6934762" y="4796398"/>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5122055" y="4791830"/>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flipV="1">
                <a:off x="5122055" y="4785490"/>
                <a:ext cx="1812707" cy="10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7" name="组合 96"/>
            <p:cNvGrpSpPr/>
            <p:nvPr/>
          </p:nvGrpSpPr>
          <p:grpSpPr>
            <a:xfrm>
              <a:off x="1517736" y="2303875"/>
              <a:ext cx="1395155" cy="1057618"/>
              <a:chOff x="1517736" y="2303875"/>
              <a:chExt cx="1395155" cy="1057618"/>
            </a:xfrm>
          </p:grpSpPr>
          <p:sp>
            <p:nvSpPr>
              <p:cNvPr id="98" name="矩形 97"/>
              <p:cNvSpPr/>
              <p:nvPr/>
            </p:nvSpPr>
            <p:spPr>
              <a:xfrm>
                <a:off x="1517736" y="2911443"/>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chemeClr val="tx1"/>
                    </a:solidFill>
                    <a:latin typeface="微软雅黑" panose="020B0503020204020204" pitchFamily="34" charset="-122"/>
                    <a:ea typeface="微软雅黑" panose="020B0503020204020204" pitchFamily="34" charset="-122"/>
                  </a:rPr>
                  <a:t>字符串*</a:t>
                </a:r>
                <a:endParaRPr lang="zh-CN" altLang="en-US" sz="1400" dirty="0">
                  <a:solidFill>
                    <a:schemeClr val="tx1"/>
                  </a:solidFill>
                  <a:latin typeface="微软雅黑" panose="020B0503020204020204" pitchFamily="34" charset="-122"/>
                  <a:ea typeface="微软雅黑" panose="020B0503020204020204" pitchFamily="34" charset="-122"/>
                </a:endParaRPr>
              </a:p>
            </p:txBody>
          </p:sp>
          <p:cxnSp>
            <p:nvCxnSpPr>
              <p:cNvPr id="99" name="直接连接符 98"/>
              <p:cNvCxnSpPr>
                <a:stCxn id="81" idx="2"/>
                <a:endCxn id="98" idx="0"/>
              </p:cNvCxnSpPr>
              <p:nvPr/>
            </p:nvCxnSpPr>
            <p:spPr>
              <a:xfrm>
                <a:off x="2215314" y="2303875"/>
                <a:ext cx="0" cy="607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2215313" y="2438288"/>
                <a:ext cx="308959" cy="307777"/>
              </a:xfrm>
              <a:prstGeom prst="rect">
                <a:avLst/>
              </a:prstGeom>
              <a:noFill/>
            </p:spPr>
            <p:txBody>
              <a:bodyPr wrap="square" rtlCol="0">
                <a:spAutoFit/>
              </a:bodyPr>
              <a:lstStyle/>
              <a:p>
                <a:pPr algn="ctr"/>
                <a:r>
                  <a:rPr lang="en-US" altLang="zh-CN" sz="1400" b="1" dirty="0" smtClean="0">
                    <a:latin typeface="+mn-ea"/>
                    <a:ea typeface="+mn-ea"/>
                  </a:rPr>
                  <a:t>I</a:t>
                </a:r>
                <a:endParaRPr lang="zh-CN" altLang="en-US" sz="1400" b="1" dirty="0">
                  <a:latin typeface="+mn-ea"/>
                  <a:ea typeface="+mn-ea"/>
                </a:endParaRPr>
              </a:p>
            </p:txBody>
          </p:sp>
        </p:grpSp>
        <p:grpSp>
          <p:nvGrpSpPr>
            <p:cNvPr id="101" name="组合 100"/>
            <p:cNvGrpSpPr/>
            <p:nvPr/>
          </p:nvGrpSpPr>
          <p:grpSpPr>
            <a:xfrm>
              <a:off x="1517736" y="3361492"/>
              <a:ext cx="1395155" cy="1057618"/>
              <a:chOff x="1517736" y="3361492"/>
              <a:chExt cx="1395155" cy="1057618"/>
            </a:xfrm>
          </p:grpSpPr>
          <p:sp>
            <p:nvSpPr>
              <p:cNvPr id="102" name="矩形 101"/>
              <p:cNvSpPr/>
              <p:nvPr/>
            </p:nvSpPr>
            <p:spPr>
              <a:xfrm>
                <a:off x="1517736" y="3969060"/>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chemeClr val="tx1"/>
                    </a:solidFill>
                    <a:latin typeface="微软雅黑" panose="020B0503020204020204" pitchFamily="34" charset="-122"/>
                    <a:ea typeface="微软雅黑" panose="020B0503020204020204" pitchFamily="34" charset="-122"/>
                  </a:rPr>
                  <a:t>字符*</a:t>
                </a:r>
                <a:endParaRPr lang="zh-CN" altLang="en-US" sz="1400" dirty="0">
                  <a:solidFill>
                    <a:schemeClr val="tx1"/>
                  </a:solidFill>
                  <a:latin typeface="微软雅黑" panose="020B0503020204020204" pitchFamily="34" charset="-122"/>
                  <a:ea typeface="微软雅黑" panose="020B0503020204020204" pitchFamily="34" charset="-122"/>
                </a:endParaRPr>
              </a:p>
            </p:txBody>
          </p:sp>
          <p:cxnSp>
            <p:nvCxnSpPr>
              <p:cNvPr id="103" name="直接连接符 102"/>
              <p:cNvCxnSpPr/>
              <p:nvPr/>
            </p:nvCxnSpPr>
            <p:spPr>
              <a:xfrm>
                <a:off x="2182322" y="3361492"/>
                <a:ext cx="0" cy="607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TextBox 103"/>
              <p:cNvSpPr txBox="1"/>
              <p:nvPr/>
            </p:nvSpPr>
            <p:spPr>
              <a:xfrm>
                <a:off x="2197560" y="3465221"/>
                <a:ext cx="308959" cy="307777"/>
              </a:xfrm>
              <a:prstGeom prst="rect">
                <a:avLst/>
              </a:prstGeom>
              <a:noFill/>
            </p:spPr>
            <p:txBody>
              <a:bodyPr wrap="square" rtlCol="0">
                <a:spAutoFit/>
              </a:bodyPr>
              <a:lstStyle/>
              <a:p>
                <a:pPr algn="ctr"/>
                <a:r>
                  <a:rPr lang="en-US" altLang="zh-CN" sz="1400" b="1" dirty="0" smtClean="0">
                    <a:latin typeface="+mn-ea"/>
                    <a:ea typeface="+mn-ea"/>
                  </a:rPr>
                  <a:t>I</a:t>
                </a:r>
                <a:endParaRPr lang="zh-CN" altLang="en-US" sz="1400" b="1" dirty="0">
                  <a:latin typeface="+mn-ea"/>
                  <a:ea typeface="+mn-ea"/>
                </a:endParaRPr>
              </a:p>
            </p:txBody>
          </p:sp>
        </p:grpSp>
        <p:grpSp>
          <p:nvGrpSpPr>
            <p:cNvPr id="105" name="组合 104"/>
            <p:cNvGrpSpPr/>
            <p:nvPr/>
          </p:nvGrpSpPr>
          <p:grpSpPr>
            <a:xfrm>
              <a:off x="611560" y="4406282"/>
              <a:ext cx="3195355" cy="1182958"/>
              <a:chOff x="611560" y="4406282"/>
              <a:chExt cx="3195355" cy="1182958"/>
            </a:xfrm>
          </p:grpSpPr>
          <p:sp>
            <p:nvSpPr>
              <p:cNvPr id="106" name="矩形 105"/>
              <p:cNvSpPr/>
              <p:nvPr/>
            </p:nvSpPr>
            <p:spPr>
              <a:xfrm>
                <a:off x="2411760" y="5139190"/>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chemeClr val="tx1"/>
                    </a:solidFill>
                    <a:latin typeface="微软雅黑" panose="020B0503020204020204" pitchFamily="34" charset="-122"/>
                    <a:ea typeface="微软雅黑" panose="020B0503020204020204" pitchFamily="34" charset="-122"/>
                  </a:rPr>
                  <a:t>非空格</a:t>
                </a:r>
                <a:r>
                  <a:rPr lang="zh-CN" altLang="en-US" sz="1400" baseline="30000" dirty="0">
                    <a:solidFill>
                      <a:schemeClr val="tx1"/>
                    </a:solidFill>
                    <a:latin typeface="微软雅黑" panose="020B0503020204020204" pitchFamily="34" charset="-122"/>
                    <a:ea typeface="微软雅黑" panose="020B0503020204020204" pitchFamily="34" charset="-122"/>
                    <a:sym typeface="Wingdings"/>
                  </a:rPr>
                  <a:t></a:t>
                </a:r>
                <a:endParaRPr lang="zh-CN" altLang="en-US" sz="1400" baseline="30000" dirty="0">
                  <a:solidFill>
                    <a:schemeClr val="tx1"/>
                  </a:solidFill>
                  <a:latin typeface="微软雅黑" panose="020B0503020204020204" pitchFamily="34" charset="-122"/>
                  <a:ea typeface="微软雅黑" panose="020B0503020204020204" pitchFamily="34" charset="-122"/>
                </a:endParaRPr>
              </a:p>
            </p:txBody>
          </p:sp>
          <p:sp>
            <p:nvSpPr>
              <p:cNvPr id="107" name="矩形 106"/>
              <p:cNvSpPr/>
              <p:nvPr/>
            </p:nvSpPr>
            <p:spPr>
              <a:xfrm>
                <a:off x="611560" y="5139190"/>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chemeClr val="tx1"/>
                    </a:solidFill>
                    <a:latin typeface="微软雅黑" panose="020B0503020204020204" pitchFamily="34" charset="-122"/>
                    <a:ea typeface="微软雅黑" panose="020B0503020204020204" pitchFamily="34" charset="-122"/>
                  </a:rPr>
                  <a:t>空格</a:t>
                </a:r>
                <a:r>
                  <a:rPr lang="zh-CN" altLang="en-US" sz="1400" baseline="30000" dirty="0">
                    <a:solidFill>
                      <a:schemeClr val="tx1"/>
                    </a:solidFill>
                    <a:latin typeface="微软雅黑" panose="020B0503020204020204" pitchFamily="34" charset="-122"/>
                    <a:ea typeface="微软雅黑" panose="020B0503020204020204" pitchFamily="34" charset="-122"/>
                    <a:sym typeface="Wingdings"/>
                  </a:rPr>
                  <a:t></a:t>
                </a:r>
                <a:endParaRPr lang="zh-CN" altLang="en-US" sz="1400" baseline="30000" dirty="0">
                  <a:solidFill>
                    <a:schemeClr val="tx1"/>
                  </a:solidFill>
                  <a:latin typeface="微软雅黑" panose="020B0503020204020204" pitchFamily="34" charset="-122"/>
                  <a:ea typeface="微软雅黑" panose="020B0503020204020204" pitchFamily="34" charset="-122"/>
                </a:endParaRPr>
              </a:p>
            </p:txBody>
          </p:sp>
          <p:cxnSp>
            <p:nvCxnSpPr>
              <p:cNvPr id="108" name="直接连接符 107"/>
              <p:cNvCxnSpPr/>
              <p:nvPr/>
            </p:nvCxnSpPr>
            <p:spPr>
              <a:xfrm>
                <a:off x="2182322" y="4419110"/>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3109337" y="4796398"/>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a:off x="1296630" y="4791830"/>
                <a:ext cx="0"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flipV="1">
                <a:off x="1296630" y="4785490"/>
                <a:ext cx="1812707" cy="10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2186735" y="4406282"/>
                <a:ext cx="308959" cy="307777"/>
              </a:xfrm>
              <a:prstGeom prst="rect">
                <a:avLst/>
              </a:prstGeom>
              <a:noFill/>
            </p:spPr>
            <p:txBody>
              <a:bodyPr wrap="square" rtlCol="0">
                <a:spAutoFit/>
              </a:bodyPr>
              <a:lstStyle/>
              <a:p>
                <a:pPr algn="ctr"/>
                <a:r>
                  <a:rPr lang="en-US" altLang="zh-CN" sz="1400" b="1" dirty="0" smtClean="0">
                    <a:latin typeface="+mn-ea"/>
                    <a:ea typeface="+mn-ea"/>
                  </a:rPr>
                  <a:t>S</a:t>
                </a:r>
                <a:endParaRPr lang="zh-CN" altLang="en-US" sz="1400" b="1" dirty="0">
                  <a:latin typeface="+mn-ea"/>
                  <a:ea typeface="+mn-ea"/>
                </a:endParaRPr>
              </a:p>
            </p:txBody>
          </p:sp>
        </p:grpSp>
        <p:grpSp>
          <p:nvGrpSpPr>
            <p:cNvPr id="113" name="组合 112"/>
            <p:cNvGrpSpPr/>
            <p:nvPr/>
          </p:nvGrpSpPr>
          <p:grpSpPr>
            <a:xfrm>
              <a:off x="5343161" y="3473707"/>
              <a:ext cx="1395155" cy="945403"/>
              <a:chOff x="5343161" y="3473707"/>
              <a:chExt cx="1395155" cy="945403"/>
            </a:xfrm>
          </p:grpSpPr>
          <p:sp>
            <p:nvSpPr>
              <p:cNvPr id="114" name="矩形 113"/>
              <p:cNvSpPr/>
              <p:nvPr/>
            </p:nvSpPr>
            <p:spPr>
              <a:xfrm>
                <a:off x="5343161" y="3969060"/>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chemeClr val="tx1"/>
                    </a:solidFill>
                    <a:latin typeface="微软雅黑" panose="020B0503020204020204" pitchFamily="34" charset="-122"/>
                    <a:ea typeface="微软雅黑" panose="020B0503020204020204" pitchFamily="34" charset="-122"/>
                  </a:rPr>
                  <a:t>串信息*</a:t>
                </a:r>
                <a:endParaRPr lang="zh-CN" altLang="en-US" sz="1400" dirty="0">
                  <a:solidFill>
                    <a:schemeClr val="tx1"/>
                  </a:solidFill>
                  <a:latin typeface="微软雅黑" panose="020B0503020204020204" pitchFamily="34" charset="-122"/>
                  <a:ea typeface="微软雅黑" panose="020B0503020204020204" pitchFamily="34" charset="-122"/>
                </a:endParaRPr>
              </a:p>
            </p:txBody>
          </p:sp>
          <p:sp>
            <p:nvSpPr>
              <p:cNvPr id="115" name="TextBox 114"/>
              <p:cNvSpPr txBox="1"/>
              <p:nvPr/>
            </p:nvSpPr>
            <p:spPr>
              <a:xfrm>
                <a:off x="6100222" y="3568950"/>
                <a:ext cx="308959" cy="307777"/>
              </a:xfrm>
              <a:prstGeom prst="rect">
                <a:avLst/>
              </a:prstGeom>
              <a:noFill/>
            </p:spPr>
            <p:txBody>
              <a:bodyPr wrap="square" rtlCol="0">
                <a:spAutoFit/>
              </a:bodyPr>
              <a:lstStyle/>
              <a:p>
                <a:pPr algn="ctr"/>
                <a:r>
                  <a:rPr lang="en-US" altLang="zh-CN" sz="1400" b="1" dirty="0" smtClean="0">
                    <a:latin typeface="+mn-ea"/>
                    <a:ea typeface="+mn-ea"/>
                  </a:rPr>
                  <a:t>I</a:t>
                </a:r>
                <a:endParaRPr lang="zh-CN" altLang="en-US" sz="1400" b="1" dirty="0">
                  <a:latin typeface="+mn-ea"/>
                  <a:ea typeface="+mn-ea"/>
                </a:endParaRPr>
              </a:p>
            </p:txBody>
          </p:sp>
          <p:cxnSp>
            <p:nvCxnSpPr>
              <p:cNvPr id="116" name="直接连接符 115"/>
              <p:cNvCxnSpPr>
                <a:stCxn id="85" idx="2"/>
                <a:endCxn id="114" idx="0"/>
              </p:cNvCxnSpPr>
              <p:nvPr/>
            </p:nvCxnSpPr>
            <p:spPr>
              <a:xfrm>
                <a:off x="6034663" y="3473707"/>
                <a:ext cx="6076" cy="4953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17" name="直接箭头连接符 116"/>
            <p:cNvCxnSpPr>
              <a:stCxn id="81" idx="3"/>
              <a:endCxn id="82" idx="1"/>
            </p:cNvCxnSpPr>
            <p:nvPr/>
          </p:nvCxnSpPr>
          <p:spPr>
            <a:xfrm flipV="1">
              <a:off x="2912891" y="2078552"/>
              <a:ext cx="3330370" cy="298"/>
            </a:xfrm>
            <a:prstGeom prst="straightConnector1">
              <a:avLst/>
            </a:prstGeom>
            <a:ln>
              <a:prstDash val="sysDash"/>
              <a:headEnd type="arrow"/>
              <a:tailEnd type="arrow"/>
            </a:ln>
          </p:spPr>
          <p:style>
            <a:lnRef idx="3">
              <a:schemeClr val="accent2"/>
            </a:lnRef>
            <a:fillRef idx="0">
              <a:schemeClr val="accent2"/>
            </a:fillRef>
            <a:effectRef idx="2">
              <a:schemeClr val="accent2"/>
            </a:effectRef>
            <a:fontRef idx="minor">
              <a:schemeClr val="tx1"/>
            </a:fontRef>
          </p:style>
        </p:cxnSp>
        <p:cxnSp>
          <p:nvCxnSpPr>
            <p:cNvPr id="118" name="直接箭头连接符 117"/>
            <p:cNvCxnSpPr>
              <a:stCxn id="98" idx="3"/>
              <a:endCxn id="114" idx="1"/>
            </p:cNvCxnSpPr>
            <p:nvPr/>
          </p:nvCxnSpPr>
          <p:spPr>
            <a:xfrm>
              <a:off x="2912891" y="3136468"/>
              <a:ext cx="2430270" cy="1057617"/>
            </a:xfrm>
            <a:prstGeom prst="straightConnector1">
              <a:avLst/>
            </a:prstGeom>
            <a:ln>
              <a:prstDash val="sysDash"/>
              <a:headEnd type="arrow"/>
              <a:tailEnd type="arrow"/>
            </a:ln>
          </p:spPr>
          <p:style>
            <a:lnRef idx="3">
              <a:schemeClr val="accent2"/>
            </a:lnRef>
            <a:fillRef idx="0">
              <a:schemeClr val="accent2"/>
            </a:fillRef>
            <a:effectRef idx="2">
              <a:schemeClr val="accent2"/>
            </a:effectRef>
            <a:fontRef idx="minor">
              <a:schemeClr val="tx1"/>
            </a:fontRef>
          </p:style>
        </p:cxnSp>
      </p:grpSp>
      <p:grpSp>
        <p:nvGrpSpPr>
          <p:cNvPr id="2" name="组合 1"/>
          <p:cNvGrpSpPr/>
          <p:nvPr/>
        </p:nvGrpSpPr>
        <p:grpSpPr>
          <a:xfrm>
            <a:off x="296524" y="1088740"/>
            <a:ext cx="4199673" cy="1080120"/>
            <a:chOff x="296524" y="1088740"/>
            <a:chExt cx="4199673" cy="1080120"/>
          </a:xfrm>
        </p:grpSpPr>
        <p:sp>
          <p:nvSpPr>
            <p:cNvPr id="120" name="椭圆 119"/>
            <p:cNvSpPr/>
            <p:nvPr/>
          </p:nvSpPr>
          <p:spPr>
            <a:xfrm>
              <a:off x="296524" y="1088740"/>
              <a:ext cx="4199673" cy="1080120"/>
            </a:xfrm>
            <a:prstGeom prst="ellipse">
              <a:avLst/>
            </a:prstGeom>
            <a:noFill/>
            <a:ln w="190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TextBox 124"/>
            <p:cNvSpPr txBox="1"/>
            <p:nvPr/>
          </p:nvSpPr>
          <p:spPr>
            <a:xfrm>
              <a:off x="3959414" y="1403775"/>
              <a:ext cx="387561" cy="461665"/>
            </a:xfrm>
            <a:prstGeom prst="rect">
              <a:avLst/>
            </a:prstGeom>
            <a:noFill/>
          </p:spPr>
          <p:txBody>
            <a:bodyPr wrap="square" rtlCol="0">
              <a:spAutoFit/>
            </a:bodyPr>
            <a:lstStyle/>
            <a:p>
              <a:r>
                <a:rPr lang="en-US" altLang="zh-CN" sz="2400" b="1" dirty="0" smtClean="0">
                  <a:solidFill>
                    <a:srgbClr val="C00000"/>
                  </a:solidFill>
                  <a:latin typeface="微软雅黑" panose="020B0503020204020204" pitchFamily="34" charset="-122"/>
                  <a:ea typeface="微软雅黑" panose="020B0503020204020204" pitchFamily="34" charset="-122"/>
                </a:rPr>
                <a:t>1</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4" name="组合 3"/>
          <p:cNvGrpSpPr/>
          <p:nvPr/>
        </p:nvGrpSpPr>
        <p:grpSpPr>
          <a:xfrm>
            <a:off x="2461271" y="2595902"/>
            <a:ext cx="2284247" cy="819681"/>
            <a:chOff x="2461271" y="2595902"/>
            <a:chExt cx="2284247" cy="819681"/>
          </a:xfrm>
        </p:grpSpPr>
        <p:sp>
          <p:nvSpPr>
            <p:cNvPr id="122" name="椭圆 121"/>
            <p:cNvSpPr/>
            <p:nvPr/>
          </p:nvSpPr>
          <p:spPr>
            <a:xfrm>
              <a:off x="2461271" y="2595902"/>
              <a:ext cx="2245743" cy="819681"/>
            </a:xfrm>
            <a:prstGeom prst="ellipse">
              <a:avLst/>
            </a:prstGeom>
            <a:noFill/>
            <a:ln w="190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TextBox 125"/>
            <p:cNvSpPr txBox="1"/>
            <p:nvPr/>
          </p:nvSpPr>
          <p:spPr>
            <a:xfrm>
              <a:off x="4357957" y="2774910"/>
              <a:ext cx="387561" cy="461665"/>
            </a:xfrm>
            <a:prstGeom prst="rect">
              <a:avLst/>
            </a:prstGeom>
            <a:noFill/>
          </p:spPr>
          <p:txBody>
            <a:bodyPr wrap="square" rtlCol="0">
              <a:spAutoFit/>
            </a:bodyPr>
            <a:lstStyle/>
            <a:p>
              <a:r>
                <a:rPr lang="en-US" altLang="zh-CN" sz="2400" b="1" dirty="0" smtClean="0">
                  <a:solidFill>
                    <a:srgbClr val="C00000"/>
                  </a:solidFill>
                  <a:latin typeface="微软雅黑" panose="020B0503020204020204" pitchFamily="34" charset="-122"/>
                  <a:ea typeface="微软雅黑" panose="020B0503020204020204" pitchFamily="34" charset="-122"/>
                </a:rPr>
                <a:t>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96175" y="2325881"/>
            <a:ext cx="4199673" cy="1636022"/>
            <a:chOff x="-96175" y="2325881"/>
            <a:chExt cx="4199673" cy="1636022"/>
          </a:xfrm>
        </p:grpSpPr>
        <p:sp>
          <p:nvSpPr>
            <p:cNvPr id="121" name="椭圆 120"/>
            <p:cNvSpPr/>
            <p:nvPr/>
          </p:nvSpPr>
          <p:spPr>
            <a:xfrm rot="1835605">
              <a:off x="-96175" y="2844769"/>
              <a:ext cx="4199673" cy="1117134"/>
            </a:xfrm>
            <a:prstGeom prst="ellipse">
              <a:avLst/>
            </a:prstGeom>
            <a:noFill/>
            <a:ln w="190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TextBox 126"/>
            <p:cNvSpPr txBox="1"/>
            <p:nvPr/>
          </p:nvSpPr>
          <p:spPr>
            <a:xfrm>
              <a:off x="343475" y="2325881"/>
              <a:ext cx="387561" cy="461665"/>
            </a:xfrm>
            <a:prstGeom prst="rect">
              <a:avLst/>
            </a:prstGeom>
            <a:noFill/>
          </p:spPr>
          <p:txBody>
            <a:bodyPr wrap="square" rtlCol="0">
              <a:spAutoFit/>
            </a:bodyPr>
            <a:lstStyle/>
            <a:p>
              <a:r>
                <a:rPr lang="en-US" altLang="zh-CN" sz="2400" b="1" dirty="0" smtClean="0">
                  <a:solidFill>
                    <a:srgbClr val="C00000"/>
                  </a:solidFill>
                  <a:latin typeface="微软雅黑" panose="020B0503020204020204" pitchFamily="34" charset="-122"/>
                  <a:ea typeface="微软雅黑" panose="020B0503020204020204" pitchFamily="34" charset="-122"/>
                </a:rPr>
                <a:t>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6" name="组合 5"/>
          <p:cNvGrpSpPr/>
          <p:nvPr/>
        </p:nvGrpSpPr>
        <p:grpSpPr>
          <a:xfrm>
            <a:off x="1970" y="3736536"/>
            <a:ext cx="4603612" cy="1940420"/>
            <a:chOff x="1970" y="3736536"/>
            <a:chExt cx="4603612" cy="1940420"/>
          </a:xfrm>
        </p:grpSpPr>
        <p:sp>
          <p:nvSpPr>
            <p:cNvPr id="124" name="椭圆 123"/>
            <p:cNvSpPr/>
            <p:nvPr/>
          </p:nvSpPr>
          <p:spPr>
            <a:xfrm rot="1835605">
              <a:off x="1970" y="4231579"/>
              <a:ext cx="4603612" cy="1445377"/>
            </a:xfrm>
            <a:prstGeom prst="ellipse">
              <a:avLst/>
            </a:prstGeom>
            <a:noFill/>
            <a:ln w="190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TextBox 127"/>
            <p:cNvSpPr txBox="1"/>
            <p:nvPr/>
          </p:nvSpPr>
          <p:spPr>
            <a:xfrm>
              <a:off x="343475" y="3736536"/>
              <a:ext cx="387561" cy="461665"/>
            </a:xfrm>
            <a:prstGeom prst="rect">
              <a:avLst/>
            </a:prstGeom>
            <a:noFill/>
          </p:spPr>
          <p:txBody>
            <a:bodyPr wrap="square" rtlCol="0">
              <a:spAutoFit/>
            </a:bodyPr>
            <a:lstStyle/>
            <a:p>
              <a:r>
                <a:rPr lang="en-US" altLang="zh-CN" sz="2400" b="1" dirty="0">
                  <a:solidFill>
                    <a:srgbClr val="C00000"/>
                  </a:solidFill>
                  <a:latin typeface="微软雅黑" panose="020B0503020204020204" pitchFamily="34" charset="-122"/>
                  <a:ea typeface="微软雅黑" panose="020B0503020204020204" pitchFamily="34" charset="-122"/>
                </a:rPr>
                <a:t>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7" name="组合 6"/>
          <p:cNvGrpSpPr/>
          <p:nvPr/>
        </p:nvGrpSpPr>
        <p:grpSpPr>
          <a:xfrm>
            <a:off x="-44086" y="5093729"/>
            <a:ext cx="2305290" cy="819681"/>
            <a:chOff x="-44086" y="5093729"/>
            <a:chExt cx="2305290" cy="819681"/>
          </a:xfrm>
        </p:grpSpPr>
        <p:sp>
          <p:nvSpPr>
            <p:cNvPr id="123" name="椭圆 122"/>
            <p:cNvSpPr/>
            <p:nvPr/>
          </p:nvSpPr>
          <p:spPr>
            <a:xfrm>
              <a:off x="15461" y="5093729"/>
              <a:ext cx="2245743" cy="819681"/>
            </a:xfrm>
            <a:prstGeom prst="ellipse">
              <a:avLst/>
            </a:prstGeom>
            <a:noFill/>
            <a:ln w="190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TextBox 128"/>
            <p:cNvSpPr txBox="1"/>
            <p:nvPr/>
          </p:nvSpPr>
          <p:spPr>
            <a:xfrm>
              <a:off x="-44086" y="5301511"/>
              <a:ext cx="387561" cy="461665"/>
            </a:xfrm>
            <a:prstGeom prst="rect">
              <a:avLst/>
            </a:prstGeom>
            <a:noFill/>
          </p:spPr>
          <p:txBody>
            <a:bodyPr wrap="square" rtlCol="0">
              <a:spAutoFit/>
            </a:bodyPr>
            <a:lstStyle/>
            <a:p>
              <a:r>
                <a:rPr lang="en-US" altLang="zh-CN" sz="2400" b="1" dirty="0" smtClean="0">
                  <a:solidFill>
                    <a:srgbClr val="C00000"/>
                  </a:solidFill>
                  <a:latin typeface="微软雅黑" panose="020B0503020204020204" pitchFamily="34" charset="-122"/>
                  <a:ea typeface="微软雅黑" panose="020B0503020204020204" pitchFamily="34" charset="-122"/>
                </a:rPr>
                <a:t>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131" name="组合 130"/>
          <p:cNvGrpSpPr/>
          <p:nvPr/>
        </p:nvGrpSpPr>
        <p:grpSpPr>
          <a:xfrm>
            <a:off x="3936910" y="3320607"/>
            <a:ext cx="4955570" cy="828473"/>
            <a:chOff x="3576870" y="3185890"/>
            <a:chExt cx="4955570" cy="828473"/>
          </a:xfrm>
        </p:grpSpPr>
        <p:cxnSp>
          <p:nvCxnSpPr>
            <p:cNvPr id="132" name="直接连接符 131"/>
            <p:cNvCxnSpPr>
              <a:endCxn id="136" idx="0"/>
            </p:cNvCxnSpPr>
            <p:nvPr/>
          </p:nvCxnSpPr>
          <p:spPr>
            <a:xfrm>
              <a:off x="6054655" y="3185890"/>
              <a:ext cx="0" cy="3784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7828962" y="3398232"/>
              <a:ext cx="0" cy="1909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4267841" y="3389747"/>
              <a:ext cx="0" cy="180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4267841" y="3384293"/>
              <a:ext cx="3567021" cy="54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6" name="矩形 135"/>
            <p:cNvSpPr/>
            <p:nvPr/>
          </p:nvSpPr>
          <p:spPr>
            <a:xfrm>
              <a:off x="5357077" y="3564313"/>
              <a:ext cx="1395155" cy="4500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rPr>
                <a:t>分析字符串</a:t>
              </a:r>
              <a:endParaRPr lang="zh-CN" altLang="en-US" dirty="0">
                <a:solidFill>
                  <a:schemeClr val="tx1"/>
                </a:solidFill>
                <a:latin typeface="微软雅黑" panose="020B0503020204020204" pitchFamily="34" charset="-122"/>
                <a:ea typeface="微软雅黑" panose="020B0503020204020204" pitchFamily="34" charset="-122"/>
              </a:endParaRPr>
            </a:p>
          </p:txBody>
        </p:sp>
        <p:sp>
          <p:nvSpPr>
            <p:cNvPr id="137" name="矩形 136"/>
            <p:cNvSpPr/>
            <p:nvPr/>
          </p:nvSpPr>
          <p:spPr>
            <a:xfrm>
              <a:off x="3576870" y="3564313"/>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rPr>
                <a:t>印字符串</a:t>
              </a:r>
              <a:endParaRPr lang="zh-CN" altLang="en-US" dirty="0">
                <a:solidFill>
                  <a:schemeClr val="tx1"/>
                </a:solidFill>
                <a:latin typeface="微软雅黑" panose="020B0503020204020204" pitchFamily="34" charset="-122"/>
                <a:ea typeface="微软雅黑" panose="020B0503020204020204" pitchFamily="34" charset="-122"/>
              </a:endParaRPr>
            </a:p>
          </p:txBody>
        </p:sp>
        <p:sp>
          <p:nvSpPr>
            <p:cNvPr id="138" name="矩形 137"/>
            <p:cNvSpPr/>
            <p:nvPr/>
          </p:nvSpPr>
          <p:spPr>
            <a:xfrm>
              <a:off x="7137285" y="3564313"/>
              <a:ext cx="1395155" cy="4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anose="020B0503020204020204" pitchFamily="34" charset="-122"/>
                  <a:ea typeface="微软雅黑" panose="020B0503020204020204" pitchFamily="34" charset="-122"/>
                </a:rPr>
                <a:t>印空格数</a:t>
              </a:r>
              <a:endParaRPr lang="zh-CN" altLang="en-US" dirty="0">
                <a:solidFill>
                  <a:schemeClr val="tx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491953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heel(1)">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fade">
                                      <p:cBhvr>
                                        <p:cTn id="22" dur="500"/>
                                        <p:tgtEl>
                                          <p:spTgt spid="37"/>
                                        </p:tgtEl>
                                      </p:cBhvr>
                                    </p:animEffect>
                                    <p:anim calcmode="lin" valueType="num">
                                      <p:cBhvr>
                                        <p:cTn id="23" dur="500" fill="hold"/>
                                        <p:tgtEl>
                                          <p:spTgt spid="37"/>
                                        </p:tgtEl>
                                        <p:attrNameLst>
                                          <p:attrName>ppt_x</p:attrName>
                                        </p:attrNameLst>
                                      </p:cBhvr>
                                      <p:tavLst>
                                        <p:tav tm="0">
                                          <p:val>
                                            <p:strVal val="#ppt_x"/>
                                          </p:val>
                                        </p:tav>
                                        <p:tav tm="100000">
                                          <p:val>
                                            <p:strVal val="#ppt_x"/>
                                          </p:val>
                                        </p:tav>
                                      </p:tavLst>
                                    </p:anim>
                                    <p:anim calcmode="lin" valueType="num">
                                      <p:cBhvr>
                                        <p:cTn id="24" dur="5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heel(1)">
                                      <p:cBhvr>
                                        <p:cTn id="29" dur="10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500"/>
                                        <p:tgtEl>
                                          <p:spTgt spid="36"/>
                                        </p:tgtEl>
                                      </p:cBhvr>
                                    </p:animEffect>
                                    <p:anim calcmode="lin" valueType="num">
                                      <p:cBhvr>
                                        <p:cTn id="35" dur="500" fill="hold"/>
                                        <p:tgtEl>
                                          <p:spTgt spid="36"/>
                                        </p:tgtEl>
                                        <p:attrNameLst>
                                          <p:attrName>ppt_x</p:attrName>
                                        </p:attrNameLst>
                                      </p:cBhvr>
                                      <p:tavLst>
                                        <p:tav tm="0">
                                          <p:val>
                                            <p:strVal val="#ppt_x"/>
                                          </p:val>
                                        </p:tav>
                                        <p:tav tm="100000">
                                          <p:val>
                                            <p:strVal val="#ppt_x"/>
                                          </p:val>
                                        </p:tav>
                                      </p:tavLst>
                                    </p:anim>
                                    <p:anim calcmode="lin" valueType="num">
                                      <p:cBhvr>
                                        <p:cTn id="36" dur="5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heel(1)">
                                      <p:cBhvr>
                                        <p:cTn id="41" dur="10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fade">
                                      <p:cBhvr>
                                        <p:cTn id="46" dur="500"/>
                                        <p:tgtEl>
                                          <p:spTgt spid="35"/>
                                        </p:tgtEl>
                                      </p:cBhvr>
                                    </p:animEffect>
                                    <p:anim calcmode="lin" valueType="num">
                                      <p:cBhvr>
                                        <p:cTn id="47" dur="500" fill="hold"/>
                                        <p:tgtEl>
                                          <p:spTgt spid="35"/>
                                        </p:tgtEl>
                                        <p:attrNameLst>
                                          <p:attrName>ppt_x</p:attrName>
                                        </p:attrNameLst>
                                      </p:cBhvr>
                                      <p:tavLst>
                                        <p:tav tm="0">
                                          <p:val>
                                            <p:strVal val="#ppt_x"/>
                                          </p:val>
                                        </p:tav>
                                        <p:tav tm="100000">
                                          <p:val>
                                            <p:strVal val="#ppt_x"/>
                                          </p:val>
                                        </p:tav>
                                      </p:tavLst>
                                    </p:anim>
                                    <p:anim calcmode="lin" valueType="num">
                                      <p:cBhvr>
                                        <p:cTn id="48" dur="5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heel(1)">
                                      <p:cBhvr>
                                        <p:cTn id="53" dur="10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51"/>
                                        </p:tgtEl>
                                        <p:attrNameLst>
                                          <p:attrName>style.visibility</p:attrName>
                                        </p:attrNameLst>
                                      </p:cBhvr>
                                      <p:to>
                                        <p:strVal val="visible"/>
                                      </p:to>
                                    </p:set>
                                    <p:animEffect transition="in" filter="fade">
                                      <p:cBhvr>
                                        <p:cTn id="58" dur="500"/>
                                        <p:tgtEl>
                                          <p:spTgt spid="51"/>
                                        </p:tgtEl>
                                      </p:cBhvr>
                                    </p:animEffect>
                                    <p:anim calcmode="lin" valueType="num">
                                      <p:cBhvr>
                                        <p:cTn id="59" dur="500" fill="hold"/>
                                        <p:tgtEl>
                                          <p:spTgt spid="51"/>
                                        </p:tgtEl>
                                        <p:attrNameLst>
                                          <p:attrName>ppt_x</p:attrName>
                                        </p:attrNameLst>
                                      </p:cBhvr>
                                      <p:tavLst>
                                        <p:tav tm="0">
                                          <p:val>
                                            <p:strVal val="#ppt_x"/>
                                          </p:val>
                                        </p:tav>
                                        <p:tav tm="100000">
                                          <p:val>
                                            <p:strVal val="#ppt_x"/>
                                          </p:val>
                                        </p:tav>
                                      </p:tavLst>
                                    </p:anim>
                                    <p:anim calcmode="lin" valueType="num">
                                      <p:cBhvr>
                                        <p:cTn id="60" dur="5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6" presetClass="entr" presetSubtype="37" fill="hold" nodeType="clickEffect">
                                  <p:stCondLst>
                                    <p:cond delay="0"/>
                                  </p:stCondLst>
                                  <p:childTnLst>
                                    <p:set>
                                      <p:cBhvr>
                                        <p:cTn id="64" dur="1" fill="hold">
                                          <p:stCondLst>
                                            <p:cond delay="0"/>
                                          </p:stCondLst>
                                        </p:cTn>
                                        <p:tgtEl>
                                          <p:spTgt spid="131"/>
                                        </p:tgtEl>
                                        <p:attrNameLst>
                                          <p:attrName>style.visibility</p:attrName>
                                        </p:attrNameLst>
                                      </p:cBhvr>
                                      <p:to>
                                        <p:strVal val="visible"/>
                                      </p:to>
                                    </p:set>
                                    <p:animEffect transition="in" filter="barn(outVertical)">
                                      <p:cBhvr>
                                        <p:cTn id="65" dur="1000"/>
                                        <p:tgtEl>
                                          <p:spTgt spid="131"/>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path" presetSubtype="0" accel="50000" decel="50000" fill="hold" nodeType="clickEffect">
                                  <p:stCondLst>
                                    <p:cond delay="0"/>
                                  </p:stCondLst>
                                  <p:childTnLst>
                                    <p:animMotion origin="layout" path="M 2.5E-6 -3.66497E-6 L 0.00069 0.10135 " pathEditMode="relative" rAng="0" ptsTypes="AA">
                                      <p:cBhvr>
                                        <p:cTn id="69" dur="2000" fill="hold"/>
                                        <p:tgtEl>
                                          <p:spTgt spid="51"/>
                                        </p:tgtEl>
                                        <p:attrNameLst>
                                          <p:attrName>ppt_x</p:attrName>
                                          <p:attrName>ppt_y</p:attrName>
                                        </p:attrNameLst>
                                      </p:cBhvr>
                                      <p:rCtr x="35" y="5067"/>
                                    </p:animMotion>
                                  </p:childTnLst>
                                </p:cTn>
                              </p:par>
                            </p:childTnLst>
                          </p:cTn>
                        </p:par>
                        <p:par>
                          <p:cTn id="70" fill="hold">
                            <p:stCondLst>
                              <p:cond delay="2000"/>
                            </p:stCondLst>
                            <p:childTnLst>
                              <p:par>
                                <p:cTn id="71" presetID="10" presetClass="entr" presetSubtype="0" fill="hold" nodeType="afterEffect">
                                  <p:stCondLst>
                                    <p:cond delay="0"/>
                                  </p:stCondLst>
                                  <p:childTnLst>
                                    <p:set>
                                      <p:cBhvr>
                                        <p:cTn id="72" dur="1" fill="hold">
                                          <p:stCondLst>
                                            <p:cond delay="0"/>
                                          </p:stCondLst>
                                        </p:cTn>
                                        <p:tgtEl>
                                          <p:spTgt spid="38"/>
                                        </p:tgtEl>
                                        <p:attrNameLst>
                                          <p:attrName>style.visibility</p:attrName>
                                        </p:attrNameLst>
                                      </p:cBhvr>
                                      <p:to>
                                        <p:strVal val="visible"/>
                                      </p:to>
                                    </p:set>
                                    <p:animEffect transition="in" filter="fade">
                                      <p:cBhvr>
                                        <p:cTn id="7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面向数据结构的设计</a:t>
            </a:r>
            <a:r>
              <a:rPr lang="zh-CN" altLang="en-US" sz="3600" dirty="0" smtClean="0">
                <a:solidFill>
                  <a:srgbClr val="FFFFFF"/>
                </a:solidFill>
              </a:rPr>
              <a:t>方法</a:t>
            </a:r>
            <a:r>
              <a:rPr lang="en-US" altLang="zh-CN" sz="3600" dirty="0" smtClean="0">
                <a:solidFill>
                  <a:srgbClr val="FFFFFF"/>
                </a:solidFill>
              </a:rPr>
              <a:t>-</a:t>
            </a:r>
            <a:r>
              <a:rPr lang="zh-CN" altLang="en-US" sz="3600" dirty="0" smtClean="0">
                <a:solidFill>
                  <a:srgbClr val="FFFFFF"/>
                </a:solidFill>
              </a:rPr>
              <a:t>例子</a:t>
            </a:r>
            <a:endParaRPr lang="zh-CN" altLang="en-US" sz="3600" dirty="0">
              <a:solidFill>
                <a:srgbClr val="FFFFFF"/>
              </a:solidFill>
            </a:endParaRPr>
          </a:p>
        </p:txBody>
      </p:sp>
      <p:pic>
        <p:nvPicPr>
          <p:cNvPr id="317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06915" y="1029272"/>
            <a:ext cx="4635515" cy="5075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926595" y="1102841"/>
            <a:ext cx="2700300" cy="5016758"/>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1 </a:t>
            </a:r>
            <a:r>
              <a:rPr lang="zh-CN" altLang="en-US" sz="2000" dirty="0" smtClean="0">
                <a:latin typeface="微软雅黑" panose="020B0503020204020204" pitchFamily="34" charset="-122"/>
                <a:ea typeface="微软雅黑" panose="020B0503020204020204" pitchFamily="34" charset="-122"/>
              </a:rPr>
              <a:t>停止</a:t>
            </a:r>
            <a:endParaRPr lang="en-US" altLang="zh-CN" sz="2000" dirty="0" smtClean="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2 </a:t>
            </a:r>
            <a:r>
              <a:rPr lang="zh-CN" altLang="en-US" sz="2000" dirty="0" smtClean="0">
                <a:latin typeface="微软雅黑" panose="020B0503020204020204" pitchFamily="34" charset="-122"/>
                <a:ea typeface="微软雅黑" panose="020B0503020204020204" pitchFamily="34" charset="-122"/>
              </a:rPr>
              <a:t>打开文件</a:t>
            </a:r>
            <a:endParaRPr lang="en-US" altLang="zh-CN" sz="2000" dirty="0" smtClean="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3 </a:t>
            </a:r>
            <a:r>
              <a:rPr lang="zh-CN" altLang="en-US" sz="2000" dirty="0" smtClean="0">
                <a:latin typeface="微软雅黑" panose="020B0503020204020204" pitchFamily="34" charset="-122"/>
                <a:ea typeface="微软雅黑" panose="020B0503020204020204" pitchFamily="34" charset="-122"/>
              </a:rPr>
              <a:t>关闭文件</a:t>
            </a:r>
            <a:endParaRPr lang="en-US" altLang="zh-CN" sz="2000" dirty="0" smtClean="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4 </a:t>
            </a:r>
            <a:r>
              <a:rPr lang="zh-CN" altLang="en-US" sz="2000" dirty="0" smtClean="0">
                <a:latin typeface="微软雅黑" panose="020B0503020204020204" pitchFamily="34" charset="-122"/>
                <a:ea typeface="微软雅黑" panose="020B0503020204020204" pitchFamily="34" charset="-122"/>
              </a:rPr>
              <a:t>印出字符串</a:t>
            </a:r>
            <a:endParaRPr lang="en-US" altLang="zh-CN" sz="2000" dirty="0" smtClean="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5 </a:t>
            </a:r>
            <a:r>
              <a:rPr lang="zh-CN" altLang="en-US" sz="2000" dirty="0" smtClean="0">
                <a:latin typeface="微软雅黑" panose="020B0503020204020204" pitchFamily="34" charset="-122"/>
                <a:ea typeface="微软雅黑" panose="020B0503020204020204" pitchFamily="34" charset="-122"/>
              </a:rPr>
              <a:t>印出空格数目</a:t>
            </a:r>
            <a:endParaRPr lang="en-US" altLang="zh-CN" sz="2000" dirty="0" smtClean="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6 </a:t>
            </a:r>
            <a:r>
              <a:rPr lang="zh-CN" altLang="en-US" sz="2000" dirty="0" smtClean="0">
                <a:latin typeface="微软雅黑" panose="020B0503020204020204" pitchFamily="34" charset="-122"/>
                <a:ea typeface="微软雅黑" panose="020B0503020204020204" pitchFamily="34" charset="-122"/>
              </a:rPr>
              <a:t>印出空格总数</a:t>
            </a:r>
            <a:endParaRPr lang="en-US" altLang="zh-CN" sz="2000" dirty="0" smtClean="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7 sum=sum+1</a:t>
            </a:r>
          </a:p>
          <a:p>
            <a:r>
              <a:rPr lang="en-US" altLang="zh-CN" sz="2000" dirty="0" smtClean="0">
                <a:latin typeface="微软雅黑" panose="020B0503020204020204" pitchFamily="34" charset="-122"/>
                <a:ea typeface="微软雅黑" panose="020B0503020204020204" pitchFamily="34" charset="-122"/>
              </a:rPr>
              <a:t>8 </a:t>
            </a:r>
            <a:r>
              <a:rPr lang="en-US" altLang="zh-CN" sz="2000" dirty="0" err="1" smtClean="0">
                <a:latin typeface="微软雅黑" panose="020B0503020204020204" pitchFamily="34" charset="-122"/>
                <a:ea typeface="微软雅黑" panose="020B0503020204020204" pitchFamily="34" charset="-122"/>
              </a:rPr>
              <a:t>totalsum</a:t>
            </a:r>
            <a:r>
              <a:rPr lang="en-US" altLang="zh-CN" sz="2000" dirty="0" smtClean="0">
                <a:latin typeface="微软雅黑" panose="020B0503020204020204" pitchFamily="34" charset="-122"/>
                <a:ea typeface="微软雅黑" panose="020B0503020204020204" pitchFamily="34" charset="-122"/>
              </a:rPr>
              <a:t>+=sum</a:t>
            </a:r>
          </a:p>
          <a:p>
            <a:r>
              <a:rPr lang="en-US" altLang="zh-CN" sz="2000" dirty="0" smtClean="0">
                <a:latin typeface="微软雅黑" panose="020B0503020204020204" pitchFamily="34" charset="-122"/>
                <a:ea typeface="微软雅黑" panose="020B0503020204020204" pitchFamily="34" charset="-122"/>
              </a:rPr>
              <a:t>9 </a:t>
            </a:r>
            <a:r>
              <a:rPr lang="zh-CN" altLang="en-US" sz="2000" dirty="0" smtClean="0">
                <a:latin typeface="微软雅黑" panose="020B0503020204020204" pitchFamily="34" charset="-122"/>
                <a:ea typeface="微软雅黑" panose="020B0503020204020204" pitchFamily="34" charset="-122"/>
              </a:rPr>
              <a:t>读入字符串</a:t>
            </a:r>
            <a:endParaRPr lang="en-US" altLang="zh-CN" sz="2000" dirty="0" smtClean="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10 sum=0</a:t>
            </a:r>
          </a:p>
          <a:p>
            <a:r>
              <a:rPr lang="en-US" altLang="zh-CN" sz="2000" dirty="0" smtClean="0">
                <a:latin typeface="微软雅黑" panose="020B0503020204020204" pitchFamily="34" charset="-122"/>
                <a:ea typeface="微软雅黑" panose="020B0503020204020204" pitchFamily="34" charset="-122"/>
              </a:rPr>
              <a:t>11 </a:t>
            </a:r>
            <a:r>
              <a:rPr lang="en-US" altLang="zh-CN" sz="2000" dirty="0" err="1" smtClean="0">
                <a:latin typeface="微软雅黑" panose="020B0503020204020204" pitchFamily="34" charset="-122"/>
                <a:ea typeface="微软雅黑" panose="020B0503020204020204" pitchFamily="34" charset="-122"/>
              </a:rPr>
              <a:t>totalsum</a:t>
            </a:r>
            <a:r>
              <a:rPr lang="en-US" altLang="zh-CN" sz="2000" dirty="0" smtClean="0">
                <a:latin typeface="微软雅黑" panose="020B0503020204020204" pitchFamily="34" charset="-122"/>
                <a:ea typeface="微软雅黑" panose="020B0503020204020204" pitchFamily="34" charset="-122"/>
              </a:rPr>
              <a:t>=0</a:t>
            </a:r>
          </a:p>
          <a:p>
            <a:r>
              <a:rPr lang="en-US" altLang="zh-CN" sz="2000" dirty="0" smtClean="0">
                <a:latin typeface="微软雅黑" panose="020B0503020204020204" pitchFamily="34" charset="-122"/>
                <a:ea typeface="微软雅黑" panose="020B0503020204020204" pitchFamily="34" charset="-122"/>
              </a:rPr>
              <a:t>12 pointer=1</a:t>
            </a:r>
          </a:p>
          <a:p>
            <a:r>
              <a:rPr lang="en-US" altLang="zh-CN" sz="2000" dirty="0" smtClean="0">
                <a:latin typeface="微软雅黑" panose="020B0503020204020204" pitchFamily="34" charset="-122"/>
                <a:ea typeface="微软雅黑" panose="020B0503020204020204" pitchFamily="34" charset="-122"/>
              </a:rPr>
              <a:t>13 pointer+=1</a:t>
            </a:r>
          </a:p>
          <a:p>
            <a:r>
              <a:rPr lang="en-US" altLang="zh-CN" sz="2000" dirty="0" smtClean="0">
                <a:latin typeface="微软雅黑" panose="020B0503020204020204" pitchFamily="34" charset="-122"/>
                <a:ea typeface="微软雅黑" panose="020B0503020204020204" pitchFamily="34" charset="-122"/>
              </a:rPr>
              <a:t>I(1) </a:t>
            </a:r>
            <a:r>
              <a:rPr lang="zh-CN" altLang="en-US" sz="2000" dirty="0" smtClean="0">
                <a:latin typeface="微软雅黑" panose="020B0503020204020204" pitchFamily="34" charset="-122"/>
                <a:ea typeface="微软雅黑" panose="020B0503020204020204" pitchFamily="34" charset="-122"/>
              </a:rPr>
              <a:t>文件结束</a:t>
            </a:r>
            <a:endParaRPr lang="en-US" altLang="zh-CN" sz="2000" dirty="0" smtClean="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I(2) </a:t>
            </a:r>
            <a:r>
              <a:rPr lang="zh-CN" altLang="en-US" sz="2000" dirty="0" smtClean="0">
                <a:latin typeface="微软雅黑" panose="020B0503020204020204" pitchFamily="34" charset="-122"/>
                <a:ea typeface="微软雅黑" panose="020B0503020204020204" pitchFamily="34" charset="-122"/>
              </a:rPr>
              <a:t>字符串结束</a:t>
            </a:r>
            <a:endParaRPr lang="en-US" altLang="zh-CN" sz="2000" dirty="0" smtClean="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S(3) </a:t>
            </a:r>
            <a:r>
              <a:rPr lang="zh-CN" altLang="en-US" sz="2000" dirty="0" smtClean="0">
                <a:latin typeface="微软雅黑" panose="020B0503020204020204" pitchFamily="34" charset="-122"/>
                <a:ea typeface="微软雅黑" panose="020B0503020204020204" pitchFamily="34" charset="-122"/>
              </a:rPr>
              <a:t>字符是空格</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115187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p:cNvSpPr>
            <a:spLocks noChangeArrowheads="1"/>
          </p:cNvSpPr>
          <p:nvPr/>
        </p:nvSpPr>
        <p:spPr bwMode="auto">
          <a:xfrm>
            <a:off x="3356865" y="1291196"/>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000000"/>
              </a:solidFill>
            </a:endParaRPr>
          </a:p>
        </p:txBody>
      </p:sp>
      <p:sp>
        <p:nvSpPr>
          <p:cNvPr id="4" name="TextBox 3"/>
          <p:cNvSpPr txBox="1"/>
          <p:nvPr/>
        </p:nvSpPr>
        <p:spPr>
          <a:xfrm>
            <a:off x="3922727" y="1133745"/>
            <a:ext cx="5059762" cy="584775"/>
          </a:xfrm>
          <a:prstGeom prst="rect">
            <a:avLst/>
          </a:prstGeom>
          <a:noFill/>
        </p:spPr>
        <p:txBody>
          <a:bodyPr wrap="square" rtlCol="0">
            <a:spAutoFit/>
          </a:bodyPr>
          <a:lstStyle/>
          <a:p>
            <a:r>
              <a:rPr lang="zh-CN" altLang="en-US" sz="3200" dirty="0">
                <a:solidFill>
                  <a:schemeClr val="bg1">
                    <a:lumMod val="75000"/>
                  </a:schemeClr>
                </a:solidFill>
                <a:latin typeface="微软雅黑" panose="020B0503020204020204" pitchFamily="34" charset="-122"/>
                <a:ea typeface="微软雅黑" panose="020B0503020204020204" pitchFamily="34" charset="-122"/>
              </a:rPr>
              <a:t>结构程序设计</a:t>
            </a:r>
          </a:p>
        </p:txBody>
      </p:sp>
      <p:sp>
        <p:nvSpPr>
          <p:cNvPr id="5" name="Rectangle 11"/>
          <p:cNvSpPr>
            <a:spLocks noChangeArrowheads="1"/>
          </p:cNvSpPr>
          <p:nvPr/>
        </p:nvSpPr>
        <p:spPr bwMode="auto">
          <a:xfrm>
            <a:off x="3356865" y="2261424"/>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000000"/>
              </a:solidFill>
            </a:endParaRPr>
          </a:p>
        </p:txBody>
      </p:sp>
      <p:sp>
        <p:nvSpPr>
          <p:cNvPr id="6" name="TextBox 5"/>
          <p:cNvSpPr txBox="1"/>
          <p:nvPr/>
        </p:nvSpPr>
        <p:spPr>
          <a:xfrm>
            <a:off x="3922727" y="2103973"/>
            <a:ext cx="5059762" cy="584775"/>
          </a:xfrm>
          <a:prstGeom prst="rect">
            <a:avLst/>
          </a:prstGeom>
          <a:noFill/>
        </p:spPr>
        <p:txBody>
          <a:bodyPr wrap="square" rtlCol="0">
            <a:spAutoFit/>
          </a:bodyPr>
          <a:lstStyle/>
          <a:p>
            <a:r>
              <a:rPr lang="zh-CN" altLang="en-US" sz="3200" b="1" dirty="0">
                <a:solidFill>
                  <a:schemeClr val="bg1">
                    <a:lumMod val="75000"/>
                  </a:schemeClr>
                </a:solidFill>
                <a:latin typeface="微软雅黑" panose="020B0503020204020204" pitchFamily="34" charset="-122"/>
                <a:ea typeface="微软雅黑" panose="020B0503020204020204" pitchFamily="34" charset="-122"/>
              </a:rPr>
              <a:t>人机界面设计</a:t>
            </a:r>
          </a:p>
        </p:txBody>
      </p:sp>
      <p:sp>
        <p:nvSpPr>
          <p:cNvPr id="7" name="Rectangle 11"/>
          <p:cNvSpPr>
            <a:spLocks noChangeArrowheads="1"/>
          </p:cNvSpPr>
          <p:nvPr/>
        </p:nvSpPr>
        <p:spPr bwMode="auto">
          <a:xfrm>
            <a:off x="3356865" y="3251534"/>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000000"/>
              </a:solidFill>
            </a:endParaRPr>
          </a:p>
        </p:txBody>
      </p:sp>
      <p:sp>
        <p:nvSpPr>
          <p:cNvPr id="8" name="TextBox 7"/>
          <p:cNvSpPr txBox="1"/>
          <p:nvPr/>
        </p:nvSpPr>
        <p:spPr>
          <a:xfrm>
            <a:off x="3922728" y="3094083"/>
            <a:ext cx="5059762" cy="584775"/>
          </a:xfrm>
          <a:prstGeom prst="rect">
            <a:avLst/>
          </a:prstGeom>
          <a:noFill/>
        </p:spPr>
        <p:txBody>
          <a:bodyPr wrap="square" rtlCol="0">
            <a:spAutoFit/>
          </a:bodyPr>
          <a:lstStyle/>
          <a:p>
            <a:r>
              <a:rPr lang="zh-CN" altLang="en-US" sz="3200" dirty="0">
                <a:solidFill>
                  <a:schemeClr val="bg1">
                    <a:lumMod val="75000"/>
                  </a:schemeClr>
                </a:solidFill>
                <a:latin typeface="微软雅黑" panose="020B0503020204020204" pitchFamily="34" charset="-122"/>
                <a:ea typeface="微软雅黑" panose="020B0503020204020204" pitchFamily="34" charset="-122"/>
              </a:rPr>
              <a:t>过程设计的工具</a:t>
            </a:r>
          </a:p>
        </p:txBody>
      </p:sp>
      <p:sp>
        <p:nvSpPr>
          <p:cNvPr id="9" name="Rectangle 11"/>
          <p:cNvSpPr>
            <a:spLocks noChangeArrowheads="1"/>
          </p:cNvSpPr>
          <p:nvPr/>
        </p:nvSpPr>
        <p:spPr bwMode="auto">
          <a:xfrm>
            <a:off x="3356865" y="4284177"/>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C00000"/>
              </a:solidFill>
            </a:endParaRPr>
          </a:p>
        </p:txBody>
      </p:sp>
      <p:sp>
        <p:nvSpPr>
          <p:cNvPr id="10" name="TextBox 9"/>
          <p:cNvSpPr txBox="1"/>
          <p:nvPr/>
        </p:nvSpPr>
        <p:spPr>
          <a:xfrm>
            <a:off x="3922727" y="4126726"/>
            <a:ext cx="5059762" cy="584775"/>
          </a:xfrm>
          <a:prstGeom prst="rect">
            <a:avLst/>
          </a:prstGeom>
          <a:noFill/>
        </p:spPr>
        <p:txBody>
          <a:bodyPr wrap="square" rtlCol="0">
            <a:spAutoFit/>
          </a:bodyPr>
          <a:lstStyle/>
          <a:p>
            <a:r>
              <a:rPr lang="zh-CN" altLang="en-US" sz="3200" b="1" dirty="0">
                <a:solidFill>
                  <a:schemeClr val="bg1">
                    <a:lumMod val="75000"/>
                  </a:schemeClr>
                </a:solidFill>
                <a:latin typeface="微软雅黑" panose="020B0503020204020204" pitchFamily="34" charset="-122"/>
                <a:ea typeface="微软雅黑" panose="020B0503020204020204" pitchFamily="34" charset="-122"/>
              </a:rPr>
              <a:t>面向数据结构的设计方法</a:t>
            </a:r>
          </a:p>
        </p:txBody>
      </p:sp>
      <p:sp>
        <p:nvSpPr>
          <p:cNvPr id="11" name="Rectangle 11"/>
          <p:cNvSpPr>
            <a:spLocks noChangeArrowheads="1"/>
          </p:cNvSpPr>
          <p:nvPr/>
        </p:nvSpPr>
        <p:spPr bwMode="auto">
          <a:xfrm>
            <a:off x="3356865" y="5274285"/>
            <a:ext cx="269875" cy="269875"/>
          </a:xfrm>
          <a:prstGeom prst="rect">
            <a:avLst/>
          </a:prstGeom>
          <a:solidFill>
            <a:srgbClr val="C00000"/>
          </a:solidFill>
          <a:ln>
            <a:noFill/>
          </a:ln>
          <a:effectLst/>
          <a:extLst/>
        </p:spPr>
        <p:txBody>
          <a:bodyPr wrap="none" anchor="ctr"/>
          <a:lstStyle/>
          <a:p>
            <a:endParaRPr lang="zh-CN" altLang="en-US" sz="2800">
              <a:solidFill>
                <a:srgbClr val="000000"/>
              </a:solidFill>
            </a:endParaRPr>
          </a:p>
        </p:txBody>
      </p:sp>
      <p:sp>
        <p:nvSpPr>
          <p:cNvPr id="12" name="TextBox 11"/>
          <p:cNvSpPr txBox="1"/>
          <p:nvPr/>
        </p:nvSpPr>
        <p:spPr>
          <a:xfrm>
            <a:off x="3922728" y="5116836"/>
            <a:ext cx="5059762" cy="584775"/>
          </a:xfrm>
          <a:prstGeom prst="rect">
            <a:avLst/>
          </a:prstGeom>
          <a:noFill/>
        </p:spPr>
        <p:txBody>
          <a:bodyPr wrap="square" rtlCol="0">
            <a:spAutoFit/>
          </a:bodyPr>
          <a:lstStyle/>
          <a:p>
            <a:r>
              <a:rPr lang="zh-CN" altLang="en-US" sz="3200" b="1" dirty="0">
                <a:solidFill>
                  <a:srgbClr val="C00000"/>
                </a:solidFill>
                <a:latin typeface="微软雅黑" panose="020B0503020204020204" pitchFamily="34" charset="-122"/>
                <a:ea typeface="微软雅黑" panose="020B0503020204020204" pitchFamily="34" charset="-122"/>
              </a:rPr>
              <a:t>程序复杂程度的定量度量</a:t>
            </a:r>
          </a:p>
        </p:txBody>
      </p:sp>
    </p:spTree>
    <p:extLst>
      <p:ext uri="{BB962C8B-B14F-4D97-AF65-F5344CB8AC3E}">
        <p14:creationId xmlns:p14="http://schemas.microsoft.com/office/powerpoint/2010/main" val="27940354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t>程序复杂程度的定量度量</a:t>
            </a: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275" y="2266950"/>
            <a:ext cx="8551863"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785241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415936"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t>程序复杂程度的定量</a:t>
            </a:r>
            <a:r>
              <a:rPr lang="zh-CN" altLang="en-US" sz="3600" dirty="0" smtClean="0"/>
              <a:t>度量</a:t>
            </a:r>
            <a:r>
              <a:rPr lang="en-US" altLang="zh-CN" sz="3600" dirty="0"/>
              <a:t>-McCabe</a:t>
            </a:r>
            <a:r>
              <a:rPr lang="zh-CN" altLang="en-US" sz="3600" dirty="0"/>
              <a:t>方法</a:t>
            </a:r>
          </a:p>
        </p:txBody>
      </p:sp>
      <p:sp>
        <p:nvSpPr>
          <p:cNvPr id="2" name="矩形 1"/>
          <p:cNvSpPr/>
          <p:nvPr/>
        </p:nvSpPr>
        <p:spPr>
          <a:xfrm>
            <a:off x="971600" y="1988840"/>
            <a:ext cx="7200800" cy="1631216"/>
          </a:xfrm>
          <a:prstGeom prst="rect">
            <a:avLst/>
          </a:prstGeom>
        </p:spPr>
        <p:txBody>
          <a:bodyPr wrap="square">
            <a:spAutoFit/>
          </a:bodyPr>
          <a:lstStyle/>
          <a:p>
            <a:pPr algn="just"/>
            <a:r>
              <a:rPr lang="en-US" altLang="zh-CN" sz="2800" b="1" dirty="0" smtClean="0">
                <a:solidFill>
                  <a:srgbClr val="C00000"/>
                </a:solidFill>
                <a:latin typeface="微软雅黑" panose="020B0503020204020204" pitchFamily="34" charset="-122"/>
                <a:ea typeface="微软雅黑" panose="020B0503020204020204" pitchFamily="34" charset="-122"/>
              </a:rPr>
              <a:t>      McCabe</a:t>
            </a:r>
            <a:r>
              <a:rPr lang="zh-CN" altLang="en-US" sz="2800" b="1" dirty="0" smtClean="0">
                <a:solidFill>
                  <a:srgbClr val="C00000"/>
                </a:solidFill>
                <a:latin typeface="微软雅黑" panose="020B0503020204020204" pitchFamily="34" charset="-122"/>
                <a:ea typeface="微软雅黑" panose="020B0503020204020204" pitchFamily="34" charset="-122"/>
              </a:rPr>
              <a:t>方法</a:t>
            </a:r>
            <a:r>
              <a:rPr lang="zh-CN" altLang="en-US" sz="2800" b="1" dirty="0">
                <a:solidFill>
                  <a:srgbClr val="C00000"/>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根据</a:t>
            </a:r>
            <a:r>
              <a:rPr lang="zh-CN" altLang="en-US" sz="2400" dirty="0">
                <a:latin typeface="微软雅黑" panose="020B0503020204020204" pitchFamily="34" charset="-122"/>
                <a:ea typeface="微软雅黑" panose="020B0503020204020204" pitchFamily="34" charset="-122"/>
              </a:rPr>
              <a:t>程序控制流的复杂程度度量程序的复杂程度，称为环形复杂</a:t>
            </a:r>
            <a:r>
              <a:rPr lang="zh-CN" altLang="en-US" sz="2400" dirty="0" smtClean="0">
                <a:latin typeface="微软雅黑" panose="020B0503020204020204" pitchFamily="34" charset="-122"/>
                <a:ea typeface="微软雅黑" panose="020B0503020204020204" pitchFamily="34" charset="-122"/>
              </a:rPr>
              <a:t>度。采用</a:t>
            </a:r>
            <a:r>
              <a:rPr lang="zh-CN" altLang="en-US" sz="2400" b="1" dirty="0" smtClean="0">
                <a:solidFill>
                  <a:srgbClr val="C00000"/>
                </a:solidFill>
                <a:latin typeface="微软雅黑" panose="020B0503020204020204" pitchFamily="34" charset="-122"/>
                <a:ea typeface="微软雅黑" panose="020B0503020204020204" pitchFamily="34" charset="-122"/>
              </a:rPr>
              <a:t>流图</a:t>
            </a:r>
            <a:r>
              <a:rPr lang="zh-CN" altLang="en-US" sz="2400" dirty="0" smtClean="0">
                <a:latin typeface="微软雅黑" panose="020B0503020204020204" pitchFamily="34" charset="-122"/>
                <a:ea typeface="微软雅黑" panose="020B0503020204020204" pitchFamily="34" charset="-122"/>
              </a:rPr>
              <a:t>来</a:t>
            </a:r>
            <a:r>
              <a:rPr lang="zh-CN" altLang="en-US" sz="2400" dirty="0">
                <a:latin typeface="微软雅黑" panose="020B0503020204020204" pitchFamily="34" charset="-122"/>
                <a:ea typeface="微软雅黑" panose="020B0503020204020204" pitchFamily="34" charset="-122"/>
              </a:rPr>
              <a:t>进行计算</a:t>
            </a:r>
            <a:r>
              <a:rPr lang="zh-CN" altLang="en-US" sz="2400" dirty="0" smtClean="0">
                <a:latin typeface="微软雅黑" panose="020B0503020204020204" pitchFamily="34" charset="-122"/>
                <a:ea typeface="微软雅黑" panose="020B0503020204020204" pitchFamily="34" charset="-122"/>
              </a:rPr>
              <a:t>（</a:t>
            </a:r>
            <a:r>
              <a:rPr lang="zh-CN" altLang="en-US" sz="2400" b="1" dirty="0" smtClean="0">
                <a:solidFill>
                  <a:srgbClr val="C00000"/>
                </a:solidFill>
                <a:latin typeface="微软雅黑" panose="020B0503020204020204" pitchFamily="34" charset="-122"/>
                <a:ea typeface="微软雅黑" panose="020B0503020204020204" pitchFamily="34" charset="-122"/>
              </a:rPr>
              <a:t>流图：</a:t>
            </a:r>
            <a:r>
              <a:rPr lang="zh-CN" altLang="en-US" sz="2400" dirty="0" smtClean="0">
                <a:latin typeface="微软雅黑" panose="020B0503020204020204" pitchFamily="34" charset="-122"/>
                <a:ea typeface="微软雅黑" panose="020B0503020204020204" pitchFamily="34" charset="-122"/>
              </a:rPr>
              <a:t>“退化了”</a:t>
            </a:r>
            <a:r>
              <a:rPr lang="zh-CN" altLang="en-US" sz="2400" dirty="0">
                <a:latin typeface="微软雅黑" panose="020B0503020204020204" pitchFamily="34" charset="-122"/>
                <a:ea typeface="微软雅黑" panose="020B0503020204020204" pitchFamily="34" charset="-122"/>
              </a:rPr>
              <a:t>的程序流程图，完全不表现对数据的具体操作和判定节点的具体条件）。</a:t>
            </a:r>
          </a:p>
        </p:txBody>
      </p:sp>
    </p:spTree>
    <p:extLst>
      <p:ext uri="{BB962C8B-B14F-4D97-AF65-F5344CB8AC3E}">
        <p14:creationId xmlns:p14="http://schemas.microsoft.com/office/powerpoint/2010/main" val="209941696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415936"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t>程序复杂程度的定量</a:t>
            </a:r>
            <a:r>
              <a:rPr lang="zh-CN" altLang="en-US" sz="3600" dirty="0" smtClean="0"/>
              <a:t>度量</a:t>
            </a:r>
            <a:r>
              <a:rPr lang="en-US" altLang="zh-CN" sz="3600" dirty="0"/>
              <a:t>-McCabe</a:t>
            </a:r>
            <a:r>
              <a:rPr lang="zh-CN" altLang="en-US" sz="3600" dirty="0"/>
              <a:t>方法</a:t>
            </a:r>
          </a:p>
        </p:txBody>
      </p:sp>
      <p:pic>
        <p:nvPicPr>
          <p:cNvPr id="3379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7504" t="3475" r="24904" b="51865"/>
          <a:stretch/>
        </p:blipFill>
        <p:spPr bwMode="auto">
          <a:xfrm>
            <a:off x="296524" y="1533017"/>
            <a:ext cx="3671216" cy="3870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48329" r="7393"/>
          <a:stretch/>
        </p:blipFill>
        <p:spPr bwMode="auto">
          <a:xfrm>
            <a:off x="4117624" y="1898830"/>
            <a:ext cx="4864866" cy="3690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右箭头 3"/>
          <p:cNvSpPr/>
          <p:nvPr/>
        </p:nvSpPr>
        <p:spPr>
          <a:xfrm>
            <a:off x="3806915" y="3338990"/>
            <a:ext cx="810090" cy="405045"/>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0310962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415936"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t>程序复杂程度的定量</a:t>
            </a:r>
            <a:r>
              <a:rPr lang="zh-CN" altLang="en-US" sz="3600" dirty="0" smtClean="0"/>
              <a:t>度量</a:t>
            </a:r>
            <a:r>
              <a:rPr lang="en-US" altLang="zh-CN" sz="3600" dirty="0"/>
              <a:t>-McCabe</a:t>
            </a:r>
            <a:r>
              <a:rPr lang="zh-CN" altLang="en-US" sz="3600" dirty="0"/>
              <a:t>方法</a:t>
            </a:r>
          </a:p>
        </p:txBody>
      </p:sp>
      <p:pic>
        <p:nvPicPr>
          <p:cNvPr id="3481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928" r="6685" b="12307"/>
          <a:stretch/>
        </p:blipFill>
        <p:spPr bwMode="auto">
          <a:xfrm>
            <a:off x="836585" y="1088740"/>
            <a:ext cx="7470830" cy="5121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836665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415936"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t>程序复杂程度的定量</a:t>
            </a:r>
            <a:r>
              <a:rPr lang="zh-CN" altLang="en-US" sz="3600" dirty="0" smtClean="0"/>
              <a:t>度量</a:t>
            </a:r>
            <a:r>
              <a:rPr lang="en-US" altLang="zh-CN" sz="3600" dirty="0"/>
              <a:t>-McCabe</a:t>
            </a:r>
            <a:r>
              <a:rPr lang="zh-CN" altLang="en-US" sz="3600" dirty="0"/>
              <a:t>方法</a:t>
            </a:r>
          </a:p>
        </p:txBody>
      </p:sp>
      <p:pic>
        <p:nvPicPr>
          <p:cNvPr id="3584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3359"/>
          <a:stretch/>
        </p:blipFill>
        <p:spPr bwMode="auto">
          <a:xfrm>
            <a:off x="2231740" y="1043735"/>
            <a:ext cx="4635515" cy="5053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35693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415936"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t>程序复杂程度的定量</a:t>
            </a:r>
            <a:r>
              <a:rPr lang="zh-CN" altLang="en-US" sz="3600" dirty="0" smtClean="0"/>
              <a:t>度量</a:t>
            </a:r>
            <a:r>
              <a:rPr lang="en-US" altLang="zh-CN" sz="3600" dirty="0"/>
              <a:t>-McCabe</a:t>
            </a:r>
            <a:r>
              <a:rPr lang="zh-CN" altLang="en-US" sz="3600" dirty="0"/>
              <a:t>方法</a:t>
            </a:r>
          </a:p>
        </p:txBody>
      </p:sp>
      <p:graphicFrame>
        <p:nvGraphicFramePr>
          <p:cNvPr id="2" name="图示 1"/>
          <p:cNvGraphicFramePr/>
          <p:nvPr>
            <p:extLst>
              <p:ext uri="{D42A27DB-BD31-4B8C-83A1-F6EECF244321}">
                <p14:modId xmlns:p14="http://schemas.microsoft.com/office/powerpoint/2010/main" val="1816912619"/>
              </p:ext>
            </p:extLst>
          </p:nvPr>
        </p:nvGraphicFramePr>
        <p:xfrm>
          <a:off x="971600" y="1628800"/>
          <a:ext cx="7200800" cy="396044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65287115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415936"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t>程序复杂程度的定量</a:t>
            </a:r>
            <a:r>
              <a:rPr lang="zh-CN" altLang="en-US" sz="3600" dirty="0" smtClean="0"/>
              <a:t>度量</a:t>
            </a:r>
            <a:r>
              <a:rPr lang="en-US" altLang="zh-CN" sz="3600" dirty="0"/>
              <a:t>-McCabe</a:t>
            </a:r>
            <a:r>
              <a:rPr lang="zh-CN" altLang="en-US" sz="3600" dirty="0"/>
              <a:t>方法</a:t>
            </a:r>
          </a:p>
        </p:txBody>
      </p:sp>
      <p:graphicFrame>
        <p:nvGraphicFramePr>
          <p:cNvPr id="2" name="图示 1"/>
          <p:cNvGraphicFramePr/>
          <p:nvPr>
            <p:extLst>
              <p:ext uri="{D42A27DB-BD31-4B8C-83A1-F6EECF244321}">
                <p14:modId xmlns:p14="http://schemas.microsoft.com/office/powerpoint/2010/main" val="2776295416"/>
              </p:ext>
            </p:extLst>
          </p:nvPr>
        </p:nvGraphicFramePr>
        <p:xfrm>
          <a:off x="971600" y="1628800"/>
          <a:ext cx="7200800" cy="396044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5316004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p:cNvSpPr>
            <a:spLocks noChangeArrowheads="1"/>
          </p:cNvSpPr>
          <p:nvPr/>
        </p:nvSpPr>
        <p:spPr bwMode="auto">
          <a:xfrm>
            <a:off x="3356865" y="1291196"/>
            <a:ext cx="269875" cy="269875"/>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4" name="TextBox 3"/>
          <p:cNvSpPr txBox="1"/>
          <p:nvPr/>
        </p:nvSpPr>
        <p:spPr>
          <a:xfrm>
            <a:off x="3922727" y="1133745"/>
            <a:ext cx="5059762" cy="584775"/>
          </a:xfrm>
          <a:prstGeom prst="rect">
            <a:avLst/>
          </a:prstGeom>
          <a:noFill/>
        </p:spPr>
        <p:txBody>
          <a:bodyPr wrap="square" rtlCol="0">
            <a:spAutoFit/>
          </a:bodyPr>
          <a:lstStyle/>
          <a:p>
            <a:r>
              <a:rPr lang="zh-CN" altLang="en-US" sz="3200" b="1" dirty="0">
                <a:solidFill>
                  <a:srgbClr val="2D2D8A"/>
                </a:solidFill>
                <a:latin typeface="微软雅黑" panose="020B0503020204020204" pitchFamily="34" charset="-122"/>
                <a:ea typeface="微软雅黑" panose="020B0503020204020204" pitchFamily="34" charset="-122"/>
              </a:rPr>
              <a:t>结构程序设计</a:t>
            </a:r>
          </a:p>
        </p:txBody>
      </p:sp>
      <p:sp>
        <p:nvSpPr>
          <p:cNvPr id="5" name="Rectangle 11"/>
          <p:cNvSpPr>
            <a:spLocks noChangeArrowheads="1"/>
          </p:cNvSpPr>
          <p:nvPr/>
        </p:nvSpPr>
        <p:spPr bwMode="auto">
          <a:xfrm>
            <a:off x="3356865" y="2261424"/>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000000"/>
              </a:solidFill>
            </a:endParaRPr>
          </a:p>
        </p:txBody>
      </p:sp>
      <p:sp>
        <p:nvSpPr>
          <p:cNvPr id="6" name="TextBox 5"/>
          <p:cNvSpPr txBox="1"/>
          <p:nvPr/>
        </p:nvSpPr>
        <p:spPr>
          <a:xfrm>
            <a:off x="3922727" y="2103973"/>
            <a:ext cx="5059762" cy="584775"/>
          </a:xfrm>
          <a:prstGeom prst="rect">
            <a:avLst/>
          </a:prstGeom>
          <a:noFill/>
        </p:spPr>
        <p:txBody>
          <a:bodyPr wrap="square" rtlCol="0">
            <a:spAutoFit/>
          </a:bodyPr>
          <a:lstStyle/>
          <a:p>
            <a:r>
              <a:rPr lang="zh-CN" altLang="en-US" sz="3200" b="1" dirty="0">
                <a:solidFill>
                  <a:schemeClr val="bg1">
                    <a:lumMod val="75000"/>
                  </a:schemeClr>
                </a:solidFill>
                <a:latin typeface="微软雅黑" panose="020B0503020204020204" pitchFamily="34" charset="-122"/>
                <a:ea typeface="微软雅黑" panose="020B0503020204020204" pitchFamily="34" charset="-122"/>
              </a:rPr>
              <a:t>人机界面设计</a:t>
            </a:r>
          </a:p>
        </p:txBody>
      </p:sp>
      <p:sp>
        <p:nvSpPr>
          <p:cNvPr id="7" name="Rectangle 11"/>
          <p:cNvSpPr>
            <a:spLocks noChangeArrowheads="1"/>
          </p:cNvSpPr>
          <p:nvPr/>
        </p:nvSpPr>
        <p:spPr bwMode="auto">
          <a:xfrm>
            <a:off x="3356865" y="3251534"/>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000000"/>
              </a:solidFill>
            </a:endParaRPr>
          </a:p>
        </p:txBody>
      </p:sp>
      <p:sp>
        <p:nvSpPr>
          <p:cNvPr id="8" name="TextBox 7"/>
          <p:cNvSpPr txBox="1"/>
          <p:nvPr/>
        </p:nvSpPr>
        <p:spPr>
          <a:xfrm>
            <a:off x="3922728" y="3094083"/>
            <a:ext cx="5059762" cy="584775"/>
          </a:xfrm>
          <a:prstGeom prst="rect">
            <a:avLst/>
          </a:prstGeom>
          <a:noFill/>
        </p:spPr>
        <p:txBody>
          <a:bodyPr wrap="square" rtlCol="0">
            <a:spAutoFit/>
          </a:bodyPr>
          <a:lstStyle/>
          <a:p>
            <a:r>
              <a:rPr lang="zh-CN" altLang="en-US" sz="3200" dirty="0">
                <a:solidFill>
                  <a:schemeClr val="bg1">
                    <a:lumMod val="75000"/>
                  </a:schemeClr>
                </a:solidFill>
                <a:latin typeface="微软雅黑" panose="020B0503020204020204" pitchFamily="34" charset="-122"/>
                <a:ea typeface="微软雅黑" panose="020B0503020204020204" pitchFamily="34" charset="-122"/>
              </a:rPr>
              <a:t>过程设计的工具</a:t>
            </a:r>
          </a:p>
        </p:txBody>
      </p:sp>
      <p:sp>
        <p:nvSpPr>
          <p:cNvPr id="9" name="Rectangle 11"/>
          <p:cNvSpPr>
            <a:spLocks noChangeArrowheads="1"/>
          </p:cNvSpPr>
          <p:nvPr/>
        </p:nvSpPr>
        <p:spPr bwMode="auto">
          <a:xfrm>
            <a:off x="3356865" y="4284177"/>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C00000"/>
              </a:solidFill>
            </a:endParaRPr>
          </a:p>
        </p:txBody>
      </p:sp>
      <p:sp>
        <p:nvSpPr>
          <p:cNvPr id="10" name="TextBox 9"/>
          <p:cNvSpPr txBox="1"/>
          <p:nvPr/>
        </p:nvSpPr>
        <p:spPr>
          <a:xfrm>
            <a:off x="3922727" y="4126726"/>
            <a:ext cx="5059762" cy="584775"/>
          </a:xfrm>
          <a:prstGeom prst="rect">
            <a:avLst/>
          </a:prstGeom>
          <a:noFill/>
        </p:spPr>
        <p:txBody>
          <a:bodyPr wrap="square" rtlCol="0">
            <a:spAutoFit/>
          </a:bodyPr>
          <a:lstStyle/>
          <a:p>
            <a:r>
              <a:rPr lang="zh-CN" altLang="en-US" sz="3200" b="1" dirty="0">
                <a:solidFill>
                  <a:schemeClr val="bg1">
                    <a:lumMod val="75000"/>
                  </a:schemeClr>
                </a:solidFill>
                <a:latin typeface="微软雅黑" panose="020B0503020204020204" pitchFamily="34" charset="-122"/>
                <a:ea typeface="微软雅黑" panose="020B0503020204020204" pitchFamily="34" charset="-122"/>
              </a:rPr>
              <a:t>面向数据结构的设计方法</a:t>
            </a:r>
          </a:p>
        </p:txBody>
      </p:sp>
      <p:sp>
        <p:nvSpPr>
          <p:cNvPr id="11" name="Rectangle 11"/>
          <p:cNvSpPr>
            <a:spLocks noChangeArrowheads="1"/>
          </p:cNvSpPr>
          <p:nvPr/>
        </p:nvSpPr>
        <p:spPr bwMode="auto">
          <a:xfrm>
            <a:off x="3356865" y="5274285"/>
            <a:ext cx="269875" cy="269875"/>
          </a:xfrm>
          <a:prstGeom prst="rect">
            <a:avLst/>
          </a:prstGeom>
          <a:solidFill>
            <a:schemeClr val="bg1">
              <a:lumMod val="75000"/>
            </a:schemeClr>
          </a:solidFill>
          <a:ln>
            <a:noFill/>
          </a:ln>
          <a:effectLst/>
          <a:extLst/>
        </p:spPr>
        <p:txBody>
          <a:bodyPr wrap="none" anchor="ctr"/>
          <a:lstStyle/>
          <a:p>
            <a:endParaRPr lang="zh-CN" altLang="en-US" sz="2800">
              <a:solidFill>
                <a:srgbClr val="000000"/>
              </a:solidFill>
            </a:endParaRPr>
          </a:p>
        </p:txBody>
      </p:sp>
      <p:sp>
        <p:nvSpPr>
          <p:cNvPr id="12" name="TextBox 11"/>
          <p:cNvSpPr txBox="1"/>
          <p:nvPr/>
        </p:nvSpPr>
        <p:spPr>
          <a:xfrm>
            <a:off x="3922728" y="5116836"/>
            <a:ext cx="5059762" cy="584775"/>
          </a:xfrm>
          <a:prstGeom prst="rect">
            <a:avLst/>
          </a:prstGeom>
          <a:noFill/>
        </p:spPr>
        <p:txBody>
          <a:bodyPr wrap="square" rtlCol="0">
            <a:spAutoFit/>
          </a:bodyPr>
          <a:lstStyle/>
          <a:p>
            <a:r>
              <a:rPr lang="zh-CN" altLang="en-US" sz="3200" b="1" dirty="0">
                <a:solidFill>
                  <a:schemeClr val="bg1">
                    <a:lumMod val="75000"/>
                  </a:schemeClr>
                </a:solidFill>
                <a:latin typeface="微软雅黑" panose="020B0503020204020204" pitchFamily="34" charset="-122"/>
                <a:ea typeface="微软雅黑" panose="020B0503020204020204" pitchFamily="34" charset="-122"/>
              </a:rPr>
              <a:t>程序复杂程度的定量度量</a:t>
            </a:r>
          </a:p>
        </p:txBody>
      </p:sp>
    </p:spTree>
    <p:extLst>
      <p:ext uri="{BB962C8B-B14F-4D97-AF65-F5344CB8AC3E}">
        <p14:creationId xmlns:p14="http://schemas.microsoft.com/office/powerpoint/2010/main" val="323097904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415936"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t>程序复杂程度的定量</a:t>
            </a:r>
            <a:r>
              <a:rPr lang="zh-CN" altLang="en-US" sz="3600" dirty="0" smtClean="0"/>
              <a:t>度量</a:t>
            </a:r>
            <a:r>
              <a:rPr lang="en-US" altLang="zh-CN" sz="3600" dirty="0"/>
              <a:t>-Halstead</a:t>
            </a:r>
            <a:r>
              <a:rPr lang="zh-CN" altLang="en-US" sz="3600" dirty="0" smtClean="0"/>
              <a:t>方法</a:t>
            </a:r>
            <a:endParaRPr lang="zh-CN" altLang="en-US" sz="3600" dirty="0"/>
          </a:p>
        </p:txBody>
      </p:sp>
      <p:sp>
        <p:nvSpPr>
          <p:cNvPr id="4" name="矩形 3"/>
          <p:cNvSpPr/>
          <p:nvPr/>
        </p:nvSpPr>
        <p:spPr>
          <a:xfrm>
            <a:off x="971600" y="1988840"/>
            <a:ext cx="7200800" cy="892552"/>
          </a:xfrm>
          <a:prstGeom prst="rect">
            <a:avLst/>
          </a:prstGeom>
        </p:spPr>
        <p:txBody>
          <a:bodyPr wrap="square">
            <a:spAutoFit/>
          </a:bodyPr>
          <a:lstStyle/>
          <a:p>
            <a:pPr algn="just"/>
            <a:r>
              <a:rPr lang="en-US" altLang="zh-CN" sz="2800" b="1" dirty="0" smtClean="0">
                <a:solidFill>
                  <a:srgbClr val="C00000"/>
                </a:solidFill>
                <a:latin typeface="微软雅黑" panose="020B0503020204020204" pitchFamily="34" charset="-122"/>
                <a:ea typeface="微软雅黑" panose="020B0503020204020204" pitchFamily="34" charset="-122"/>
              </a:rPr>
              <a:t>      Halstead</a:t>
            </a:r>
            <a:r>
              <a:rPr lang="zh-CN" altLang="en-US" sz="2800" b="1" dirty="0">
                <a:solidFill>
                  <a:srgbClr val="C00000"/>
                </a:solidFill>
                <a:latin typeface="微软雅黑" panose="020B0503020204020204" pitchFamily="34" charset="-122"/>
                <a:ea typeface="微软雅黑" panose="020B0503020204020204" pitchFamily="34" charset="-122"/>
              </a:rPr>
              <a:t>方法</a:t>
            </a:r>
            <a:r>
              <a:rPr lang="zh-CN" altLang="en-US" sz="2400"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经验公式</a:t>
            </a:r>
            <a:r>
              <a:rPr lang="zh-CN" altLang="en-US" sz="2400" dirty="0" smtClean="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根据</a:t>
            </a:r>
            <a:r>
              <a:rPr lang="zh-CN" altLang="en-US" sz="2400" dirty="0">
                <a:latin typeface="微软雅黑" panose="020B0503020204020204" pitchFamily="34" charset="-122"/>
                <a:ea typeface="微软雅黑" panose="020B0503020204020204" pitchFamily="34" charset="-122"/>
              </a:rPr>
              <a:t>程序中运算符和操作数的总数来度量程序的复杂</a:t>
            </a:r>
            <a:r>
              <a:rPr lang="zh-CN" altLang="en-US" sz="2400" dirty="0" smtClean="0">
                <a:latin typeface="微软雅黑" panose="020B0503020204020204" pitchFamily="34" charset="-122"/>
                <a:ea typeface="微软雅黑" panose="020B0503020204020204" pitchFamily="34" charset="-122"/>
              </a:rPr>
              <a:t>程度。</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645979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415936"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t>程序复杂程度的定量</a:t>
            </a:r>
            <a:r>
              <a:rPr lang="zh-CN" altLang="en-US" sz="3600" dirty="0" smtClean="0"/>
              <a:t>度量</a:t>
            </a:r>
            <a:r>
              <a:rPr lang="en-US" altLang="zh-CN" sz="3600" dirty="0"/>
              <a:t>-Halstead</a:t>
            </a:r>
            <a:r>
              <a:rPr lang="zh-CN" altLang="en-US" sz="3600" dirty="0" smtClean="0"/>
              <a:t>方法</a:t>
            </a:r>
            <a:endParaRPr lang="zh-CN" altLang="en-US" sz="3600" dirty="0"/>
          </a:p>
        </p:txBody>
      </p:sp>
      <p:graphicFrame>
        <p:nvGraphicFramePr>
          <p:cNvPr id="2" name="图示 1"/>
          <p:cNvGraphicFramePr/>
          <p:nvPr>
            <p:extLst>
              <p:ext uri="{D42A27DB-BD31-4B8C-83A1-F6EECF244321}">
                <p14:modId xmlns:p14="http://schemas.microsoft.com/office/powerpoint/2010/main" val="2702647851"/>
              </p:ext>
            </p:extLst>
          </p:nvPr>
        </p:nvGraphicFramePr>
        <p:xfrm>
          <a:off x="611559" y="1268759"/>
          <a:ext cx="7875875" cy="463551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4" name="对象 3"/>
          <p:cNvGraphicFramePr>
            <a:graphicFrameLocks noGrp="1" noChangeAspect="1"/>
          </p:cNvGraphicFramePr>
          <p:nvPr>
            <p:extLst>
              <p:ext uri="{D42A27DB-BD31-4B8C-83A1-F6EECF244321}">
                <p14:modId xmlns:p14="http://schemas.microsoft.com/office/powerpoint/2010/main" val="275986861"/>
              </p:ext>
            </p:extLst>
          </p:nvPr>
        </p:nvGraphicFramePr>
        <p:xfrm>
          <a:off x="5112060" y="3744035"/>
          <a:ext cx="2880320" cy="555256"/>
        </p:xfrm>
        <a:graphic>
          <a:graphicData uri="http://schemas.openxmlformats.org/presentationml/2006/ole">
            <mc:AlternateContent xmlns:mc="http://schemas.openxmlformats.org/markup-compatibility/2006">
              <mc:Choice xmlns:v="urn:schemas-microsoft-com:vml" Requires="v">
                <p:oleObj spid="_x0000_s1046" name="Equation" r:id="rId8" imgW="1460500" imgH="228600" progId="Equation.DSMT4">
                  <p:embed/>
                </p:oleObj>
              </mc:Choice>
              <mc:Fallback>
                <p:oleObj name="Equation" r:id="rId8" imgW="1460500" imgH="228600" progId="Equation.DSMT4">
                  <p:embed/>
                  <p:pic>
                    <p:nvPicPr>
                      <p:cNvPr id="0" name="Object 4"/>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2060" y="3744035"/>
                        <a:ext cx="2880320" cy="555256"/>
                      </a:xfrm>
                      <a:prstGeom prst="rect">
                        <a:avLst/>
                      </a:prstGeom>
                      <a:noFill/>
                      <a:ln>
                        <a:noFill/>
                      </a:ln>
                    </p:spPr>
                  </p:pic>
                </p:oleObj>
              </mc:Fallback>
            </mc:AlternateContent>
          </a:graphicData>
        </a:graphic>
      </p:graphicFrame>
      <p:graphicFrame>
        <p:nvGraphicFramePr>
          <p:cNvPr id="5" name="对象 4"/>
          <p:cNvGraphicFramePr>
            <a:graphicFrameLocks noGrp="1" noChangeAspect="1"/>
          </p:cNvGraphicFramePr>
          <p:nvPr>
            <p:extLst>
              <p:ext uri="{D42A27DB-BD31-4B8C-83A1-F6EECF244321}">
                <p14:modId xmlns:p14="http://schemas.microsoft.com/office/powerpoint/2010/main" val="1381500955"/>
              </p:ext>
            </p:extLst>
          </p:nvPr>
        </p:nvGraphicFramePr>
        <p:xfrm>
          <a:off x="2411760" y="4464115"/>
          <a:ext cx="2899279" cy="545252"/>
        </p:xfrm>
        <a:graphic>
          <a:graphicData uri="http://schemas.openxmlformats.org/presentationml/2006/ole">
            <mc:AlternateContent xmlns:mc="http://schemas.openxmlformats.org/markup-compatibility/2006">
              <mc:Choice xmlns:v="urn:schemas-microsoft-com:vml" Requires="v">
                <p:oleObj spid="_x0000_s1047" name="Equation" r:id="rId10" imgW="1498600" imgH="228600" progId="Equation.DSMT4">
                  <p:embed/>
                </p:oleObj>
              </mc:Choice>
              <mc:Fallback>
                <p:oleObj name="Equation" r:id="rId10" imgW="1498600" imgH="228600" progId="Equation.DSMT4">
                  <p:embed/>
                  <p:pic>
                    <p:nvPicPr>
                      <p:cNvPr id="0" name="Object 4"/>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1760" y="4464115"/>
                        <a:ext cx="2899279" cy="5452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1279450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p:cNvSpPr>
            <a:spLocks noChangeArrowheads="1"/>
          </p:cNvSpPr>
          <p:nvPr/>
        </p:nvSpPr>
        <p:spPr bwMode="auto">
          <a:xfrm>
            <a:off x="3356865" y="1291196"/>
            <a:ext cx="269875" cy="269875"/>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4" name="TextBox 3"/>
          <p:cNvSpPr txBox="1"/>
          <p:nvPr/>
        </p:nvSpPr>
        <p:spPr>
          <a:xfrm>
            <a:off x="3922727" y="1133745"/>
            <a:ext cx="5059762" cy="584775"/>
          </a:xfrm>
          <a:prstGeom prst="rect">
            <a:avLst/>
          </a:prstGeom>
          <a:noFill/>
        </p:spPr>
        <p:txBody>
          <a:bodyPr wrap="square" rtlCol="0">
            <a:spAutoFit/>
          </a:bodyPr>
          <a:lstStyle/>
          <a:p>
            <a:r>
              <a:rPr lang="zh-CN" altLang="en-US" sz="3200" dirty="0">
                <a:solidFill>
                  <a:srgbClr val="2D2D8A"/>
                </a:solidFill>
                <a:latin typeface="微软雅黑" panose="020B0503020204020204" pitchFamily="34" charset="-122"/>
                <a:ea typeface="微软雅黑" panose="020B0503020204020204" pitchFamily="34" charset="-122"/>
              </a:rPr>
              <a:t>结构程序设计</a:t>
            </a:r>
          </a:p>
        </p:txBody>
      </p:sp>
      <p:sp>
        <p:nvSpPr>
          <p:cNvPr id="5" name="Rectangle 11"/>
          <p:cNvSpPr>
            <a:spLocks noChangeArrowheads="1"/>
          </p:cNvSpPr>
          <p:nvPr/>
        </p:nvSpPr>
        <p:spPr bwMode="auto">
          <a:xfrm>
            <a:off x="3356865" y="2261424"/>
            <a:ext cx="269875" cy="269875"/>
          </a:xfrm>
          <a:prstGeom prst="rect">
            <a:avLst/>
          </a:prstGeom>
          <a:solidFill>
            <a:srgbClr val="C00000"/>
          </a:solidFill>
          <a:ln>
            <a:noFill/>
          </a:ln>
          <a:effectLst/>
          <a:extLst/>
        </p:spPr>
        <p:txBody>
          <a:bodyPr wrap="none" anchor="ctr"/>
          <a:lstStyle/>
          <a:p>
            <a:endParaRPr lang="zh-CN" altLang="en-US" sz="2800">
              <a:solidFill>
                <a:srgbClr val="000000"/>
              </a:solidFill>
            </a:endParaRPr>
          </a:p>
        </p:txBody>
      </p:sp>
      <p:sp>
        <p:nvSpPr>
          <p:cNvPr id="6" name="TextBox 5"/>
          <p:cNvSpPr txBox="1"/>
          <p:nvPr/>
        </p:nvSpPr>
        <p:spPr>
          <a:xfrm>
            <a:off x="3922727" y="2103973"/>
            <a:ext cx="5059762" cy="584775"/>
          </a:xfrm>
          <a:prstGeom prst="rect">
            <a:avLst/>
          </a:prstGeom>
          <a:noFill/>
        </p:spPr>
        <p:txBody>
          <a:bodyPr wrap="square" rtlCol="0">
            <a:spAutoFit/>
          </a:bodyPr>
          <a:lstStyle/>
          <a:p>
            <a:r>
              <a:rPr lang="zh-CN" altLang="en-US" sz="3200" b="1" dirty="0">
                <a:solidFill>
                  <a:srgbClr val="C00000"/>
                </a:solidFill>
                <a:latin typeface="微软雅黑" panose="020B0503020204020204" pitchFamily="34" charset="-122"/>
                <a:ea typeface="微软雅黑" panose="020B0503020204020204" pitchFamily="34" charset="-122"/>
              </a:rPr>
              <a:t>人机界面设计</a:t>
            </a:r>
          </a:p>
        </p:txBody>
      </p:sp>
      <p:sp>
        <p:nvSpPr>
          <p:cNvPr id="7" name="Rectangle 11"/>
          <p:cNvSpPr>
            <a:spLocks noChangeArrowheads="1"/>
          </p:cNvSpPr>
          <p:nvPr/>
        </p:nvSpPr>
        <p:spPr bwMode="auto">
          <a:xfrm>
            <a:off x="3356865" y="3251534"/>
            <a:ext cx="269875" cy="269875"/>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rgbClr val="000000"/>
              </a:solidFill>
            </a:endParaRPr>
          </a:p>
        </p:txBody>
      </p:sp>
      <p:sp>
        <p:nvSpPr>
          <p:cNvPr id="8" name="TextBox 7"/>
          <p:cNvSpPr txBox="1"/>
          <p:nvPr/>
        </p:nvSpPr>
        <p:spPr>
          <a:xfrm>
            <a:off x="3922728" y="3094083"/>
            <a:ext cx="5059762" cy="584775"/>
          </a:xfrm>
          <a:prstGeom prst="rect">
            <a:avLst/>
          </a:prstGeom>
          <a:noFill/>
        </p:spPr>
        <p:txBody>
          <a:bodyPr wrap="square" rtlCol="0">
            <a:spAutoFit/>
          </a:bodyPr>
          <a:lstStyle/>
          <a:p>
            <a:r>
              <a:rPr lang="zh-CN" altLang="en-US" sz="3200" dirty="0">
                <a:solidFill>
                  <a:srgbClr val="2D2D8A"/>
                </a:solidFill>
                <a:latin typeface="微软雅黑" panose="020B0503020204020204" pitchFamily="34" charset="-122"/>
                <a:ea typeface="微软雅黑" panose="020B0503020204020204" pitchFamily="34" charset="-122"/>
              </a:rPr>
              <a:t>过程设计的工具</a:t>
            </a:r>
          </a:p>
        </p:txBody>
      </p:sp>
      <p:sp>
        <p:nvSpPr>
          <p:cNvPr id="9" name="Rectangle 11"/>
          <p:cNvSpPr>
            <a:spLocks noChangeArrowheads="1"/>
          </p:cNvSpPr>
          <p:nvPr/>
        </p:nvSpPr>
        <p:spPr bwMode="auto">
          <a:xfrm>
            <a:off x="3356865" y="4284177"/>
            <a:ext cx="269875" cy="269875"/>
          </a:xfrm>
          <a:prstGeom prst="rect">
            <a:avLst/>
          </a:prstGeom>
          <a:solidFill>
            <a:srgbClr val="C00000"/>
          </a:solidFill>
          <a:ln>
            <a:noFill/>
          </a:ln>
          <a:effectLst/>
          <a:extLst/>
        </p:spPr>
        <p:txBody>
          <a:bodyPr wrap="none" anchor="ctr"/>
          <a:lstStyle/>
          <a:p>
            <a:endParaRPr lang="zh-CN" altLang="en-US" sz="2800">
              <a:solidFill>
                <a:srgbClr val="C00000"/>
              </a:solidFill>
            </a:endParaRPr>
          </a:p>
        </p:txBody>
      </p:sp>
      <p:sp>
        <p:nvSpPr>
          <p:cNvPr id="10" name="TextBox 9"/>
          <p:cNvSpPr txBox="1"/>
          <p:nvPr/>
        </p:nvSpPr>
        <p:spPr>
          <a:xfrm>
            <a:off x="3922727" y="4126726"/>
            <a:ext cx="5059762" cy="584775"/>
          </a:xfrm>
          <a:prstGeom prst="rect">
            <a:avLst/>
          </a:prstGeom>
          <a:noFill/>
        </p:spPr>
        <p:txBody>
          <a:bodyPr wrap="square" rtlCol="0">
            <a:spAutoFit/>
          </a:bodyPr>
          <a:lstStyle/>
          <a:p>
            <a:r>
              <a:rPr lang="zh-CN" altLang="en-US" sz="3200" b="1" dirty="0">
                <a:solidFill>
                  <a:srgbClr val="C00000"/>
                </a:solidFill>
                <a:latin typeface="微软雅黑" panose="020B0503020204020204" pitchFamily="34" charset="-122"/>
                <a:ea typeface="微软雅黑" panose="020B0503020204020204" pitchFamily="34" charset="-122"/>
              </a:rPr>
              <a:t>面向数据结构的设计方法</a:t>
            </a:r>
          </a:p>
        </p:txBody>
      </p:sp>
      <p:sp>
        <p:nvSpPr>
          <p:cNvPr id="11" name="Rectangle 11"/>
          <p:cNvSpPr>
            <a:spLocks noChangeArrowheads="1"/>
          </p:cNvSpPr>
          <p:nvPr/>
        </p:nvSpPr>
        <p:spPr bwMode="auto">
          <a:xfrm>
            <a:off x="3356865" y="5274285"/>
            <a:ext cx="269875" cy="269875"/>
          </a:xfrm>
          <a:prstGeom prst="rect">
            <a:avLst/>
          </a:prstGeom>
          <a:solidFill>
            <a:srgbClr val="C00000"/>
          </a:solidFill>
          <a:ln>
            <a:noFill/>
          </a:ln>
          <a:effectLst/>
          <a:extLst/>
        </p:spPr>
        <p:txBody>
          <a:bodyPr wrap="none" anchor="ctr"/>
          <a:lstStyle/>
          <a:p>
            <a:endParaRPr lang="zh-CN" altLang="en-US" sz="2800">
              <a:solidFill>
                <a:srgbClr val="000000"/>
              </a:solidFill>
            </a:endParaRPr>
          </a:p>
        </p:txBody>
      </p:sp>
      <p:sp>
        <p:nvSpPr>
          <p:cNvPr id="12" name="TextBox 11"/>
          <p:cNvSpPr txBox="1"/>
          <p:nvPr/>
        </p:nvSpPr>
        <p:spPr>
          <a:xfrm>
            <a:off x="3922728" y="5116836"/>
            <a:ext cx="5059762" cy="584775"/>
          </a:xfrm>
          <a:prstGeom prst="rect">
            <a:avLst/>
          </a:prstGeom>
          <a:noFill/>
        </p:spPr>
        <p:txBody>
          <a:bodyPr wrap="square" rtlCol="0">
            <a:spAutoFit/>
          </a:bodyPr>
          <a:lstStyle/>
          <a:p>
            <a:r>
              <a:rPr lang="zh-CN" altLang="en-US" sz="3200" b="1" dirty="0">
                <a:solidFill>
                  <a:srgbClr val="C00000"/>
                </a:solidFill>
                <a:latin typeface="微软雅黑" panose="020B0503020204020204" pitchFamily="34" charset="-122"/>
                <a:ea typeface="微软雅黑" panose="020B0503020204020204" pitchFamily="34" charset="-122"/>
              </a:rPr>
              <a:t>程序复杂程度的定量度量</a:t>
            </a:r>
          </a:p>
        </p:txBody>
      </p:sp>
    </p:spTree>
    <p:extLst>
      <p:ext uri="{BB962C8B-B14F-4D97-AF65-F5344CB8AC3E}">
        <p14:creationId xmlns:p14="http://schemas.microsoft.com/office/powerpoint/2010/main" val="27940354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64580" y="2098302"/>
            <a:ext cx="7380820" cy="1015663"/>
          </a:xfrm>
          <a:prstGeom prst="rect">
            <a:avLst/>
          </a:prstGeom>
          <a:noFill/>
        </p:spPr>
        <p:txBody>
          <a:bodyPr wrap="square" rtlCol="0">
            <a:spAutoFit/>
          </a:bodyPr>
          <a:lstStyle/>
          <a:p>
            <a:pPr algn="ctr"/>
            <a:r>
              <a:rPr lang="zh-CN" altLang="en-US" sz="6000" b="1" spc="600" dirty="0" smtClean="0">
                <a:solidFill>
                  <a:schemeClr val="bg1"/>
                </a:solidFill>
                <a:latin typeface="微软雅黑" panose="020B0503020204020204" pitchFamily="34" charset="-122"/>
                <a:ea typeface="微软雅黑" panose="020B0503020204020204" pitchFamily="34" charset="-122"/>
              </a:rPr>
              <a:t>详细设计</a:t>
            </a:r>
            <a:endParaRPr lang="zh-CN" altLang="en-US" sz="6000" b="1" spc="600" dirty="0">
              <a:solidFill>
                <a:schemeClr val="bg1"/>
              </a:solidFill>
              <a:latin typeface="微软雅黑" panose="020B0503020204020204" pitchFamily="34" charset="-122"/>
              <a:ea typeface="微软雅黑" panose="020B0503020204020204" pitchFamily="34" charset="-122"/>
            </a:endParaRPr>
          </a:p>
        </p:txBody>
      </p:sp>
      <p:sp>
        <p:nvSpPr>
          <p:cNvPr id="4" name="TextBox 3"/>
          <p:cNvSpPr txBox="1"/>
          <p:nvPr/>
        </p:nvSpPr>
        <p:spPr>
          <a:xfrm>
            <a:off x="876772" y="3699030"/>
            <a:ext cx="7380820" cy="830997"/>
          </a:xfrm>
          <a:prstGeom prst="rect">
            <a:avLst/>
          </a:prstGeom>
          <a:noFill/>
        </p:spPr>
        <p:txBody>
          <a:bodyPr wrap="square" rtlCol="0">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r>
              <a:rPr lang="en-US" altLang="zh-CN" sz="4800" b="1" dirty="0" smtClean="0">
                <a:ln>
                  <a:prstDash val="solid"/>
                </a:ln>
                <a:solidFill>
                  <a:srgbClr val="000066"/>
                </a:solidFill>
                <a:effectLst>
                  <a:outerShdw blurRad="88000" dist="50800" dir="5040000" algn="tl">
                    <a:schemeClr val="accent4">
                      <a:tint val="80000"/>
                      <a:satMod val="250000"/>
                      <a:alpha val="45000"/>
                    </a:schemeClr>
                  </a:outerShdw>
                </a:effectLst>
                <a:latin typeface="微软雅黑" panose="020B0503020204020204" pitchFamily="34" charset="-122"/>
                <a:ea typeface="微软雅黑" panose="020B0503020204020204" pitchFamily="34" charset="-122"/>
              </a:rPr>
              <a:t>END</a:t>
            </a:r>
            <a:endParaRPr lang="zh-CN" altLang="en-US" sz="6000" b="1" dirty="0">
              <a:ln>
                <a:prstDash val="solid"/>
              </a:ln>
              <a:solidFill>
                <a:srgbClr val="000066"/>
              </a:solidFill>
              <a:effectLst>
                <a:outerShdw blurRad="88000" dist="50800" dir="5040000" algn="tl">
                  <a:schemeClr val="accent4">
                    <a:tint val="80000"/>
                    <a:satMod val="250000"/>
                    <a:alpha val="45000"/>
                  </a:scheme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913285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结构程序设计</a:t>
            </a:r>
          </a:p>
        </p:txBody>
      </p:sp>
      <p:graphicFrame>
        <p:nvGraphicFramePr>
          <p:cNvPr id="2" name="图示 1"/>
          <p:cNvGraphicFramePr/>
          <p:nvPr>
            <p:extLst>
              <p:ext uri="{D42A27DB-BD31-4B8C-83A1-F6EECF244321}">
                <p14:modId xmlns:p14="http://schemas.microsoft.com/office/powerpoint/2010/main" val="1803364765"/>
              </p:ext>
            </p:extLst>
          </p:nvPr>
        </p:nvGraphicFramePr>
        <p:xfrm>
          <a:off x="611560" y="1268759"/>
          <a:ext cx="7920880" cy="468052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01124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graphicEl>
                                              <a:dgm id="{0E51F04D-F8AF-4A1B-AE9E-7F3708BACCDE}"/>
                                            </p:graphicEl>
                                          </p:spTgt>
                                        </p:tgtEl>
                                        <p:attrNameLst>
                                          <p:attrName>style.visibility</p:attrName>
                                        </p:attrNameLst>
                                      </p:cBhvr>
                                      <p:to>
                                        <p:strVal val="visible"/>
                                      </p:to>
                                    </p:set>
                                    <p:animEffect transition="in" filter="fade">
                                      <p:cBhvr>
                                        <p:cTn id="7" dur="500"/>
                                        <p:tgtEl>
                                          <p:spTgt spid="2">
                                            <p:graphicEl>
                                              <a:dgm id="{0E51F04D-F8AF-4A1B-AE9E-7F3708BACCDE}"/>
                                            </p:graphicEl>
                                          </p:spTgt>
                                        </p:tgtEl>
                                      </p:cBhvr>
                                    </p:animEffect>
                                    <p:anim calcmode="lin" valueType="num">
                                      <p:cBhvr>
                                        <p:cTn id="8" dur="500" fill="hold"/>
                                        <p:tgtEl>
                                          <p:spTgt spid="2">
                                            <p:graphicEl>
                                              <a:dgm id="{0E51F04D-F8AF-4A1B-AE9E-7F3708BACCDE}"/>
                                            </p:graphicEl>
                                          </p:spTgt>
                                        </p:tgtEl>
                                        <p:attrNameLst>
                                          <p:attrName>ppt_x</p:attrName>
                                        </p:attrNameLst>
                                      </p:cBhvr>
                                      <p:tavLst>
                                        <p:tav tm="0">
                                          <p:val>
                                            <p:strVal val="#ppt_x"/>
                                          </p:val>
                                        </p:tav>
                                        <p:tav tm="100000">
                                          <p:val>
                                            <p:strVal val="#ppt_x"/>
                                          </p:val>
                                        </p:tav>
                                      </p:tavLst>
                                    </p:anim>
                                    <p:anim calcmode="lin" valueType="num">
                                      <p:cBhvr>
                                        <p:cTn id="9" dur="500" fill="hold"/>
                                        <p:tgtEl>
                                          <p:spTgt spid="2">
                                            <p:graphicEl>
                                              <a:dgm id="{0E51F04D-F8AF-4A1B-AE9E-7F3708BACCDE}"/>
                                            </p:graphic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graphicEl>
                                              <a:dgm id="{E54626C2-837F-4D2C-BC4A-D1162090FBD3}"/>
                                            </p:graphicEl>
                                          </p:spTgt>
                                        </p:tgtEl>
                                        <p:attrNameLst>
                                          <p:attrName>style.visibility</p:attrName>
                                        </p:attrNameLst>
                                      </p:cBhvr>
                                      <p:to>
                                        <p:strVal val="visible"/>
                                      </p:to>
                                    </p:set>
                                    <p:animEffect transition="in" filter="fade">
                                      <p:cBhvr>
                                        <p:cTn id="12" dur="500"/>
                                        <p:tgtEl>
                                          <p:spTgt spid="2">
                                            <p:graphicEl>
                                              <a:dgm id="{E54626C2-837F-4D2C-BC4A-D1162090FBD3}"/>
                                            </p:graphicEl>
                                          </p:spTgt>
                                        </p:tgtEl>
                                      </p:cBhvr>
                                    </p:animEffect>
                                    <p:anim calcmode="lin" valueType="num">
                                      <p:cBhvr>
                                        <p:cTn id="13" dur="500" fill="hold"/>
                                        <p:tgtEl>
                                          <p:spTgt spid="2">
                                            <p:graphicEl>
                                              <a:dgm id="{E54626C2-837F-4D2C-BC4A-D1162090FBD3}"/>
                                            </p:graphicEl>
                                          </p:spTgt>
                                        </p:tgtEl>
                                        <p:attrNameLst>
                                          <p:attrName>ppt_x</p:attrName>
                                        </p:attrNameLst>
                                      </p:cBhvr>
                                      <p:tavLst>
                                        <p:tav tm="0">
                                          <p:val>
                                            <p:strVal val="#ppt_x"/>
                                          </p:val>
                                        </p:tav>
                                        <p:tav tm="100000">
                                          <p:val>
                                            <p:strVal val="#ppt_x"/>
                                          </p:val>
                                        </p:tav>
                                      </p:tavLst>
                                    </p:anim>
                                    <p:anim calcmode="lin" valueType="num">
                                      <p:cBhvr>
                                        <p:cTn id="14" dur="500" fill="hold"/>
                                        <p:tgtEl>
                                          <p:spTgt spid="2">
                                            <p:graphicEl>
                                              <a:dgm id="{E54626C2-837F-4D2C-BC4A-D1162090FBD3}"/>
                                            </p:graphic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graphicEl>
                                              <a:dgm id="{B647F3C1-235E-415F-A603-2314FDF638C6}"/>
                                            </p:graphicEl>
                                          </p:spTgt>
                                        </p:tgtEl>
                                        <p:attrNameLst>
                                          <p:attrName>style.visibility</p:attrName>
                                        </p:attrNameLst>
                                      </p:cBhvr>
                                      <p:to>
                                        <p:strVal val="visible"/>
                                      </p:to>
                                    </p:set>
                                    <p:animEffect transition="in" filter="fade">
                                      <p:cBhvr>
                                        <p:cTn id="19" dur="500"/>
                                        <p:tgtEl>
                                          <p:spTgt spid="2">
                                            <p:graphicEl>
                                              <a:dgm id="{B647F3C1-235E-415F-A603-2314FDF638C6}"/>
                                            </p:graphicEl>
                                          </p:spTgt>
                                        </p:tgtEl>
                                      </p:cBhvr>
                                    </p:animEffect>
                                    <p:anim calcmode="lin" valueType="num">
                                      <p:cBhvr>
                                        <p:cTn id="20" dur="500" fill="hold"/>
                                        <p:tgtEl>
                                          <p:spTgt spid="2">
                                            <p:graphicEl>
                                              <a:dgm id="{B647F3C1-235E-415F-A603-2314FDF638C6}"/>
                                            </p:graphicEl>
                                          </p:spTgt>
                                        </p:tgtEl>
                                        <p:attrNameLst>
                                          <p:attrName>ppt_x</p:attrName>
                                        </p:attrNameLst>
                                      </p:cBhvr>
                                      <p:tavLst>
                                        <p:tav tm="0">
                                          <p:val>
                                            <p:strVal val="#ppt_x"/>
                                          </p:val>
                                        </p:tav>
                                        <p:tav tm="100000">
                                          <p:val>
                                            <p:strVal val="#ppt_x"/>
                                          </p:val>
                                        </p:tav>
                                      </p:tavLst>
                                    </p:anim>
                                    <p:anim calcmode="lin" valueType="num">
                                      <p:cBhvr>
                                        <p:cTn id="21" dur="500" fill="hold"/>
                                        <p:tgtEl>
                                          <p:spTgt spid="2">
                                            <p:graphicEl>
                                              <a:dgm id="{B647F3C1-235E-415F-A603-2314FDF638C6}"/>
                                            </p:graphic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2">
                                            <p:graphicEl>
                                              <a:dgm id="{AF1F9B47-B4F4-426E-A4ED-26203C2BA17E}"/>
                                            </p:graphicEl>
                                          </p:spTgt>
                                        </p:tgtEl>
                                        <p:attrNameLst>
                                          <p:attrName>style.visibility</p:attrName>
                                        </p:attrNameLst>
                                      </p:cBhvr>
                                      <p:to>
                                        <p:strVal val="visible"/>
                                      </p:to>
                                    </p:set>
                                    <p:animEffect transition="in" filter="fade">
                                      <p:cBhvr>
                                        <p:cTn id="24" dur="500"/>
                                        <p:tgtEl>
                                          <p:spTgt spid="2">
                                            <p:graphicEl>
                                              <a:dgm id="{AF1F9B47-B4F4-426E-A4ED-26203C2BA17E}"/>
                                            </p:graphicEl>
                                          </p:spTgt>
                                        </p:tgtEl>
                                      </p:cBhvr>
                                    </p:animEffect>
                                    <p:anim calcmode="lin" valueType="num">
                                      <p:cBhvr>
                                        <p:cTn id="25" dur="500" fill="hold"/>
                                        <p:tgtEl>
                                          <p:spTgt spid="2">
                                            <p:graphicEl>
                                              <a:dgm id="{AF1F9B47-B4F4-426E-A4ED-26203C2BA17E}"/>
                                            </p:graphicEl>
                                          </p:spTgt>
                                        </p:tgtEl>
                                        <p:attrNameLst>
                                          <p:attrName>ppt_x</p:attrName>
                                        </p:attrNameLst>
                                      </p:cBhvr>
                                      <p:tavLst>
                                        <p:tav tm="0">
                                          <p:val>
                                            <p:strVal val="#ppt_x"/>
                                          </p:val>
                                        </p:tav>
                                        <p:tav tm="100000">
                                          <p:val>
                                            <p:strVal val="#ppt_x"/>
                                          </p:val>
                                        </p:tav>
                                      </p:tavLst>
                                    </p:anim>
                                    <p:anim calcmode="lin" valueType="num">
                                      <p:cBhvr>
                                        <p:cTn id="26" dur="500" fill="hold"/>
                                        <p:tgtEl>
                                          <p:spTgt spid="2">
                                            <p:graphicEl>
                                              <a:dgm id="{AF1F9B47-B4F4-426E-A4ED-26203C2BA17E}"/>
                                            </p:graphic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
                                            <p:graphicEl>
                                              <a:dgm id="{D3AC5F06-D952-437A-8619-4F90DDC6AD8A}"/>
                                            </p:graphicEl>
                                          </p:spTgt>
                                        </p:tgtEl>
                                        <p:attrNameLst>
                                          <p:attrName>style.visibility</p:attrName>
                                        </p:attrNameLst>
                                      </p:cBhvr>
                                      <p:to>
                                        <p:strVal val="visible"/>
                                      </p:to>
                                    </p:set>
                                    <p:animEffect transition="in" filter="fade">
                                      <p:cBhvr>
                                        <p:cTn id="31" dur="500"/>
                                        <p:tgtEl>
                                          <p:spTgt spid="2">
                                            <p:graphicEl>
                                              <a:dgm id="{D3AC5F06-D952-437A-8619-4F90DDC6AD8A}"/>
                                            </p:graphicEl>
                                          </p:spTgt>
                                        </p:tgtEl>
                                      </p:cBhvr>
                                    </p:animEffect>
                                    <p:anim calcmode="lin" valueType="num">
                                      <p:cBhvr>
                                        <p:cTn id="32" dur="500" fill="hold"/>
                                        <p:tgtEl>
                                          <p:spTgt spid="2">
                                            <p:graphicEl>
                                              <a:dgm id="{D3AC5F06-D952-437A-8619-4F90DDC6AD8A}"/>
                                            </p:graphicEl>
                                          </p:spTgt>
                                        </p:tgtEl>
                                        <p:attrNameLst>
                                          <p:attrName>ppt_x</p:attrName>
                                        </p:attrNameLst>
                                      </p:cBhvr>
                                      <p:tavLst>
                                        <p:tav tm="0">
                                          <p:val>
                                            <p:strVal val="#ppt_x"/>
                                          </p:val>
                                        </p:tav>
                                        <p:tav tm="100000">
                                          <p:val>
                                            <p:strVal val="#ppt_x"/>
                                          </p:val>
                                        </p:tav>
                                      </p:tavLst>
                                    </p:anim>
                                    <p:anim calcmode="lin" valueType="num">
                                      <p:cBhvr>
                                        <p:cTn id="33" dur="500" fill="hold"/>
                                        <p:tgtEl>
                                          <p:spTgt spid="2">
                                            <p:graphicEl>
                                              <a:dgm id="{D3AC5F06-D952-437A-8619-4F90DDC6AD8A}"/>
                                            </p:graphic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2">
                                            <p:graphicEl>
                                              <a:dgm id="{EC92C213-EF26-4EF6-AE90-F06384580824}"/>
                                            </p:graphicEl>
                                          </p:spTgt>
                                        </p:tgtEl>
                                        <p:attrNameLst>
                                          <p:attrName>style.visibility</p:attrName>
                                        </p:attrNameLst>
                                      </p:cBhvr>
                                      <p:to>
                                        <p:strVal val="visible"/>
                                      </p:to>
                                    </p:set>
                                    <p:animEffect transition="in" filter="fade">
                                      <p:cBhvr>
                                        <p:cTn id="36" dur="500"/>
                                        <p:tgtEl>
                                          <p:spTgt spid="2">
                                            <p:graphicEl>
                                              <a:dgm id="{EC92C213-EF26-4EF6-AE90-F06384580824}"/>
                                            </p:graphicEl>
                                          </p:spTgt>
                                        </p:tgtEl>
                                      </p:cBhvr>
                                    </p:animEffect>
                                    <p:anim calcmode="lin" valueType="num">
                                      <p:cBhvr>
                                        <p:cTn id="37" dur="500" fill="hold"/>
                                        <p:tgtEl>
                                          <p:spTgt spid="2">
                                            <p:graphicEl>
                                              <a:dgm id="{EC92C213-EF26-4EF6-AE90-F06384580824}"/>
                                            </p:graphicEl>
                                          </p:spTgt>
                                        </p:tgtEl>
                                        <p:attrNameLst>
                                          <p:attrName>ppt_x</p:attrName>
                                        </p:attrNameLst>
                                      </p:cBhvr>
                                      <p:tavLst>
                                        <p:tav tm="0">
                                          <p:val>
                                            <p:strVal val="#ppt_x"/>
                                          </p:val>
                                        </p:tav>
                                        <p:tav tm="100000">
                                          <p:val>
                                            <p:strVal val="#ppt_x"/>
                                          </p:val>
                                        </p:tav>
                                      </p:tavLst>
                                    </p:anim>
                                    <p:anim calcmode="lin" valueType="num">
                                      <p:cBhvr>
                                        <p:cTn id="38" dur="500" fill="hold"/>
                                        <p:tgtEl>
                                          <p:spTgt spid="2">
                                            <p:graphicEl>
                                              <a:dgm id="{EC92C213-EF26-4EF6-AE90-F06384580824}"/>
                                            </p:graphic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
                                            <p:graphicEl>
                                              <a:dgm id="{7073627B-9AAA-4437-960D-B41F2D69A784}"/>
                                            </p:graphicEl>
                                          </p:spTgt>
                                        </p:tgtEl>
                                        <p:attrNameLst>
                                          <p:attrName>style.visibility</p:attrName>
                                        </p:attrNameLst>
                                      </p:cBhvr>
                                      <p:to>
                                        <p:strVal val="visible"/>
                                      </p:to>
                                    </p:set>
                                    <p:animEffect transition="in" filter="fade">
                                      <p:cBhvr>
                                        <p:cTn id="43" dur="500"/>
                                        <p:tgtEl>
                                          <p:spTgt spid="2">
                                            <p:graphicEl>
                                              <a:dgm id="{7073627B-9AAA-4437-960D-B41F2D69A784}"/>
                                            </p:graphicEl>
                                          </p:spTgt>
                                        </p:tgtEl>
                                      </p:cBhvr>
                                    </p:animEffect>
                                    <p:anim calcmode="lin" valueType="num">
                                      <p:cBhvr>
                                        <p:cTn id="44" dur="500" fill="hold"/>
                                        <p:tgtEl>
                                          <p:spTgt spid="2">
                                            <p:graphicEl>
                                              <a:dgm id="{7073627B-9AAA-4437-960D-B41F2D69A784}"/>
                                            </p:graphicEl>
                                          </p:spTgt>
                                        </p:tgtEl>
                                        <p:attrNameLst>
                                          <p:attrName>ppt_x</p:attrName>
                                        </p:attrNameLst>
                                      </p:cBhvr>
                                      <p:tavLst>
                                        <p:tav tm="0">
                                          <p:val>
                                            <p:strVal val="#ppt_x"/>
                                          </p:val>
                                        </p:tav>
                                        <p:tav tm="100000">
                                          <p:val>
                                            <p:strVal val="#ppt_x"/>
                                          </p:val>
                                        </p:tav>
                                      </p:tavLst>
                                    </p:anim>
                                    <p:anim calcmode="lin" valueType="num">
                                      <p:cBhvr>
                                        <p:cTn id="45" dur="500" fill="hold"/>
                                        <p:tgtEl>
                                          <p:spTgt spid="2">
                                            <p:graphicEl>
                                              <a:dgm id="{7073627B-9AAA-4437-960D-B41F2D69A784}"/>
                                            </p:graphicEl>
                                          </p:spTgt>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2">
                                            <p:graphicEl>
                                              <a:dgm id="{69685610-8FF9-4FFC-A513-6037A6DFDE5B}"/>
                                            </p:graphicEl>
                                          </p:spTgt>
                                        </p:tgtEl>
                                        <p:attrNameLst>
                                          <p:attrName>style.visibility</p:attrName>
                                        </p:attrNameLst>
                                      </p:cBhvr>
                                      <p:to>
                                        <p:strVal val="visible"/>
                                      </p:to>
                                    </p:set>
                                    <p:animEffect transition="in" filter="fade">
                                      <p:cBhvr>
                                        <p:cTn id="48" dur="500"/>
                                        <p:tgtEl>
                                          <p:spTgt spid="2">
                                            <p:graphicEl>
                                              <a:dgm id="{69685610-8FF9-4FFC-A513-6037A6DFDE5B}"/>
                                            </p:graphicEl>
                                          </p:spTgt>
                                        </p:tgtEl>
                                      </p:cBhvr>
                                    </p:animEffect>
                                    <p:anim calcmode="lin" valueType="num">
                                      <p:cBhvr>
                                        <p:cTn id="49" dur="500" fill="hold"/>
                                        <p:tgtEl>
                                          <p:spTgt spid="2">
                                            <p:graphicEl>
                                              <a:dgm id="{69685610-8FF9-4FFC-A513-6037A6DFDE5B}"/>
                                            </p:graphicEl>
                                          </p:spTgt>
                                        </p:tgtEl>
                                        <p:attrNameLst>
                                          <p:attrName>ppt_x</p:attrName>
                                        </p:attrNameLst>
                                      </p:cBhvr>
                                      <p:tavLst>
                                        <p:tav tm="0">
                                          <p:val>
                                            <p:strVal val="#ppt_x"/>
                                          </p:val>
                                        </p:tav>
                                        <p:tav tm="100000">
                                          <p:val>
                                            <p:strVal val="#ppt_x"/>
                                          </p:val>
                                        </p:tav>
                                      </p:tavLst>
                                    </p:anim>
                                    <p:anim calcmode="lin" valueType="num">
                                      <p:cBhvr>
                                        <p:cTn id="50" dur="500" fill="hold"/>
                                        <p:tgtEl>
                                          <p:spTgt spid="2">
                                            <p:graphicEl>
                                              <a:dgm id="{69685610-8FF9-4FFC-A513-6037A6DFDE5B}"/>
                                            </p:graphicEl>
                                          </p:spTgt>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
                                            <p:graphicEl>
                                              <a:dgm id="{AAC5557D-7BC8-4A0A-A955-D9AB23D23AE7}"/>
                                            </p:graphicEl>
                                          </p:spTgt>
                                        </p:tgtEl>
                                        <p:attrNameLst>
                                          <p:attrName>style.visibility</p:attrName>
                                        </p:attrNameLst>
                                      </p:cBhvr>
                                      <p:to>
                                        <p:strVal val="visible"/>
                                      </p:to>
                                    </p:set>
                                    <p:animEffect transition="in" filter="fade">
                                      <p:cBhvr>
                                        <p:cTn id="55" dur="500"/>
                                        <p:tgtEl>
                                          <p:spTgt spid="2">
                                            <p:graphicEl>
                                              <a:dgm id="{AAC5557D-7BC8-4A0A-A955-D9AB23D23AE7}"/>
                                            </p:graphicEl>
                                          </p:spTgt>
                                        </p:tgtEl>
                                      </p:cBhvr>
                                    </p:animEffect>
                                    <p:anim calcmode="lin" valueType="num">
                                      <p:cBhvr>
                                        <p:cTn id="56" dur="500" fill="hold"/>
                                        <p:tgtEl>
                                          <p:spTgt spid="2">
                                            <p:graphicEl>
                                              <a:dgm id="{AAC5557D-7BC8-4A0A-A955-D9AB23D23AE7}"/>
                                            </p:graphicEl>
                                          </p:spTgt>
                                        </p:tgtEl>
                                        <p:attrNameLst>
                                          <p:attrName>ppt_x</p:attrName>
                                        </p:attrNameLst>
                                      </p:cBhvr>
                                      <p:tavLst>
                                        <p:tav tm="0">
                                          <p:val>
                                            <p:strVal val="#ppt_x"/>
                                          </p:val>
                                        </p:tav>
                                        <p:tav tm="100000">
                                          <p:val>
                                            <p:strVal val="#ppt_x"/>
                                          </p:val>
                                        </p:tav>
                                      </p:tavLst>
                                    </p:anim>
                                    <p:anim calcmode="lin" valueType="num">
                                      <p:cBhvr>
                                        <p:cTn id="57" dur="500" fill="hold"/>
                                        <p:tgtEl>
                                          <p:spTgt spid="2">
                                            <p:graphicEl>
                                              <a:dgm id="{AAC5557D-7BC8-4A0A-A955-D9AB23D23AE7}"/>
                                            </p:graphicEl>
                                          </p:spTgt>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2">
                                            <p:graphicEl>
                                              <a:dgm id="{B9567E06-4D2C-4A46-8F66-00021F8201DB}"/>
                                            </p:graphicEl>
                                          </p:spTgt>
                                        </p:tgtEl>
                                        <p:attrNameLst>
                                          <p:attrName>style.visibility</p:attrName>
                                        </p:attrNameLst>
                                      </p:cBhvr>
                                      <p:to>
                                        <p:strVal val="visible"/>
                                      </p:to>
                                    </p:set>
                                    <p:animEffect transition="in" filter="fade">
                                      <p:cBhvr>
                                        <p:cTn id="60" dur="500"/>
                                        <p:tgtEl>
                                          <p:spTgt spid="2">
                                            <p:graphicEl>
                                              <a:dgm id="{B9567E06-4D2C-4A46-8F66-00021F8201DB}"/>
                                            </p:graphicEl>
                                          </p:spTgt>
                                        </p:tgtEl>
                                      </p:cBhvr>
                                    </p:animEffect>
                                    <p:anim calcmode="lin" valueType="num">
                                      <p:cBhvr>
                                        <p:cTn id="61" dur="500" fill="hold"/>
                                        <p:tgtEl>
                                          <p:spTgt spid="2">
                                            <p:graphicEl>
                                              <a:dgm id="{B9567E06-4D2C-4A46-8F66-00021F8201DB}"/>
                                            </p:graphicEl>
                                          </p:spTgt>
                                        </p:tgtEl>
                                        <p:attrNameLst>
                                          <p:attrName>ppt_x</p:attrName>
                                        </p:attrNameLst>
                                      </p:cBhvr>
                                      <p:tavLst>
                                        <p:tav tm="0">
                                          <p:val>
                                            <p:strVal val="#ppt_x"/>
                                          </p:val>
                                        </p:tav>
                                        <p:tav tm="100000">
                                          <p:val>
                                            <p:strVal val="#ppt_x"/>
                                          </p:val>
                                        </p:tav>
                                      </p:tavLst>
                                    </p:anim>
                                    <p:anim calcmode="lin" valueType="num">
                                      <p:cBhvr>
                                        <p:cTn id="62" dur="500" fill="hold"/>
                                        <p:tgtEl>
                                          <p:spTgt spid="2">
                                            <p:graphicEl>
                                              <a:dgm id="{B9567E06-4D2C-4A46-8F66-00021F8201DB}"/>
                                            </p:graphicEl>
                                          </p:spTgt>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2">
                                            <p:graphicEl>
                                              <a:dgm id="{EE991DEC-AB36-4D42-8476-45ED29720B7D}"/>
                                            </p:graphicEl>
                                          </p:spTgt>
                                        </p:tgtEl>
                                        <p:attrNameLst>
                                          <p:attrName>style.visibility</p:attrName>
                                        </p:attrNameLst>
                                      </p:cBhvr>
                                      <p:to>
                                        <p:strVal val="visible"/>
                                      </p:to>
                                    </p:set>
                                    <p:animEffect transition="in" filter="fade">
                                      <p:cBhvr>
                                        <p:cTn id="67" dur="500"/>
                                        <p:tgtEl>
                                          <p:spTgt spid="2">
                                            <p:graphicEl>
                                              <a:dgm id="{EE991DEC-AB36-4D42-8476-45ED29720B7D}"/>
                                            </p:graphicEl>
                                          </p:spTgt>
                                        </p:tgtEl>
                                      </p:cBhvr>
                                    </p:animEffect>
                                    <p:anim calcmode="lin" valueType="num">
                                      <p:cBhvr>
                                        <p:cTn id="68" dur="500" fill="hold"/>
                                        <p:tgtEl>
                                          <p:spTgt spid="2">
                                            <p:graphicEl>
                                              <a:dgm id="{EE991DEC-AB36-4D42-8476-45ED29720B7D}"/>
                                            </p:graphicEl>
                                          </p:spTgt>
                                        </p:tgtEl>
                                        <p:attrNameLst>
                                          <p:attrName>ppt_x</p:attrName>
                                        </p:attrNameLst>
                                      </p:cBhvr>
                                      <p:tavLst>
                                        <p:tav tm="0">
                                          <p:val>
                                            <p:strVal val="#ppt_x"/>
                                          </p:val>
                                        </p:tav>
                                        <p:tav tm="100000">
                                          <p:val>
                                            <p:strVal val="#ppt_x"/>
                                          </p:val>
                                        </p:tav>
                                      </p:tavLst>
                                    </p:anim>
                                    <p:anim calcmode="lin" valueType="num">
                                      <p:cBhvr>
                                        <p:cTn id="69" dur="500" fill="hold"/>
                                        <p:tgtEl>
                                          <p:spTgt spid="2">
                                            <p:graphicEl>
                                              <a:dgm id="{EE991DEC-AB36-4D42-8476-45ED29720B7D}"/>
                                            </p:graphicEl>
                                          </p:spTgt>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2">
                                            <p:graphicEl>
                                              <a:dgm id="{917077F4-0C78-450A-96D5-79545B1F4427}"/>
                                            </p:graphicEl>
                                          </p:spTgt>
                                        </p:tgtEl>
                                        <p:attrNameLst>
                                          <p:attrName>style.visibility</p:attrName>
                                        </p:attrNameLst>
                                      </p:cBhvr>
                                      <p:to>
                                        <p:strVal val="visible"/>
                                      </p:to>
                                    </p:set>
                                    <p:animEffect transition="in" filter="fade">
                                      <p:cBhvr>
                                        <p:cTn id="72" dur="500"/>
                                        <p:tgtEl>
                                          <p:spTgt spid="2">
                                            <p:graphicEl>
                                              <a:dgm id="{917077F4-0C78-450A-96D5-79545B1F4427}"/>
                                            </p:graphicEl>
                                          </p:spTgt>
                                        </p:tgtEl>
                                      </p:cBhvr>
                                    </p:animEffect>
                                    <p:anim calcmode="lin" valueType="num">
                                      <p:cBhvr>
                                        <p:cTn id="73" dur="500" fill="hold"/>
                                        <p:tgtEl>
                                          <p:spTgt spid="2">
                                            <p:graphicEl>
                                              <a:dgm id="{917077F4-0C78-450A-96D5-79545B1F4427}"/>
                                            </p:graphicEl>
                                          </p:spTgt>
                                        </p:tgtEl>
                                        <p:attrNameLst>
                                          <p:attrName>ppt_x</p:attrName>
                                        </p:attrNameLst>
                                      </p:cBhvr>
                                      <p:tavLst>
                                        <p:tav tm="0">
                                          <p:val>
                                            <p:strVal val="#ppt_x"/>
                                          </p:val>
                                        </p:tav>
                                        <p:tav tm="100000">
                                          <p:val>
                                            <p:strVal val="#ppt_x"/>
                                          </p:val>
                                        </p:tav>
                                      </p:tavLst>
                                    </p:anim>
                                    <p:anim calcmode="lin" valueType="num">
                                      <p:cBhvr>
                                        <p:cTn id="74" dur="500" fill="hold"/>
                                        <p:tgtEl>
                                          <p:spTgt spid="2">
                                            <p:graphicEl>
                                              <a:dgm id="{917077F4-0C78-450A-96D5-79545B1F4427}"/>
                                            </p:graphic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Dgm bld="one"/>
        </p:bldSub>
      </p:bldGraphic>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结构程序设计</a:t>
            </a:r>
          </a:p>
        </p:txBody>
      </p:sp>
      <p:pic>
        <p:nvPicPr>
          <p:cNvPr id="4" name="Picture 3" descr="rj5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91680" y="1112245"/>
            <a:ext cx="498475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7092280" y="4644135"/>
            <a:ext cx="1350150" cy="707886"/>
          </a:xfrm>
          <a:prstGeom prst="rect">
            <a:avLst/>
          </a:prstGeom>
        </p:spPr>
        <p:txBody>
          <a:bodyPr wrap="square">
            <a:spAutoFit/>
          </a:bodyPr>
          <a:lstStyle/>
          <a:p>
            <a:r>
              <a:rPr kumimoji="1" lang="zh-CN" altLang="en-US" sz="2000" dirty="0">
                <a:latin typeface="微软雅黑" panose="020B0503020204020204" pitchFamily="34" charset="-122"/>
                <a:ea typeface="微软雅黑" panose="020B0503020204020204" pitchFamily="34" charset="-122"/>
              </a:rPr>
              <a:t>三种</a:t>
            </a:r>
            <a:r>
              <a:rPr kumimoji="1" lang="zh-CN" altLang="en-US" sz="2000" dirty="0" smtClean="0">
                <a:latin typeface="微软雅黑" panose="020B0503020204020204" pitchFamily="34" charset="-122"/>
                <a:ea typeface="微软雅黑" panose="020B0503020204020204" pitchFamily="34" charset="-122"/>
              </a:rPr>
              <a:t>基本控制结构</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537572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296524" y="233645"/>
            <a:ext cx="8055895" cy="674688"/>
          </a:xfrm>
          <a:prstGeom prst="rect">
            <a:avLst/>
          </a:prstGeom>
        </p:spPr>
        <p:txBody>
          <a:bodyPr/>
          <a:lstStyle>
            <a:lvl1pPr algn="l" rtl="0" fontAlgn="base">
              <a:spcBef>
                <a:spcPct val="0"/>
              </a:spcBef>
              <a:spcAft>
                <a:spcPct val="0"/>
              </a:spcAft>
              <a:defRPr sz="3200">
                <a:solidFill>
                  <a:schemeClr val="bg1"/>
                </a:solidFill>
                <a:latin typeface="微软雅黑" panose="020B0503020204020204" pitchFamily="34" charset="-122"/>
                <a:ea typeface="微软雅黑" panose="020B0503020204020204" pitchFamily="34" charset="-122"/>
                <a:cs typeface="+mj-cs"/>
              </a:defRPr>
            </a:lvl1pPr>
            <a:lvl2pPr algn="l" rtl="0" fontAlgn="base">
              <a:spcBef>
                <a:spcPct val="0"/>
              </a:spcBef>
              <a:spcAft>
                <a:spcPct val="0"/>
              </a:spcAft>
              <a:defRPr sz="4800">
                <a:solidFill>
                  <a:schemeClr val="bg1"/>
                </a:solidFill>
                <a:latin typeface="Arial" charset="0"/>
                <a:ea typeface="宋体" pitchFamily="2" charset="-122"/>
              </a:defRPr>
            </a:lvl2pPr>
            <a:lvl3pPr algn="l" rtl="0" fontAlgn="base">
              <a:spcBef>
                <a:spcPct val="0"/>
              </a:spcBef>
              <a:spcAft>
                <a:spcPct val="0"/>
              </a:spcAft>
              <a:defRPr sz="4800">
                <a:solidFill>
                  <a:schemeClr val="bg1"/>
                </a:solidFill>
                <a:latin typeface="Arial" charset="0"/>
                <a:ea typeface="宋体" pitchFamily="2" charset="-122"/>
              </a:defRPr>
            </a:lvl3pPr>
            <a:lvl4pPr algn="l" rtl="0" fontAlgn="base">
              <a:spcBef>
                <a:spcPct val="0"/>
              </a:spcBef>
              <a:spcAft>
                <a:spcPct val="0"/>
              </a:spcAft>
              <a:defRPr sz="4800">
                <a:solidFill>
                  <a:schemeClr val="bg1"/>
                </a:solidFill>
                <a:latin typeface="Arial" charset="0"/>
                <a:ea typeface="宋体" pitchFamily="2" charset="-122"/>
              </a:defRPr>
            </a:lvl4pPr>
            <a:lvl5pPr algn="l" rtl="0" fontAlgn="base">
              <a:spcBef>
                <a:spcPct val="0"/>
              </a:spcBef>
              <a:spcAft>
                <a:spcPct val="0"/>
              </a:spcAft>
              <a:defRPr sz="4800">
                <a:solidFill>
                  <a:schemeClr val="bg1"/>
                </a:solidFill>
                <a:latin typeface="Arial" charset="0"/>
                <a:ea typeface="宋体" pitchFamily="2" charset="-122"/>
              </a:defRPr>
            </a:lvl5pPr>
            <a:lvl6pPr marL="457200" algn="l" rtl="0" fontAlgn="base">
              <a:spcBef>
                <a:spcPct val="0"/>
              </a:spcBef>
              <a:spcAft>
                <a:spcPct val="0"/>
              </a:spcAft>
              <a:defRPr sz="4800">
                <a:solidFill>
                  <a:schemeClr val="bg1"/>
                </a:solidFill>
                <a:latin typeface="Arial" charset="0"/>
                <a:ea typeface="宋体" pitchFamily="2" charset="-122"/>
              </a:defRPr>
            </a:lvl6pPr>
            <a:lvl7pPr marL="914400" algn="l" rtl="0" fontAlgn="base">
              <a:spcBef>
                <a:spcPct val="0"/>
              </a:spcBef>
              <a:spcAft>
                <a:spcPct val="0"/>
              </a:spcAft>
              <a:defRPr sz="4800">
                <a:solidFill>
                  <a:schemeClr val="bg1"/>
                </a:solidFill>
                <a:latin typeface="Arial" charset="0"/>
                <a:ea typeface="宋体" pitchFamily="2" charset="-122"/>
              </a:defRPr>
            </a:lvl7pPr>
            <a:lvl8pPr marL="1371600" algn="l" rtl="0" fontAlgn="base">
              <a:spcBef>
                <a:spcPct val="0"/>
              </a:spcBef>
              <a:spcAft>
                <a:spcPct val="0"/>
              </a:spcAft>
              <a:defRPr sz="4800">
                <a:solidFill>
                  <a:schemeClr val="bg1"/>
                </a:solidFill>
                <a:latin typeface="Arial" charset="0"/>
                <a:ea typeface="宋体" pitchFamily="2" charset="-122"/>
              </a:defRPr>
            </a:lvl8pPr>
            <a:lvl9pPr marL="1828800" algn="l" rtl="0" fontAlgn="base">
              <a:spcBef>
                <a:spcPct val="0"/>
              </a:spcBef>
              <a:spcAft>
                <a:spcPct val="0"/>
              </a:spcAft>
              <a:defRPr sz="4800">
                <a:solidFill>
                  <a:schemeClr val="bg1"/>
                </a:solidFill>
                <a:latin typeface="Arial" charset="0"/>
                <a:ea typeface="宋体" pitchFamily="2" charset="-122"/>
              </a:defRPr>
            </a:lvl9pPr>
          </a:lstStyle>
          <a:p>
            <a:r>
              <a:rPr lang="zh-CN" altLang="en-US" sz="3600" dirty="0">
                <a:solidFill>
                  <a:srgbClr val="FFFFFF"/>
                </a:solidFill>
              </a:rPr>
              <a:t>结构程序设计</a:t>
            </a:r>
          </a:p>
        </p:txBody>
      </p:sp>
      <p:sp>
        <p:nvSpPr>
          <p:cNvPr id="5" name="矩形 4"/>
          <p:cNvSpPr/>
          <p:nvPr/>
        </p:nvSpPr>
        <p:spPr>
          <a:xfrm>
            <a:off x="1331640" y="5094185"/>
            <a:ext cx="6480719" cy="400110"/>
          </a:xfrm>
          <a:prstGeom prst="rect">
            <a:avLst/>
          </a:prstGeom>
        </p:spPr>
        <p:txBody>
          <a:bodyPr wrap="square">
            <a:spAutoFit/>
          </a:bodyPr>
          <a:lstStyle/>
          <a:p>
            <a:pPr algn="ctr"/>
            <a:r>
              <a:rPr kumimoji="1" lang="en-US" altLang="zh-CN" sz="2000" dirty="0">
                <a:latin typeface="微软雅黑" panose="020B0503020204020204" pitchFamily="34" charset="-122"/>
                <a:ea typeface="微软雅黑" panose="020B0503020204020204" pitchFamily="34" charset="-122"/>
              </a:rPr>
              <a:t>(a) DO-UNTIL</a:t>
            </a:r>
            <a:r>
              <a:rPr kumimoji="1" lang="zh-CN" altLang="en-US" sz="2000" dirty="0">
                <a:latin typeface="微软雅黑" panose="020B0503020204020204" pitchFamily="34" charset="-122"/>
                <a:ea typeface="微软雅黑" panose="020B0503020204020204" pitchFamily="34" charset="-122"/>
              </a:rPr>
              <a:t>型循环结构；</a:t>
            </a:r>
            <a:r>
              <a:rPr kumimoji="1" lang="en-US" altLang="zh-CN" sz="2000" dirty="0">
                <a:latin typeface="微软雅黑" panose="020B0503020204020204" pitchFamily="34" charset="-122"/>
                <a:ea typeface="微软雅黑" panose="020B0503020204020204" pitchFamily="34" charset="-122"/>
              </a:rPr>
              <a:t>(b)</a:t>
            </a:r>
            <a:r>
              <a:rPr kumimoji="1" lang="zh-CN" altLang="en-US" sz="2000" dirty="0">
                <a:latin typeface="微软雅黑" panose="020B0503020204020204" pitchFamily="34" charset="-122"/>
                <a:ea typeface="微软雅黑" panose="020B0503020204020204" pitchFamily="34" charset="-122"/>
              </a:rPr>
              <a:t>多分支结构</a:t>
            </a:r>
            <a:endParaRPr lang="zh-CN" altLang="en-US" sz="2000" dirty="0">
              <a:latin typeface="微软雅黑" panose="020B0503020204020204" pitchFamily="34" charset="-122"/>
              <a:ea typeface="微软雅黑" panose="020B0503020204020204" pitchFamily="34" charset="-122"/>
            </a:endParaRPr>
          </a:p>
        </p:txBody>
      </p:sp>
      <p:pic>
        <p:nvPicPr>
          <p:cNvPr id="6" name="Picture 3" descr="rj5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1650" y="1473570"/>
            <a:ext cx="6192688" cy="3170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4644189"/>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5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63</TotalTime>
  <Words>2352</Words>
  <Application>Microsoft Office PowerPoint</Application>
  <PresentationFormat>全屏显示(4:3)</PresentationFormat>
  <Paragraphs>336</Paragraphs>
  <Slides>63</Slides>
  <Notes>0</Notes>
  <HiddenSlides>0</HiddenSlides>
  <MMClips>0</MMClips>
  <ScaleCrop>false</ScaleCrop>
  <HeadingPairs>
    <vt:vector size="6" baseType="variant">
      <vt:variant>
        <vt:lpstr>主题</vt:lpstr>
      </vt:variant>
      <vt:variant>
        <vt:i4>8</vt:i4>
      </vt:variant>
      <vt:variant>
        <vt:lpstr>嵌入 OLE 服务器</vt:lpstr>
      </vt:variant>
      <vt:variant>
        <vt:i4>1</vt:i4>
      </vt:variant>
      <vt:variant>
        <vt:lpstr>幻灯片标题</vt:lpstr>
      </vt:variant>
      <vt:variant>
        <vt:i4>63</vt:i4>
      </vt:variant>
    </vt:vector>
  </HeadingPairs>
  <TitlesOfParts>
    <vt:vector size="72" baseType="lpstr">
      <vt:lpstr>默认设计模板</vt:lpstr>
      <vt:lpstr>1_默认设计模板</vt:lpstr>
      <vt:lpstr>2_自定义设计方案</vt:lpstr>
      <vt:lpstr>1_自定义设计方案</vt:lpstr>
      <vt:lpstr>2_默认设计模板</vt:lpstr>
      <vt:lpstr>3_默认设计模板</vt:lpstr>
      <vt:lpstr>4_默认设计模板</vt:lpstr>
      <vt:lpstr>5_默认设计模板</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hao</dc:creator>
  <cp:lastModifiedBy>Dony</cp:lastModifiedBy>
  <cp:revision>394</cp:revision>
  <dcterms:created xsi:type="dcterms:W3CDTF">2014-05-16T23:07:03Z</dcterms:created>
  <dcterms:modified xsi:type="dcterms:W3CDTF">2018-11-05T00:19:41Z</dcterms:modified>
</cp:coreProperties>
</file>